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66"/>
  </p:notesMasterIdLst>
  <p:sldIdLst>
    <p:sldId id="257" r:id="rId2"/>
    <p:sldId id="303" r:id="rId3"/>
    <p:sldId id="297" r:id="rId4"/>
    <p:sldId id="414" r:id="rId5"/>
    <p:sldId id="415" r:id="rId6"/>
    <p:sldId id="416" r:id="rId7"/>
    <p:sldId id="417" r:id="rId8"/>
    <p:sldId id="418" r:id="rId9"/>
    <p:sldId id="419" r:id="rId10"/>
    <p:sldId id="317" r:id="rId11"/>
    <p:sldId id="420" r:id="rId12"/>
    <p:sldId id="322" r:id="rId13"/>
    <p:sldId id="358" r:id="rId14"/>
    <p:sldId id="359" r:id="rId15"/>
    <p:sldId id="360" r:id="rId16"/>
    <p:sldId id="361" r:id="rId17"/>
    <p:sldId id="362" r:id="rId18"/>
    <p:sldId id="363" r:id="rId19"/>
    <p:sldId id="365" r:id="rId20"/>
    <p:sldId id="364" r:id="rId21"/>
    <p:sldId id="366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81" r:id="rId32"/>
    <p:sldId id="376" r:id="rId33"/>
    <p:sldId id="377" r:id="rId34"/>
    <p:sldId id="378" r:id="rId35"/>
    <p:sldId id="379" r:id="rId36"/>
    <p:sldId id="321" r:id="rId37"/>
    <p:sldId id="380" r:id="rId38"/>
    <p:sldId id="410" r:id="rId39"/>
    <p:sldId id="382" r:id="rId40"/>
    <p:sldId id="383" r:id="rId41"/>
    <p:sldId id="384" r:id="rId42"/>
    <p:sldId id="385" r:id="rId43"/>
    <p:sldId id="386" r:id="rId44"/>
    <p:sldId id="390" r:id="rId45"/>
    <p:sldId id="391" r:id="rId46"/>
    <p:sldId id="392" r:id="rId47"/>
    <p:sldId id="393" r:id="rId48"/>
    <p:sldId id="394" r:id="rId49"/>
    <p:sldId id="395" r:id="rId50"/>
    <p:sldId id="396" r:id="rId51"/>
    <p:sldId id="397" r:id="rId52"/>
    <p:sldId id="398" r:id="rId53"/>
    <p:sldId id="400" r:id="rId54"/>
    <p:sldId id="401" r:id="rId55"/>
    <p:sldId id="402" r:id="rId56"/>
    <p:sldId id="404" r:id="rId57"/>
    <p:sldId id="399" r:id="rId58"/>
    <p:sldId id="403" r:id="rId59"/>
    <p:sldId id="405" r:id="rId60"/>
    <p:sldId id="406" r:id="rId61"/>
    <p:sldId id="408" r:id="rId62"/>
    <p:sldId id="407" r:id="rId63"/>
    <p:sldId id="409" r:id="rId64"/>
    <p:sldId id="294" r:id="rId65"/>
  </p:sldIdLst>
  <p:sldSz cx="9001125" cy="5040313"/>
  <p:notesSz cx="6858000" cy="9144000"/>
  <p:custDataLst>
    <p:tags r:id="rId67"/>
  </p:custDataLst>
  <p:defaultTextStyle>
    <a:defPPr>
      <a:defRPr lang="zh-CN"/>
    </a:defPPr>
    <a:lvl1pPr marL="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132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200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332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464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5965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665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797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9290" algn="l" defTabSz="80200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8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1737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9" autoAdjust="0"/>
    <p:restoredTop sz="99273" autoAdjust="0"/>
  </p:normalViewPr>
  <p:slideViewPr>
    <p:cSldViewPr>
      <p:cViewPr varScale="1">
        <p:scale>
          <a:sx n="91" d="100"/>
          <a:sy n="91" d="100"/>
        </p:scale>
        <p:origin x="624" y="60"/>
      </p:cViewPr>
      <p:guideLst>
        <p:guide orient="horz" pos="1588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6.wmf"/><Relationship Id="rId1" Type="http://schemas.openxmlformats.org/officeDocument/2006/relationships/image" Target="../media/image5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60.wmf"/><Relationship Id="rId7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4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48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3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5.wmf"/><Relationship Id="rId7" Type="http://schemas.openxmlformats.org/officeDocument/2006/relationships/image" Target="../media/image7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78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47.wmf"/><Relationship Id="rId7" Type="http://schemas.openxmlformats.org/officeDocument/2006/relationships/image" Target="../media/image127.wmf"/><Relationship Id="rId2" Type="http://schemas.openxmlformats.org/officeDocument/2006/relationships/image" Target="../media/image46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53.wmf"/><Relationship Id="rId7" Type="http://schemas.openxmlformats.org/officeDocument/2006/relationships/image" Target="../media/image169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66.wmf"/><Relationship Id="rId6" Type="http://schemas.openxmlformats.org/officeDocument/2006/relationships/image" Target="../media/image168.wmf"/><Relationship Id="rId11" Type="http://schemas.openxmlformats.org/officeDocument/2006/relationships/image" Target="../media/image156.wmf"/><Relationship Id="rId5" Type="http://schemas.openxmlformats.org/officeDocument/2006/relationships/image" Target="../media/image167.wmf"/><Relationship Id="rId10" Type="http://schemas.openxmlformats.org/officeDocument/2006/relationships/image" Target="../media/image155.wmf"/><Relationship Id="rId4" Type="http://schemas.openxmlformats.org/officeDocument/2006/relationships/image" Target="../media/image154.wmf"/><Relationship Id="rId9" Type="http://schemas.openxmlformats.org/officeDocument/2006/relationships/image" Target="../media/image17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9.wmf"/><Relationship Id="rId1" Type="http://schemas.openxmlformats.org/officeDocument/2006/relationships/image" Target="../media/image181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8.wmf"/><Relationship Id="rId7" Type="http://schemas.openxmlformats.org/officeDocument/2006/relationships/image" Target="../media/image201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47.wmf"/><Relationship Id="rId9" Type="http://schemas.openxmlformats.org/officeDocument/2006/relationships/image" Target="../media/image20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11" Type="http://schemas.openxmlformats.org/officeDocument/2006/relationships/image" Target="../media/image217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13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19.wmf"/><Relationship Id="rId7" Type="http://schemas.openxmlformats.org/officeDocument/2006/relationships/image" Target="../media/image241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0.wmf"/><Relationship Id="rId5" Type="http://schemas.openxmlformats.org/officeDocument/2006/relationships/image" Target="../media/image202.wmf"/><Relationship Id="rId10" Type="http://schemas.openxmlformats.org/officeDocument/2006/relationships/image" Target="../media/image244.wmf"/><Relationship Id="rId4" Type="http://schemas.openxmlformats.org/officeDocument/2006/relationships/image" Target="../media/image239.wmf"/><Relationship Id="rId9" Type="http://schemas.openxmlformats.org/officeDocument/2006/relationships/image" Target="../media/image24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13" Type="http://schemas.openxmlformats.org/officeDocument/2006/relationships/image" Target="../media/image258.wmf"/><Relationship Id="rId18" Type="http://schemas.openxmlformats.org/officeDocument/2006/relationships/image" Target="../media/image263.wmf"/><Relationship Id="rId3" Type="http://schemas.openxmlformats.org/officeDocument/2006/relationships/image" Target="../media/image248.wmf"/><Relationship Id="rId7" Type="http://schemas.openxmlformats.org/officeDocument/2006/relationships/image" Target="../media/image252.emf"/><Relationship Id="rId12" Type="http://schemas.openxmlformats.org/officeDocument/2006/relationships/image" Target="../media/image257.wmf"/><Relationship Id="rId17" Type="http://schemas.openxmlformats.org/officeDocument/2006/relationships/image" Target="../media/image262.wmf"/><Relationship Id="rId2" Type="http://schemas.openxmlformats.org/officeDocument/2006/relationships/image" Target="../media/image247.wmf"/><Relationship Id="rId16" Type="http://schemas.openxmlformats.org/officeDocument/2006/relationships/image" Target="../media/image261.wmf"/><Relationship Id="rId1" Type="http://schemas.openxmlformats.org/officeDocument/2006/relationships/image" Target="../media/image246.wmf"/><Relationship Id="rId6" Type="http://schemas.openxmlformats.org/officeDocument/2006/relationships/image" Target="../media/image251.e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5" Type="http://schemas.openxmlformats.org/officeDocument/2006/relationships/image" Target="../media/image26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Relationship Id="rId14" Type="http://schemas.openxmlformats.org/officeDocument/2006/relationships/image" Target="../media/image25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image" Target="../media/image273.wmf"/><Relationship Id="rId3" Type="http://schemas.openxmlformats.org/officeDocument/2006/relationships/image" Target="../media/image265.png"/><Relationship Id="rId7" Type="http://schemas.openxmlformats.org/officeDocument/2006/relationships/image" Target="../media/image268.wmf"/><Relationship Id="rId12" Type="http://schemas.openxmlformats.org/officeDocument/2006/relationships/image" Target="../media/image48.wmf"/><Relationship Id="rId2" Type="http://schemas.openxmlformats.org/officeDocument/2006/relationships/image" Target="../media/image219.wmf"/><Relationship Id="rId1" Type="http://schemas.openxmlformats.org/officeDocument/2006/relationships/image" Target="../media/image264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266.wmf"/><Relationship Id="rId10" Type="http://schemas.openxmlformats.org/officeDocument/2006/relationships/image" Target="../media/image271.wmf"/><Relationship Id="rId4" Type="http://schemas.openxmlformats.org/officeDocument/2006/relationships/image" Target="../media/image78.wmf"/><Relationship Id="rId9" Type="http://schemas.openxmlformats.org/officeDocument/2006/relationships/image" Target="../media/image270.wmf"/><Relationship Id="rId14" Type="http://schemas.openxmlformats.org/officeDocument/2006/relationships/image" Target="../media/image20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6.wmf"/><Relationship Id="rId7" Type="http://schemas.openxmlformats.org/officeDocument/2006/relationships/image" Target="../media/image279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0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13" Type="http://schemas.openxmlformats.org/officeDocument/2006/relationships/image" Target="../media/image290.wmf"/><Relationship Id="rId3" Type="http://schemas.openxmlformats.org/officeDocument/2006/relationships/image" Target="../media/image285.wmf"/><Relationship Id="rId7" Type="http://schemas.openxmlformats.org/officeDocument/2006/relationships/image" Target="../media/image287.wmf"/><Relationship Id="rId12" Type="http://schemas.openxmlformats.org/officeDocument/2006/relationships/image" Target="../media/image266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6.wmf"/><Relationship Id="rId11" Type="http://schemas.openxmlformats.org/officeDocument/2006/relationships/image" Target="../media/image110.wmf"/><Relationship Id="rId5" Type="http://schemas.openxmlformats.org/officeDocument/2006/relationships/image" Target="../media/image277.wmf"/><Relationship Id="rId10" Type="http://schemas.openxmlformats.org/officeDocument/2006/relationships/image" Target="../media/image78.wmf"/><Relationship Id="rId4" Type="http://schemas.openxmlformats.org/officeDocument/2006/relationships/image" Target="../media/image202.wmf"/><Relationship Id="rId9" Type="http://schemas.openxmlformats.org/officeDocument/2006/relationships/image" Target="../media/image289.png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110.wmf"/><Relationship Id="rId7" Type="http://schemas.openxmlformats.org/officeDocument/2006/relationships/image" Target="../media/image294.wmf"/><Relationship Id="rId2" Type="http://schemas.openxmlformats.org/officeDocument/2006/relationships/image" Target="../media/image266.wmf"/><Relationship Id="rId1" Type="http://schemas.openxmlformats.org/officeDocument/2006/relationships/image" Target="../media/image7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10" Type="http://schemas.openxmlformats.org/officeDocument/2006/relationships/image" Target="../media/image297.wmf"/><Relationship Id="rId4" Type="http://schemas.openxmlformats.org/officeDocument/2006/relationships/image" Target="../media/image291.wmf"/><Relationship Id="rId9" Type="http://schemas.openxmlformats.org/officeDocument/2006/relationships/image" Target="../media/image29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10" Type="http://schemas.openxmlformats.org/officeDocument/2006/relationships/image" Target="../media/image307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10.wmf"/><Relationship Id="rId7" Type="http://schemas.openxmlformats.org/officeDocument/2006/relationships/image" Target="../media/image313.wmf"/><Relationship Id="rId2" Type="http://schemas.openxmlformats.org/officeDocument/2006/relationships/image" Target="../media/image202.wmf"/><Relationship Id="rId1" Type="http://schemas.openxmlformats.org/officeDocument/2006/relationships/image" Target="../media/image309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268.wmf"/><Relationship Id="rId9" Type="http://schemas.openxmlformats.org/officeDocument/2006/relationships/image" Target="../media/image315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5" Type="http://schemas.openxmlformats.org/officeDocument/2006/relationships/image" Target="../media/image322.wmf"/><Relationship Id="rId10" Type="http://schemas.openxmlformats.org/officeDocument/2006/relationships/image" Target="../media/image327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38.wmf"/><Relationship Id="rId7" Type="http://schemas.openxmlformats.org/officeDocument/2006/relationships/image" Target="../media/image342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6" Type="http://schemas.openxmlformats.org/officeDocument/2006/relationships/image" Target="../media/image341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9" Type="http://schemas.openxmlformats.org/officeDocument/2006/relationships/image" Target="../media/image34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image" Target="../media/image347.wmf"/><Relationship Id="rId7" Type="http://schemas.openxmlformats.org/officeDocument/2006/relationships/image" Target="../media/image351.wmf"/><Relationship Id="rId2" Type="http://schemas.openxmlformats.org/officeDocument/2006/relationships/image" Target="../media/image346.wmf"/><Relationship Id="rId1" Type="http://schemas.openxmlformats.org/officeDocument/2006/relationships/image" Target="../media/image345.wmf"/><Relationship Id="rId6" Type="http://schemas.openxmlformats.org/officeDocument/2006/relationships/image" Target="../media/image350.wmf"/><Relationship Id="rId11" Type="http://schemas.openxmlformats.org/officeDocument/2006/relationships/image" Target="../media/image355.wmf"/><Relationship Id="rId5" Type="http://schemas.openxmlformats.org/officeDocument/2006/relationships/image" Target="../media/image349.wmf"/><Relationship Id="rId10" Type="http://schemas.openxmlformats.org/officeDocument/2006/relationships/image" Target="../media/image354.wmf"/><Relationship Id="rId4" Type="http://schemas.openxmlformats.org/officeDocument/2006/relationships/image" Target="../media/image348.wmf"/><Relationship Id="rId9" Type="http://schemas.openxmlformats.org/officeDocument/2006/relationships/image" Target="../media/image35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Relationship Id="rId9" Type="http://schemas.openxmlformats.org/officeDocument/2006/relationships/image" Target="../media/image36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image" Target="../media/image367.wmf"/><Relationship Id="rId7" Type="http://schemas.openxmlformats.org/officeDocument/2006/relationships/image" Target="../media/image371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3" Type="http://schemas.openxmlformats.org/officeDocument/2006/relationships/image" Target="../media/image375.wmf"/><Relationship Id="rId7" Type="http://schemas.openxmlformats.org/officeDocument/2006/relationships/image" Target="../media/image379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6" Type="http://schemas.openxmlformats.org/officeDocument/2006/relationships/image" Target="../media/image378.wmf"/><Relationship Id="rId5" Type="http://schemas.openxmlformats.org/officeDocument/2006/relationships/image" Target="../media/image377.wmf"/><Relationship Id="rId4" Type="http://schemas.openxmlformats.org/officeDocument/2006/relationships/image" Target="../media/image376.wmf"/><Relationship Id="rId9" Type="http://schemas.openxmlformats.org/officeDocument/2006/relationships/image" Target="../media/image38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wmf"/><Relationship Id="rId2" Type="http://schemas.openxmlformats.org/officeDocument/2006/relationships/image" Target="../media/image387.wmf"/><Relationship Id="rId1" Type="http://schemas.openxmlformats.org/officeDocument/2006/relationships/image" Target="../media/image272.wmf"/><Relationship Id="rId4" Type="http://schemas.openxmlformats.org/officeDocument/2006/relationships/image" Target="../media/image389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13" Type="http://schemas.openxmlformats.org/officeDocument/2006/relationships/image" Target="../media/image405.wmf"/><Relationship Id="rId3" Type="http://schemas.openxmlformats.org/officeDocument/2006/relationships/image" Target="../media/image397.wmf"/><Relationship Id="rId7" Type="http://schemas.openxmlformats.org/officeDocument/2006/relationships/image" Target="../media/image399.wmf"/><Relationship Id="rId12" Type="http://schemas.openxmlformats.org/officeDocument/2006/relationships/image" Target="../media/image404.png"/><Relationship Id="rId2" Type="http://schemas.openxmlformats.org/officeDocument/2006/relationships/image" Target="../media/image396.wmf"/><Relationship Id="rId16" Type="http://schemas.openxmlformats.org/officeDocument/2006/relationships/image" Target="../media/image408.wmf"/><Relationship Id="rId1" Type="http://schemas.openxmlformats.org/officeDocument/2006/relationships/image" Target="../media/image395.wmf"/><Relationship Id="rId6" Type="http://schemas.openxmlformats.org/officeDocument/2006/relationships/image" Target="../media/image398.wmf"/><Relationship Id="rId11" Type="http://schemas.openxmlformats.org/officeDocument/2006/relationships/image" Target="../media/image403.wmf"/><Relationship Id="rId5" Type="http://schemas.openxmlformats.org/officeDocument/2006/relationships/image" Target="../media/image389.wmf"/><Relationship Id="rId15" Type="http://schemas.openxmlformats.org/officeDocument/2006/relationships/image" Target="../media/image407.wmf"/><Relationship Id="rId10" Type="http://schemas.openxmlformats.org/officeDocument/2006/relationships/image" Target="../media/image402.wmf"/><Relationship Id="rId4" Type="http://schemas.openxmlformats.org/officeDocument/2006/relationships/image" Target="../media/image388.wmf"/><Relationship Id="rId9" Type="http://schemas.openxmlformats.org/officeDocument/2006/relationships/image" Target="../media/image401.wmf"/><Relationship Id="rId14" Type="http://schemas.openxmlformats.org/officeDocument/2006/relationships/image" Target="../media/image406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3" Type="http://schemas.openxmlformats.org/officeDocument/2006/relationships/image" Target="../media/image410.wmf"/><Relationship Id="rId7" Type="http://schemas.openxmlformats.org/officeDocument/2006/relationships/image" Target="../media/image413.wmf"/><Relationship Id="rId2" Type="http://schemas.openxmlformats.org/officeDocument/2006/relationships/image" Target="../media/image409.wmf"/><Relationship Id="rId1" Type="http://schemas.openxmlformats.org/officeDocument/2006/relationships/image" Target="../media/image388.wmf"/><Relationship Id="rId6" Type="http://schemas.openxmlformats.org/officeDocument/2006/relationships/image" Target="../media/image412.wmf"/><Relationship Id="rId5" Type="http://schemas.openxmlformats.org/officeDocument/2006/relationships/image" Target="../media/image396.wmf"/><Relationship Id="rId4" Type="http://schemas.openxmlformats.org/officeDocument/2006/relationships/image" Target="../media/image411.wmf"/><Relationship Id="rId9" Type="http://schemas.openxmlformats.org/officeDocument/2006/relationships/image" Target="../media/image414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image" Target="../media/image388.wmf"/><Relationship Id="rId3" Type="http://schemas.openxmlformats.org/officeDocument/2006/relationships/image" Target="../media/image417.wmf"/><Relationship Id="rId7" Type="http://schemas.openxmlformats.org/officeDocument/2006/relationships/image" Target="../media/image420.wmf"/><Relationship Id="rId12" Type="http://schemas.openxmlformats.org/officeDocument/2006/relationships/image" Target="../media/image425.png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19.wmf"/><Relationship Id="rId11" Type="http://schemas.openxmlformats.org/officeDocument/2006/relationships/image" Target="../media/image424.png"/><Relationship Id="rId5" Type="http://schemas.openxmlformats.org/officeDocument/2006/relationships/image" Target="../media/image418.wmf"/><Relationship Id="rId15" Type="http://schemas.openxmlformats.org/officeDocument/2006/relationships/image" Target="../media/image427.wmf"/><Relationship Id="rId10" Type="http://schemas.openxmlformats.org/officeDocument/2006/relationships/image" Target="../media/image423.wmf"/><Relationship Id="rId4" Type="http://schemas.openxmlformats.org/officeDocument/2006/relationships/image" Target="../media/image389.wmf"/><Relationship Id="rId9" Type="http://schemas.openxmlformats.org/officeDocument/2006/relationships/image" Target="../media/image422.wmf"/><Relationship Id="rId14" Type="http://schemas.openxmlformats.org/officeDocument/2006/relationships/image" Target="../media/image426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9.wmf"/><Relationship Id="rId1" Type="http://schemas.openxmlformats.org/officeDocument/2006/relationships/image" Target="../media/image4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A5EAB1-25CC-4F72-A2FC-3BABBE5A9D32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74688" y="1143000"/>
            <a:ext cx="55086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B8BA23-BD00-4857-B603-DD487FFC39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406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134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0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9150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D6E1AF-AD6E-4A6C-8673-FD14E2E46FD3}" type="slidenum">
              <a:rPr lang="zh-CN" altLang="en-US">
                <a:latin typeface="字魂59号-创粗黑" charset="0"/>
                <a:ea typeface="宋体" pitchFamily="2" charset="-122"/>
              </a:rPr>
              <a:pPr/>
              <a:t>11</a:t>
            </a:fld>
            <a:endParaRPr lang="zh-CN" altLang="en-US">
              <a:latin typeface="字魂59号-创粗黑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276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D99081B-D4C9-436F-9CB9-07912EC41E34}" type="slidenum">
              <a:rPr lang="zh-CN" altLang="en-US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2492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92B679-AE23-4750-8FB0-6513430B8953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479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89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362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5191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6238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704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406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B8BA23-BD00-4857-B603-DD487FFC396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651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6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7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-5228" y="142062"/>
            <a:ext cx="292359" cy="493944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64819" y="136731"/>
            <a:ext cx="120550" cy="49394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 userDrawn="1"/>
        </p:nvSpPr>
        <p:spPr>
          <a:xfrm flipV="1">
            <a:off x="8903099" y="226012"/>
            <a:ext cx="133967" cy="362507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89" tIns="33694" rIns="67389" bIns="33694" rtlCol="0" anchor="ctr"/>
          <a:lstStyle/>
          <a:p>
            <a:pPr algn="ctr" defTabSz="673100"/>
            <a:endParaRPr lang="zh-CN" altLang="en-US" sz="1700">
              <a:solidFill>
                <a:srgbClr val="4E639C"/>
              </a:solidFill>
              <a:cs typeface="+mn-ea"/>
              <a:sym typeface="+mn-lt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H="1">
            <a:off x="550326" y="520185"/>
            <a:ext cx="5443030" cy="0"/>
          </a:xfrm>
          <a:prstGeom prst="line">
            <a:avLst/>
          </a:prstGeom>
          <a:ln w="76200" cmpd="tri">
            <a:solidFill>
              <a:srgbClr val="17375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  <a:prstGeom prst="rect">
            <a:avLst/>
          </a:prstGeo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0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3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6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6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79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2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320" indent="0">
              <a:buNone/>
              <a:defRPr sz="1800" b="1"/>
            </a:lvl2pPr>
            <a:lvl3pPr marL="802005" indent="0">
              <a:buNone/>
              <a:defRPr sz="1600" b="1"/>
            </a:lvl3pPr>
            <a:lvl4pPr marL="1203325" indent="0">
              <a:buNone/>
              <a:defRPr sz="1400" b="1"/>
            </a:lvl4pPr>
            <a:lvl5pPr marL="1604645" indent="0">
              <a:buNone/>
              <a:defRPr sz="1400" b="1"/>
            </a:lvl5pPr>
            <a:lvl6pPr marL="2005965" indent="0">
              <a:buNone/>
              <a:defRPr sz="1400" b="1"/>
            </a:lvl6pPr>
            <a:lvl7pPr marL="2406650" indent="0">
              <a:buNone/>
              <a:defRPr sz="1400" b="1"/>
            </a:lvl7pPr>
            <a:lvl8pPr marL="2807970" indent="0">
              <a:buNone/>
              <a:defRPr sz="1400" b="1"/>
            </a:lvl8pPr>
            <a:lvl9pPr marL="320929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320" indent="0">
              <a:buNone/>
              <a:defRPr sz="2500"/>
            </a:lvl2pPr>
            <a:lvl3pPr marL="802005" indent="0">
              <a:buNone/>
              <a:defRPr sz="2100"/>
            </a:lvl3pPr>
            <a:lvl4pPr marL="1203325" indent="0">
              <a:buNone/>
              <a:defRPr sz="1800"/>
            </a:lvl4pPr>
            <a:lvl5pPr marL="1604645" indent="0">
              <a:buNone/>
              <a:defRPr sz="1800"/>
            </a:lvl5pPr>
            <a:lvl6pPr marL="2005965" indent="0">
              <a:buNone/>
              <a:defRPr sz="1800"/>
            </a:lvl6pPr>
            <a:lvl7pPr marL="2406650" indent="0">
              <a:buNone/>
              <a:defRPr sz="1800"/>
            </a:lvl7pPr>
            <a:lvl8pPr marL="2807970" indent="0">
              <a:buNone/>
              <a:defRPr sz="1800"/>
            </a:lvl8pPr>
            <a:lvl9pPr marL="320929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320" indent="0">
              <a:buNone/>
              <a:defRPr sz="1100"/>
            </a:lvl2pPr>
            <a:lvl3pPr marL="802005" indent="0">
              <a:buNone/>
              <a:defRPr sz="900"/>
            </a:lvl3pPr>
            <a:lvl4pPr marL="1203325" indent="0">
              <a:buNone/>
              <a:defRPr sz="800"/>
            </a:lvl4pPr>
            <a:lvl5pPr marL="1604645" indent="0">
              <a:buNone/>
              <a:defRPr sz="800"/>
            </a:lvl5pPr>
            <a:lvl6pPr marL="2005965" indent="0">
              <a:buNone/>
              <a:defRPr sz="800"/>
            </a:lvl6pPr>
            <a:lvl7pPr marL="2406650" indent="0">
              <a:buNone/>
              <a:defRPr sz="800"/>
            </a:lvl7pPr>
            <a:lvl8pPr marL="2807970" indent="0">
              <a:buNone/>
              <a:defRPr sz="800"/>
            </a:lvl8pPr>
            <a:lvl9pPr marL="320929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2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80200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990" indent="-30099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2145" indent="-250825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66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398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30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625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31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3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950" indent="-200660" algn="l" defTabSz="80200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32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00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32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64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965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65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97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290" algn="l" defTabSz="80200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1.wmf"/><Relationship Id="rId4" Type="http://schemas.openxmlformats.org/officeDocument/2006/relationships/image" Target="../media/image44.wmf"/><Relationship Id="rId9" Type="http://schemas.openxmlformats.org/officeDocument/2006/relationships/image" Target="../media/image53.png"/><Relationship Id="rId1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49.wmf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2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4.png"/><Relationship Id="rId10" Type="http://schemas.openxmlformats.org/officeDocument/2006/relationships/image" Target="../media/image61.wmf"/><Relationship Id="rId19" Type="http://schemas.openxmlformats.org/officeDocument/2006/relationships/image" Target="../media/image4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7.png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6.wmf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48.wmf"/><Relationship Id="rId10" Type="http://schemas.openxmlformats.org/officeDocument/2006/relationships/image" Target="../media/image6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5.wmf"/><Relationship Id="rId4" Type="http://schemas.openxmlformats.org/officeDocument/2006/relationships/image" Target="../media/image68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82.wmf"/><Relationship Id="rId10" Type="http://schemas.openxmlformats.org/officeDocument/2006/relationships/image" Target="../media/image80.wmf"/><Relationship Id="rId19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2.png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09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7.wmf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0.png"/><Relationship Id="rId10" Type="http://schemas.openxmlformats.org/officeDocument/2006/relationships/image" Target="../media/image96.wmf"/><Relationship Id="rId19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09.wmf"/><Relationship Id="rId19" Type="http://schemas.openxmlformats.org/officeDocument/2006/relationships/image" Target="../media/image114.png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8.wmf"/><Relationship Id="rId19" Type="http://schemas.openxmlformats.org/officeDocument/2006/relationships/image" Target="../media/image122.png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4.wmf"/><Relationship Id="rId1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44.png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0.png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4.bin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159.w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5.wmf"/><Relationship Id="rId17" Type="http://schemas.openxmlformats.org/officeDocument/2006/relationships/image" Target="../media/image157.wmf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oleObject" Target="../embeddings/oleObject172.bin"/><Relationship Id="rId10" Type="http://schemas.openxmlformats.org/officeDocument/2006/relationships/image" Target="../media/image154.wmf"/><Relationship Id="rId19" Type="http://schemas.openxmlformats.org/officeDocument/2006/relationships/image" Target="../media/image158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6.wmf"/><Relationship Id="rId22" Type="http://schemas.openxmlformats.org/officeDocument/2006/relationships/image" Target="../media/image163.png"/><Relationship Id="rId27" Type="http://schemas.openxmlformats.org/officeDocument/2006/relationships/image" Target="../media/image1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image" Target="../media/image1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80.bin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oleObject" Target="../embeddings/oleObject175.bin"/><Relationship Id="rId21" Type="http://schemas.openxmlformats.org/officeDocument/2006/relationships/image" Target="../media/image171.wmf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7.wmf"/><Relationship Id="rId17" Type="http://schemas.openxmlformats.org/officeDocument/2006/relationships/image" Target="../media/image169.wmf"/><Relationship Id="rId25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9.bin"/><Relationship Id="rId24" Type="http://schemas.openxmlformats.org/officeDocument/2006/relationships/oleObject" Target="../embeddings/oleObject185.bin"/><Relationship Id="rId5" Type="http://schemas.openxmlformats.org/officeDocument/2006/relationships/oleObject" Target="../embeddings/oleObject176.bin"/><Relationship Id="rId15" Type="http://schemas.openxmlformats.org/officeDocument/2006/relationships/image" Target="../media/image172.png"/><Relationship Id="rId23" Type="http://schemas.openxmlformats.org/officeDocument/2006/relationships/image" Target="../media/image155.wmf"/><Relationship Id="rId10" Type="http://schemas.openxmlformats.org/officeDocument/2006/relationships/image" Target="../media/image154.wmf"/><Relationship Id="rId19" Type="http://schemas.openxmlformats.org/officeDocument/2006/relationships/image" Target="../media/image170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8.wmf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7.bin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76.png"/><Relationship Id="rId4" Type="http://schemas.openxmlformats.org/officeDocument/2006/relationships/image" Target="../media/image173.wmf"/><Relationship Id="rId9" Type="http://schemas.openxmlformats.org/officeDocument/2006/relationships/image" Target="../media/image1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77.wmf"/><Relationship Id="rId9" Type="http://schemas.openxmlformats.org/officeDocument/2006/relationships/image" Target="../media/image18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5.wmf"/><Relationship Id="rId17" Type="http://schemas.openxmlformats.org/officeDocument/2006/relationships/image" Target="../media/image18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193.png"/><Relationship Id="rId10" Type="http://schemas.openxmlformats.org/officeDocument/2006/relationships/image" Target="../media/image190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14.bin"/><Relationship Id="rId26" Type="http://schemas.openxmlformats.org/officeDocument/2006/relationships/image" Target="../media/image205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216.bin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201.wmf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206.png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47.wmf"/><Relationship Id="rId24" Type="http://schemas.openxmlformats.org/officeDocument/2006/relationships/image" Target="../media/image204.wmf"/><Relationship Id="rId5" Type="http://schemas.openxmlformats.org/officeDocument/2006/relationships/image" Target="../media/image196.wmf"/><Relationship Id="rId15" Type="http://schemas.openxmlformats.org/officeDocument/2006/relationships/image" Target="../media/image200.wmf"/><Relationship Id="rId23" Type="http://schemas.openxmlformats.org/officeDocument/2006/relationships/oleObject" Target="../embeddings/oleObject217.bin"/><Relationship Id="rId28" Type="http://schemas.openxmlformats.org/officeDocument/2006/relationships/oleObject" Target="../embeddings/oleObject220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202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12.bin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21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14.wmf"/><Relationship Id="rId26" Type="http://schemas.openxmlformats.org/officeDocument/2006/relationships/oleObject" Target="../embeddings/oleObject234.bin"/><Relationship Id="rId3" Type="http://schemas.openxmlformats.org/officeDocument/2006/relationships/oleObject" Target="../embeddings/oleObject221.bin"/><Relationship Id="rId21" Type="http://schemas.openxmlformats.org/officeDocument/2006/relationships/image" Target="../media/image215.wmf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5.bin"/><Relationship Id="rId24" Type="http://schemas.openxmlformats.org/officeDocument/2006/relationships/oleObject" Target="../embeddings/oleObject232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image" Target="../media/image216.wmf"/><Relationship Id="rId28" Type="http://schemas.openxmlformats.org/officeDocument/2006/relationships/image" Target="../media/image218.png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12.wmf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1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1.wmf"/><Relationship Id="rId1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2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6.bin"/><Relationship Id="rId15" Type="http://schemas.openxmlformats.org/officeDocument/2006/relationships/image" Target="../media/image224.png"/><Relationship Id="rId10" Type="http://schemas.openxmlformats.org/officeDocument/2006/relationships/image" Target="../media/image22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oleObject" Target="../embeddings/oleObject253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image" Target="../media/image236.png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23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42.wmf"/><Relationship Id="rId3" Type="http://schemas.openxmlformats.org/officeDocument/2006/relationships/oleObject" Target="../embeddings/oleObject254.bin"/><Relationship Id="rId21" Type="http://schemas.openxmlformats.org/officeDocument/2006/relationships/image" Target="../media/image245.png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image" Target="../media/image244.wmf"/><Relationship Id="rId10" Type="http://schemas.openxmlformats.org/officeDocument/2006/relationships/image" Target="../media/image239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40.wmf"/><Relationship Id="rId22" Type="http://schemas.openxmlformats.org/officeDocument/2006/relationships/oleObject" Target="../embeddings/oleObject2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53.emf"/><Relationship Id="rId26" Type="http://schemas.openxmlformats.org/officeDocument/2006/relationships/image" Target="../media/image257.wmf"/><Relationship Id="rId39" Type="http://schemas.openxmlformats.org/officeDocument/2006/relationships/oleObject" Target="../embeddings/oleObject282.bin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34" Type="http://schemas.openxmlformats.org/officeDocument/2006/relationships/image" Target="../media/image261.wmf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33" Type="http://schemas.openxmlformats.org/officeDocument/2006/relationships/oleObject" Target="../embeddings/oleObject279.bin"/><Relationship Id="rId38" Type="http://schemas.openxmlformats.org/officeDocument/2006/relationships/image" Target="../media/image2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emf"/><Relationship Id="rId20" Type="http://schemas.openxmlformats.org/officeDocument/2006/relationships/image" Target="../media/image254.wmf"/><Relationship Id="rId29" Type="http://schemas.openxmlformats.org/officeDocument/2006/relationships/oleObject" Target="../embeddings/oleObject27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56.wmf"/><Relationship Id="rId32" Type="http://schemas.openxmlformats.org/officeDocument/2006/relationships/image" Target="../media/image260.wmf"/><Relationship Id="rId37" Type="http://schemas.openxmlformats.org/officeDocument/2006/relationships/oleObject" Target="../embeddings/oleObject281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28" Type="http://schemas.openxmlformats.org/officeDocument/2006/relationships/image" Target="../media/image258.wmf"/><Relationship Id="rId36" Type="http://schemas.openxmlformats.org/officeDocument/2006/relationships/image" Target="../media/image262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72.bin"/><Relationship Id="rId31" Type="http://schemas.openxmlformats.org/officeDocument/2006/relationships/oleObject" Target="../embeddings/oleObject278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51.e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76.bin"/><Relationship Id="rId30" Type="http://schemas.openxmlformats.org/officeDocument/2006/relationships/image" Target="../media/image259.wmf"/><Relationship Id="rId35" Type="http://schemas.openxmlformats.org/officeDocument/2006/relationships/oleObject" Target="../embeddings/oleObject28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266.wmf"/><Relationship Id="rId18" Type="http://schemas.openxmlformats.org/officeDocument/2006/relationships/oleObject" Target="../embeddings/oleObject291.bin"/><Relationship Id="rId26" Type="http://schemas.openxmlformats.org/officeDocument/2006/relationships/image" Target="../media/image272.wmf"/><Relationship Id="rId3" Type="http://schemas.openxmlformats.org/officeDocument/2006/relationships/oleObject" Target="../embeddings/oleObject283.bin"/><Relationship Id="rId21" Type="http://schemas.openxmlformats.org/officeDocument/2006/relationships/oleObject" Target="../embeddings/oleObject293.bin"/><Relationship Id="rId34" Type="http://schemas.openxmlformats.org/officeDocument/2006/relationships/oleObject" Target="../embeddings/oleObject301.bin"/><Relationship Id="rId7" Type="http://schemas.openxmlformats.org/officeDocument/2006/relationships/oleObject" Target="../embeddings/oleObject285.bin"/><Relationship Id="rId12" Type="http://schemas.openxmlformats.org/officeDocument/2006/relationships/oleObject" Target="../embeddings/oleObject288.bin"/><Relationship Id="rId17" Type="http://schemas.openxmlformats.org/officeDocument/2006/relationships/image" Target="../media/image268.wmf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300.bin"/><Relationship Id="rId38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0.bin"/><Relationship Id="rId20" Type="http://schemas.openxmlformats.org/officeDocument/2006/relationships/image" Target="../media/image269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9.wmf"/><Relationship Id="rId11" Type="http://schemas.openxmlformats.org/officeDocument/2006/relationships/image" Target="../media/image78.wmf"/><Relationship Id="rId24" Type="http://schemas.openxmlformats.org/officeDocument/2006/relationships/image" Target="../media/image271.wmf"/><Relationship Id="rId32" Type="http://schemas.openxmlformats.org/officeDocument/2006/relationships/image" Target="../media/image273.wmf"/><Relationship Id="rId37" Type="http://schemas.openxmlformats.org/officeDocument/2006/relationships/oleObject" Target="../embeddings/oleObject303.bin"/><Relationship Id="rId5" Type="http://schemas.openxmlformats.org/officeDocument/2006/relationships/oleObject" Target="../embeddings/oleObject284.bin"/><Relationship Id="rId15" Type="http://schemas.openxmlformats.org/officeDocument/2006/relationships/image" Target="../media/image267.wmf"/><Relationship Id="rId23" Type="http://schemas.openxmlformats.org/officeDocument/2006/relationships/oleObject" Target="../embeddings/oleObject294.bin"/><Relationship Id="rId28" Type="http://schemas.openxmlformats.org/officeDocument/2006/relationships/oleObject" Target="../embeddings/oleObject297.bin"/><Relationship Id="rId36" Type="http://schemas.openxmlformats.org/officeDocument/2006/relationships/image" Target="../media/image201.wmf"/><Relationship Id="rId10" Type="http://schemas.openxmlformats.org/officeDocument/2006/relationships/oleObject" Target="../embeddings/oleObject287.bin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64.wmf"/><Relationship Id="rId9" Type="http://schemas.openxmlformats.org/officeDocument/2006/relationships/image" Target="../media/image265.png"/><Relationship Id="rId14" Type="http://schemas.openxmlformats.org/officeDocument/2006/relationships/oleObject" Target="../embeddings/oleObject289.bin"/><Relationship Id="rId22" Type="http://schemas.openxmlformats.org/officeDocument/2006/relationships/image" Target="../media/image270.w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30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313.bin"/><Relationship Id="rId3" Type="http://schemas.openxmlformats.org/officeDocument/2006/relationships/oleObject" Target="../embeddings/oleObject305.bin"/><Relationship Id="rId21" Type="http://schemas.openxmlformats.org/officeDocument/2006/relationships/image" Target="../media/image282.png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2.bin"/><Relationship Id="rId20" Type="http://schemas.openxmlformats.org/officeDocument/2006/relationships/image" Target="../media/image281.png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image" Target="../media/image278.wmf"/><Relationship Id="rId10" Type="http://schemas.openxmlformats.org/officeDocument/2006/relationships/image" Target="../media/image202.wmf"/><Relationship Id="rId19" Type="http://schemas.openxmlformats.org/officeDocument/2006/relationships/image" Target="../media/image280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322.bin"/><Relationship Id="rId26" Type="http://schemas.openxmlformats.org/officeDocument/2006/relationships/oleObject" Target="../embeddings/oleObject326.bin"/><Relationship Id="rId3" Type="http://schemas.openxmlformats.org/officeDocument/2006/relationships/oleObject" Target="../embeddings/oleObject314.bin"/><Relationship Id="rId21" Type="http://schemas.openxmlformats.org/officeDocument/2006/relationships/image" Target="../media/image289.png"/><Relationship Id="rId7" Type="http://schemas.openxmlformats.org/officeDocument/2006/relationships/oleObject" Target="../embeddings/oleObject316.bin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87.wmf"/><Relationship Id="rId25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29" Type="http://schemas.openxmlformats.org/officeDocument/2006/relationships/image" Target="../media/image29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18.bin"/><Relationship Id="rId24" Type="http://schemas.openxmlformats.org/officeDocument/2006/relationships/oleObject" Target="../embeddings/oleObject325.bin"/><Relationship Id="rId5" Type="http://schemas.openxmlformats.org/officeDocument/2006/relationships/oleObject" Target="../embeddings/oleObject315.bin"/><Relationship Id="rId15" Type="http://schemas.openxmlformats.org/officeDocument/2006/relationships/image" Target="../media/image286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327.bin"/><Relationship Id="rId10" Type="http://schemas.openxmlformats.org/officeDocument/2006/relationships/image" Target="../media/image202.wmf"/><Relationship Id="rId19" Type="http://schemas.openxmlformats.org/officeDocument/2006/relationships/image" Target="../media/image288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17.bin"/><Relationship Id="rId14" Type="http://schemas.openxmlformats.org/officeDocument/2006/relationships/oleObject" Target="../embeddings/oleObject320.bin"/><Relationship Id="rId22" Type="http://schemas.openxmlformats.org/officeDocument/2006/relationships/oleObject" Target="../embeddings/oleObject324.bin"/><Relationship Id="rId27" Type="http://schemas.openxmlformats.org/officeDocument/2006/relationships/image" Target="../media/image266.wmf"/><Relationship Id="rId30" Type="http://schemas.openxmlformats.org/officeDocument/2006/relationships/oleObject" Target="../embeddings/oleObject32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334.bin"/><Relationship Id="rId18" Type="http://schemas.openxmlformats.org/officeDocument/2006/relationships/image" Target="../media/image295.wmf"/><Relationship Id="rId3" Type="http://schemas.openxmlformats.org/officeDocument/2006/relationships/oleObject" Target="../embeddings/oleObject329.bin"/><Relationship Id="rId21" Type="http://schemas.openxmlformats.org/officeDocument/2006/relationships/oleObject" Target="../embeddings/oleObject338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292.wmf"/><Relationship Id="rId17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4.wmf"/><Relationship Id="rId20" Type="http://schemas.openxmlformats.org/officeDocument/2006/relationships/image" Target="../media/image29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5" Type="http://schemas.openxmlformats.org/officeDocument/2006/relationships/oleObject" Target="../embeddings/oleObject335.bin"/><Relationship Id="rId10" Type="http://schemas.openxmlformats.org/officeDocument/2006/relationships/image" Target="../media/image291.wmf"/><Relationship Id="rId19" Type="http://schemas.openxmlformats.org/officeDocument/2006/relationships/oleObject" Target="../embeddings/oleObject337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332.bin"/><Relationship Id="rId14" Type="http://schemas.openxmlformats.org/officeDocument/2006/relationships/image" Target="../media/image293.wmf"/><Relationship Id="rId22" Type="http://schemas.openxmlformats.org/officeDocument/2006/relationships/image" Target="../media/image29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344.bin"/><Relationship Id="rId18" Type="http://schemas.openxmlformats.org/officeDocument/2006/relationships/oleObject" Target="../embeddings/oleObject347.bin"/><Relationship Id="rId3" Type="http://schemas.openxmlformats.org/officeDocument/2006/relationships/oleObject" Target="../embeddings/oleObject339.bin"/><Relationship Id="rId21" Type="http://schemas.openxmlformats.org/officeDocument/2006/relationships/image" Target="../media/image306.wmf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02.wmf"/><Relationship Id="rId17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6.bin"/><Relationship Id="rId20" Type="http://schemas.openxmlformats.org/officeDocument/2006/relationships/oleObject" Target="../embeddings/oleObject348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343.bin"/><Relationship Id="rId24" Type="http://schemas.openxmlformats.org/officeDocument/2006/relationships/image" Target="../media/image308.png"/><Relationship Id="rId5" Type="http://schemas.openxmlformats.org/officeDocument/2006/relationships/oleObject" Target="../embeddings/oleObject340.bin"/><Relationship Id="rId15" Type="http://schemas.openxmlformats.org/officeDocument/2006/relationships/image" Target="../media/image303.wmf"/><Relationship Id="rId23" Type="http://schemas.openxmlformats.org/officeDocument/2006/relationships/image" Target="../media/image307.wmf"/><Relationship Id="rId10" Type="http://schemas.openxmlformats.org/officeDocument/2006/relationships/image" Target="../media/image301.wmf"/><Relationship Id="rId19" Type="http://schemas.openxmlformats.org/officeDocument/2006/relationships/image" Target="../media/image305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42.bin"/><Relationship Id="rId14" Type="http://schemas.openxmlformats.org/officeDocument/2006/relationships/oleObject" Target="../embeddings/oleObject345.bin"/><Relationship Id="rId22" Type="http://schemas.openxmlformats.org/officeDocument/2006/relationships/oleObject" Target="../embeddings/oleObject34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image" Target="../media/image311.wmf"/><Relationship Id="rId18" Type="http://schemas.openxmlformats.org/officeDocument/2006/relationships/oleObject" Target="../embeddings/oleObject358.bin"/><Relationship Id="rId3" Type="http://schemas.openxmlformats.org/officeDocument/2006/relationships/oleObject" Target="../embeddings/oleObject350.bin"/><Relationship Id="rId21" Type="http://schemas.openxmlformats.org/officeDocument/2006/relationships/image" Target="../media/image315.wmf"/><Relationship Id="rId7" Type="http://schemas.openxmlformats.org/officeDocument/2006/relationships/oleObject" Target="../embeddings/oleObject352.bin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3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17.png"/><Relationship Id="rId5" Type="http://schemas.openxmlformats.org/officeDocument/2006/relationships/oleObject" Target="../embeddings/oleObject351.bin"/><Relationship Id="rId15" Type="http://schemas.openxmlformats.org/officeDocument/2006/relationships/image" Target="../media/image312.wmf"/><Relationship Id="rId23" Type="http://schemas.openxmlformats.org/officeDocument/2006/relationships/image" Target="../media/image316.wmf"/><Relationship Id="rId10" Type="http://schemas.openxmlformats.org/officeDocument/2006/relationships/image" Target="../media/image268.wmf"/><Relationship Id="rId19" Type="http://schemas.openxmlformats.org/officeDocument/2006/relationships/image" Target="../media/image314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53.bin"/><Relationship Id="rId14" Type="http://schemas.openxmlformats.org/officeDocument/2006/relationships/oleObject" Target="../embeddings/oleObject356.bin"/><Relationship Id="rId22" Type="http://schemas.openxmlformats.org/officeDocument/2006/relationships/oleObject" Target="../embeddings/oleObject36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66.bin"/><Relationship Id="rId18" Type="http://schemas.openxmlformats.org/officeDocument/2006/relationships/image" Target="../media/image325.wmf"/><Relationship Id="rId3" Type="http://schemas.openxmlformats.org/officeDocument/2006/relationships/oleObject" Target="../embeddings/oleObject361.bin"/><Relationship Id="rId21" Type="http://schemas.openxmlformats.org/officeDocument/2006/relationships/oleObject" Target="../embeddings/oleObject370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22.wmf"/><Relationship Id="rId17" Type="http://schemas.openxmlformats.org/officeDocument/2006/relationships/oleObject" Target="../embeddings/oleObject3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4.wmf"/><Relationship Id="rId20" Type="http://schemas.openxmlformats.org/officeDocument/2006/relationships/image" Target="../media/image32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65.bin"/><Relationship Id="rId24" Type="http://schemas.openxmlformats.org/officeDocument/2006/relationships/image" Target="../media/image328.wmf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7.bin"/><Relationship Id="rId23" Type="http://schemas.openxmlformats.org/officeDocument/2006/relationships/oleObject" Target="../embeddings/oleObject371.bin"/><Relationship Id="rId10" Type="http://schemas.openxmlformats.org/officeDocument/2006/relationships/image" Target="../media/image321.wmf"/><Relationship Id="rId19" Type="http://schemas.openxmlformats.org/officeDocument/2006/relationships/oleObject" Target="../embeddings/oleObject369.bin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64.bin"/><Relationship Id="rId14" Type="http://schemas.openxmlformats.org/officeDocument/2006/relationships/image" Target="../media/image323.wmf"/><Relationship Id="rId22" Type="http://schemas.openxmlformats.org/officeDocument/2006/relationships/image" Target="../media/image3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77.bin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5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5" Type="http://schemas.openxmlformats.org/officeDocument/2006/relationships/oleObject" Target="../embeddings/oleObject378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75.bin"/><Relationship Id="rId14" Type="http://schemas.openxmlformats.org/officeDocument/2006/relationships/image" Target="../media/image33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oleObject" Target="../embeddings/oleObject384.bin"/><Relationship Id="rId18" Type="http://schemas.openxmlformats.org/officeDocument/2006/relationships/oleObject" Target="../embeddings/oleObject387.bin"/><Relationship Id="rId3" Type="http://schemas.openxmlformats.org/officeDocument/2006/relationships/oleObject" Target="../embeddings/oleObject379.bin"/><Relationship Id="rId21" Type="http://schemas.openxmlformats.org/officeDocument/2006/relationships/image" Target="../media/image344.wmf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40.wmf"/><Relationship Id="rId17" Type="http://schemas.openxmlformats.org/officeDocument/2006/relationships/image" Target="../media/image3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6.bin"/><Relationship Id="rId20" Type="http://schemas.openxmlformats.org/officeDocument/2006/relationships/oleObject" Target="../embeddings/oleObject388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339.wmf"/><Relationship Id="rId19" Type="http://schemas.openxmlformats.org/officeDocument/2006/relationships/image" Target="../media/image343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41.wmf"/><Relationship Id="rId22" Type="http://schemas.openxmlformats.org/officeDocument/2006/relationships/image" Target="../media/image15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352.wmf"/><Relationship Id="rId3" Type="http://schemas.openxmlformats.org/officeDocument/2006/relationships/oleObject" Target="../embeddings/oleObject389.bin"/><Relationship Id="rId21" Type="http://schemas.openxmlformats.org/officeDocument/2006/relationships/oleObject" Target="../embeddings/oleObject398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49.wmf"/><Relationship Id="rId17" Type="http://schemas.openxmlformats.org/officeDocument/2006/relationships/oleObject" Target="../embeddings/oleObject3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1.wmf"/><Relationship Id="rId20" Type="http://schemas.openxmlformats.org/officeDocument/2006/relationships/image" Target="../media/image35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46.wmf"/><Relationship Id="rId11" Type="http://schemas.openxmlformats.org/officeDocument/2006/relationships/oleObject" Target="../embeddings/oleObject393.bin"/><Relationship Id="rId24" Type="http://schemas.openxmlformats.org/officeDocument/2006/relationships/image" Target="../media/image355.wmf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399.bin"/><Relationship Id="rId10" Type="http://schemas.openxmlformats.org/officeDocument/2006/relationships/image" Target="../media/image348.wmf"/><Relationship Id="rId19" Type="http://schemas.openxmlformats.org/officeDocument/2006/relationships/oleObject" Target="../embeddings/oleObject397.bin"/><Relationship Id="rId4" Type="http://schemas.openxmlformats.org/officeDocument/2006/relationships/image" Target="../media/image345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50.wmf"/><Relationship Id="rId22" Type="http://schemas.openxmlformats.org/officeDocument/2006/relationships/image" Target="../media/image35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oleObject" Target="../embeddings/oleObject405.bin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360.wmf"/><Relationship Id="rId17" Type="http://schemas.openxmlformats.org/officeDocument/2006/relationships/oleObject" Target="../embeddings/oleObject4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2.wmf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10" Type="http://schemas.openxmlformats.org/officeDocument/2006/relationships/image" Target="../media/image359.wmf"/><Relationship Id="rId19" Type="http://schemas.openxmlformats.org/officeDocument/2006/relationships/oleObject" Target="../embeddings/oleObject408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36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372.wmf"/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369.wmf"/><Relationship Id="rId17" Type="http://schemas.openxmlformats.org/officeDocument/2006/relationships/oleObject" Target="../embeddings/oleObject4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1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413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37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wmf"/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380.wmf"/><Relationship Id="rId3" Type="http://schemas.openxmlformats.org/officeDocument/2006/relationships/oleObject" Target="../embeddings/oleObject417.bin"/><Relationship Id="rId21" Type="http://schemas.openxmlformats.org/officeDocument/2006/relationships/image" Target="../media/image382.png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377.wmf"/><Relationship Id="rId17" Type="http://schemas.openxmlformats.org/officeDocument/2006/relationships/oleObject" Target="../embeddings/oleObject4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9.wmf"/><Relationship Id="rId20" Type="http://schemas.openxmlformats.org/officeDocument/2006/relationships/image" Target="../media/image381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10" Type="http://schemas.openxmlformats.org/officeDocument/2006/relationships/image" Target="../media/image376.wmf"/><Relationship Id="rId19" Type="http://schemas.openxmlformats.org/officeDocument/2006/relationships/oleObject" Target="../embeddings/oleObject425.bin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37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png"/><Relationship Id="rId2" Type="http://schemas.openxmlformats.org/officeDocument/2006/relationships/image" Target="../media/image38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6.png"/><Relationship Id="rId4" Type="http://schemas.openxmlformats.org/officeDocument/2006/relationships/image" Target="../media/image385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emf"/><Relationship Id="rId13" Type="http://schemas.openxmlformats.org/officeDocument/2006/relationships/oleObject" Target="../embeddings/oleObject429.bin"/><Relationship Id="rId3" Type="http://schemas.openxmlformats.org/officeDocument/2006/relationships/oleObject" Target="../embeddings/oleObject426.bin"/><Relationship Id="rId7" Type="http://schemas.openxmlformats.org/officeDocument/2006/relationships/image" Target="../media/image390.png"/><Relationship Id="rId12" Type="http://schemas.openxmlformats.org/officeDocument/2006/relationships/image" Target="../media/image3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87.wmf"/><Relationship Id="rId11" Type="http://schemas.openxmlformats.org/officeDocument/2006/relationships/image" Target="../media/image392.emf"/><Relationship Id="rId5" Type="http://schemas.openxmlformats.org/officeDocument/2006/relationships/oleObject" Target="../embeddings/oleObject427.bin"/><Relationship Id="rId10" Type="http://schemas.openxmlformats.org/officeDocument/2006/relationships/image" Target="../media/image388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389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435.bin"/><Relationship Id="rId18" Type="http://schemas.openxmlformats.org/officeDocument/2006/relationships/image" Target="../media/image400.wmf"/><Relationship Id="rId26" Type="http://schemas.openxmlformats.org/officeDocument/2006/relationships/image" Target="../media/image404.png"/><Relationship Id="rId3" Type="http://schemas.openxmlformats.org/officeDocument/2006/relationships/oleObject" Target="../embeddings/oleObject430.bin"/><Relationship Id="rId21" Type="http://schemas.openxmlformats.org/officeDocument/2006/relationships/oleObject" Target="../embeddings/oleObject439.bin"/><Relationship Id="rId34" Type="http://schemas.openxmlformats.org/officeDocument/2006/relationships/image" Target="../media/image408.wmf"/><Relationship Id="rId7" Type="http://schemas.openxmlformats.org/officeDocument/2006/relationships/oleObject" Target="../embeddings/oleObject432.bin"/><Relationship Id="rId12" Type="http://schemas.openxmlformats.org/officeDocument/2006/relationships/image" Target="../media/image389.wmf"/><Relationship Id="rId17" Type="http://schemas.openxmlformats.org/officeDocument/2006/relationships/oleObject" Target="../embeddings/oleObject437.bin"/><Relationship Id="rId25" Type="http://schemas.openxmlformats.org/officeDocument/2006/relationships/oleObject" Target="../embeddings/oleObject441.bin"/><Relationship Id="rId33" Type="http://schemas.openxmlformats.org/officeDocument/2006/relationships/oleObject" Target="../embeddings/oleObject4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9.wmf"/><Relationship Id="rId20" Type="http://schemas.openxmlformats.org/officeDocument/2006/relationships/image" Target="../media/image401.wmf"/><Relationship Id="rId29" Type="http://schemas.openxmlformats.org/officeDocument/2006/relationships/oleObject" Target="../embeddings/oleObject443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434.bin"/><Relationship Id="rId24" Type="http://schemas.openxmlformats.org/officeDocument/2006/relationships/image" Target="../media/image403.wmf"/><Relationship Id="rId32" Type="http://schemas.openxmlformats.org/officeDocument/2006/relationships/image" Target="../media/image407.wmf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36.bin"/><Relationship Id="rId23" Type="http://schemas.openxmlformats.org/officeDocument/2006/relationships/oleObject" Target="../embeddings/oleObject440.bin"/><Relationship Id="rId28" Type="http://schemas.openxmlformats.org/officeDocument/2006/relationships/image" Target="../media/image405.wmf"/><Relationship Id="rId10" Type="http://schemas.openxmlformats.org/officeDocument/2006/relationships/image" Target="../media/image388.wmf"/><Relationship Id="rId19" Type="http://schemas.openxmlformats.org/officeDocument/2006/relationships/oleObject" Target="../embeddings/oleObject438.bin"/><Relationship Id="rId31" Type="http://schemas.openxmlformats.org/officeDocument/2006/relationships/oleObject" Target="../embeddings/oleObject444.bin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433.bin"/><Relationship Id="rId14" Type="http://schemas.openxmlformats.org/officeDocument/2006/relationships/image" Target="../media/image398.wmf"/><Relationship Id="rId22" Type="http://schemas.openxmlformats.org/officeDocument/2006/relationships/image" Target="../media/image402.wmf"/><Relationship Id="rId27" Type="http://schemas.openxmlformats.org/officeDocument/2006/relationships/oleObject" Target="../embeddings/oleObject442.bin"/><Relationship Id="rId30" Type="http://schemas.openxmlformats.org/officeDocument/2006/relationships/image" Target="../media/image40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397.wmf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396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3.wmf"/><Relationship Id="rId20" Type="http://schemas.openxmlformats.org/officeDocument/2006/relationships/image" Target="../media/image41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10" Type="http://schemas.openxmlformats.org/officeDocument/2006/relationships/image" Target="../media/image411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1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60.bin"/><Relationship Id="rId18" Type="http://schemas.openxmlformats.org/officeDocument/2006/relationships/image" Target="../media/image421.wmf"/><Relationship Id="rId26" Type="http://schemas.openxmlformats.org/officeDocument/2006/relationships/image" Target="../media/image425.png"/><Relationship Id="rId3" Type="http://schemas.openxmlformats.org/officeDocument/2006/relationships/oleObject" Target="../embeddings/oleObject455.bin"/><Relationship Id="rId21" Type="http://schemas.openxmlformats.org/officeDocument/2006/relationships/oleObject" Target="../embeddings/oleObject464.bin"/><Relationship Id="rId7" Type="http://schemas.openxmlformats.org/officeDocument/2006/relationships/oleObject" Target="../embeddings/oleObject457.bin"/><Relationship Id="rId12" Type="http://schemas.openxmlformats.org/officeDocument/2006/relationships/image" Target="../media/image418.wmf"/><Relationship Id="rId17" Type="http://schemas.openxmlformats.org/officeDocument/2006/relationships/oleObject" Target="../embeddings/oleObject462.bin"/><Relationship Id="rId25" Type="http://schemas.openxmlformats.org/officeDocument/2006/relationships/oleObject" Target="../embeddings/oleObject466.bin"/><Relationship Id="rId33" Type="http://schemas.openxmlformats.org/officeDocument/2006/relationships/image" Target="../media/image4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0.wmf"/><Relationship Id="rId20" Type="http://schemas.openxmlformats.org/officeDocument/2006/relationships/image" Target="../media/image422.wmf"/><Relationship Id="rId29" Type="http://schemas.openxmlformats.org/officeDocument/2006/relationships/oleObject" Target="../embeddings/oleObject468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59.bin"/><Relationship Id="rId24" Type="http://schemas.openxmlformats.org/officeDocument/2006/relationships/image" Target="../media/image424.png"/><Relationship Id="rId32" Type="http://schemas.openxmlformats.org/officeDocument/2006/relationships/oleObject" Target="../embeddings/oleObject470.bin"/><Relationship Id="rId5" Type="http://schemas.openxmlformats.org/officeDocument/2006/relationships/oleObject" Target="../embeddings/oleObject456.bin"/><Relationship Id="rId15" Type="http://schemas.openxmlformats.org/officeDocument/2006/relationships/oleObject" Target="../embeddings/oleObject461.bin"/><Relationship Id="rId23" Type="http://schemas.openxmlformats.org/officeDocument/2006/relationships/oleObject" Target="../embeddings/oleObject465.bin"/><Relationship Id="rId28" Type="http://schemas.openxmlformats.org/officeDocument/2006/relationships/image" Target="../media/image388.wmf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463.bin"/><Relationship Id="rId31" Type="http://schemas.openxmlformats.org/officeDocument/2006/relationships/image" Target="../media/image426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58.bin"/><Relationship Id="rId14" Type="http://schemas.openxmlformats.org/officeDocument/2006/relationships/image" Target="../media/image419.wmf"/><Relationship Id="rId22" Type="http://schemas.openxmlformats.org/officeDocument/2006/relationships/image" Target="../media/image423.wmf"/><Relationship Id="rId27" Type="http://schemas.openxmlformats.org/officeDocument/2006/relationships/oleObject" Target="../embeddings/oleObject467.bin"/><Relationship Id="rId30" Type="http://schemas.openxmlformats.org/officeDocument/2006/relationships/oleObject" Target="../embeddings/oleObject46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429.wmf"/><Relationship Id="rId5" Type="http://schemas.openxmlformats.org/officeDocument/2006/relationships/oleObject" Target="../embeddings/oleObject472.bin"/><Relationship Id="rId4" Type="http://schemas.openxmlformats.org/officeDocument/2006/relationships/image" Target="../media/image42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2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3"/>
          <p:cNvSpPr/>
          <p:nvPr/>
        </p:nvSpPr>
        <p:spPr>
          <a:xfrm>
            <a:off x="0" y="-9582"/>
            <a:ext cx="7668344" cy="4597556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0 h 3891845"/>
              <a:gd name="connsiteX1-3" fmla="*/ 6918835 w 6918835"/>
              <a:gd name="connsiteY1-4" fmla="*/ 0 h 3891845"/>
              <a:gd name="connsiteX2-5" fmla="*/ 0 w 6918835"/>
              <a:gd name="connsiteY2-6" fmla="*/ 3891845 h 3891845"/>
              <a:gd name="connsiteX3-7" fmla="*/ 0 w 6918835"/>
              <a:gd name="connsiteY3-8" fmla="*/ 0 h 3891845"/>
              <a:gd name="connsiteX0-9" fmla="*/ 0 w 6918835"/>
              <a:gd name="connsiteY0-10" fmla="*/ 0 h 3770353"/>
              <a:gd name="connsiteX1-11" fmla="*/ 6918835 w 6918835"/>
              <a:gd name="connsiteY1-12" fmla="*/ 0 h 3770353"/>
              <a:gd name="connsiteX2-13" fmla="*/ 0 w 6918835"/>
              <a:gd name="connsiteY2-14" fmla="*/ 3770353 h 3770353"/>
              <a:gd name="connsiteX3-15" fmla="*/ 0 w 6918835"/>
              <a:gd name="connsiteY3-16" fmla="*/ 0 h 377035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770353">
                <a:moveTo>
                  <a:pt x="0" y="0"/>
                </a:moveTo>
                <a:lnTo>
                  <a:pt x="6918835" y="0"/>
                </a:lnTo>
                <a:lnTo>
                  <a:pt x="0" y="3770353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5" name="矩形: 圆角 15"/>
          <p:cNvSpPr/>
          <p:nvPr/>
        </p:nvSpPr>
        <p:spPr>
          <a:xfrm rot="19844542">
            <a:off x="1599246" y="2847815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7F86A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矩形: 圆角 14"/>
          <p:cNvSpPr/>
          <p:nvPr/>
        </p:nvSpPr>
        <p:spPr>
          <a:xfrm rot="19844542">
            <a:off x="2895922" y="1437429"/>
            <a:ext cx="3740206" cy="487889"/>
          </a:xfrm>
          <a:prstGeom prst="roundRect">
            <a:avLst>
              <a:gd name="adj" fmla="val 50000"/>
            </a:avLst>
          </a:prstGeom>
          <a:solidFill>
            <a:srgbClr val="FFC000">
              <a:alpha val="5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矩形: 圆角 6"/>
          <p:cNvSpPr/>
          <p:nvPr/>
        </p:nvSpPr>
        <p:spPr>
          <a:xfrm rot="19844542">
            <a:off x="1877735" y="1610883"/>
            <a:ext cx="3900511" cy="605252"/>
          </a:xfrm>
          <a:prstGeom prst="roundRect">
            <a:avLst>
              <a:gd name="adj" fmla="val 50000"/>
            </a:avLst>
          </a:prstGeom>
          <a:solidFill>
            <a:srgbClr val="17375E">
              <a:alpha val="8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844542">
            <a:off x="6876273" y="4438097"/>
            <a:ext cx="2983475" cy="232798"/>
          </a:xfrm>
          <a:prstGeom prst="roundRect">
            <a:avLst>
              <a:gd name="adj" fmla="val 50000"/>
            </a:avLst>
          </a:prstGeom>
          <a:solidFill>
            <a:srgbClr val="17375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9" name="矩形: 圆角 16"/>
          <p:cNvSpPr/>
          <p:nvPr/>
        </p:nvSpPr>
        <p:spPr>
          <a:xfrm rot="19844542">
            <a:off x="6322846" y="4723032"/>
            <a:ext cx="2174453" cy="211136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276426" y="2236808"/>
            <a:ext cx="5544616" cy="1900977"/>
            <a:chOff x="3276426" y="2304132"/>
            <a:chExt cx="5544616" cy="1900977"/>
          </a:xfrm>
        </p:grpSpPr>
        <p:sp>
          <p:nvSpPr>
            <p:cNvPr id="4" name="矩形 3"/>
            <p:cNvSpPr/>
            <p:nvPr/>
          </p:nvSpPr>
          <p:spPr>
            <a:xfrm>
              <a:off x="3924498" y="2304132"/>
              <a:ext cx="4896544" cy="752455"/>
            </a:xfrm>
            <a:prstGeom prst="rect">
              <a:avLst/>
            </a:prstGeom>
          </p:spPr>
          <p:txBody>
            <a:bodyPr wrap="square" lIns="89858" tIns="44929" rIns="89858" bIns="44929">
              <a:spAutoFit/>
            </a:bodyPr>
            <a:lstStyle/>
            <a:p>
              <a:pPr algn="ctr"/>
              <a:r>
                <a:rPr lang="zh-CN" altLang="en-US" sz="4300" b="1" spc="300" dirty="0">
                  <a:solidFill>
                    <a:srgbClr val="17375E"/>
                  </a:solidFill>
                  <a:latin typeface="方正魏碑_GBK" pitchFamily="65" charset="-122"/>
                  <a:ea typeface="方正魏碑_GBK" pitchFamily="65" charset="-122"/>
                  <a:cs typeface="+mn-ea"/>
                  <a:sym typeface="+mn-lt"/>
                </a:rPr>
                <a:t>高等数学（上）</a:t>
              </a:r>
            </a:p>
          </p:txBody>
        </p:sp>
        <p:sp>
          <p:nvSpPr>
            <p:cNvPr id="7" name="TextBox 12"/>
            <p:cNvSpPr txBox="1"/>
            <p:nvPr/>
          </p:nvSpPr>
          <p:spPr>
            <a:xfrm>
              <a:off x="3934531" y="3860076"/>
              <a:ext cx="4338797" cy="345033"/>
            </a:xfrm>
            <a:prstGeom prst="rect">
              <a:avLst/>
            </a:prstGeom>
            <a:noFill/>
          </p:spPr>
          <p:txBody>
            <a:bodyPr wrap="square" lIns="67376" tIns="33688" rIns="67376" bIns="33688" rtlCol="0">
              <a:spAutoFit/>
            </a:bodyPr>
            <a:lstStyle>
              <a:defPPr>
                <a:defRPr lang="zh-CN"/>
              </a:defPPr>
              <a:lvl1pPr>
                <a:defRPr sz="2000">
                  <a:solidFill>
                    <a:schemeClr val="accent2"/>
                  </a:solidFill>
                  <a:latin typeface="+mn-ea"/>
                  <a:ea typeface="+mn-ea"/>
                </a:defRPr>
              </a:lvl1pPr>
            </a:lstStyle>
            <a:p>
              <a:pPr algn="ctr"/>
              <a:r>
                <a:rPr lang="zh-CN" altLang="en-US" sz="1800" b="1" spc="300" dirty="0">
                  <a:solidFill>
                    <a:srgbClr val="17375E"/>
                  </a:solidFill>
                  <a:latin typeface="+mn-lt"/>
                  <a:cs typeface="+mn-ea"/>
                  <a:sym typeface="+mn-lt"/>
                </a:rPr>
                <a:t>大学数学部 高等数学教学团队</a:t>
              </a:r>
            </a:p>
          </p:txBody>
        </p:sp>
        <p:sp>
          <p:nvSpPr>
            <p:cNvPr id="21" name="文本框 33"/>
            <p:cNvSpPr txBox="1"/>
            <p:nvPr/>
          </p:nvSpPr>
          <p:spPr>
            <a:xfrm>
              <a:off x="3621078" y="3434506"/>
              <a:ext cx="5199964" cy="377026"/>
            </a:xfrm>
            <a:prstGeom prst="rect">
              <a:avLst/>
            </a:prstGeom>
            <a:noFill/>
            <a:effectLst>
              <a:outerShdw blurRad="114300" dist="38100" dir="5460000" algn="tr" rotWithShape="0">
                <a:prstClr val="black">
                  <a:alpha val="16000"/>
                </a:prstClr>
              </a:outerShdw>
            </a:effectLst>
          </p:spPr>
          <p:txBody>
            <a:bodyPr wrap="square" lIns="68580" tIns="34290" rIns="68580" bIns="34290" rtlCol="0">
              <a:spAutoFit/>
            </a:bodyPr>
            <a:lstStyle>
              <a:defPPr>
                <a:defRPr lang="zh-CN"/>
              </a:defPPr>
              <a:lvl1pPr>
                <a:defRPr sz="4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>
                <a:defRPr/>
              </a:pPr>
              <a:r>
                <a:rPr lang="zh-CN" altLang="en-US" sz="2000" spc="300" dirty="0">
                  <a:solidFill>
                    <a:srgbClr val="17375E"/>
                  </a:solidFill>
                  <a:effectLst/>
                  <a:latin typeface="+mn-lt"/>
                  <a:ea typeface="+mn-ea"/>
                  <a:cs typeface="+mn-ea"/>
                  <a:sym typeface="+mn-lt"/>
                </a:rPr>
                <a:t>南京信息工程大学  数学与统计学院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3276426" y="3196997"/>
              <a:ext cx="5443030" cy="0"/>
            </a:xfrm>
            <a:prstGeom prst="line">
              <a:avLst/>
            </a:prstGeom>
            <a:ln w="76200" cmpd="tri">
              <a:solidFill>
                <a:srgbClr val="1737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1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6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2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4" grpId="0" animBg="1"/>
          <p:bldP spid="15" grpId="0" animBg="1"/>
          <p:bldP spid="16" grpId="0" animBg="1"/>
          <p:bldP spid="17" grpId="0" animBg="1"/>
          <p:bldP spid="18" grpId="0" animBg="1"/>
          <p:bldP spid="19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144003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815E907E-3100-4188-AEB7-EE1A2555B500}"/>
              </a:ext>
            </a:extLst>
          </p:cNvPr>
          <p:cNvGrpSpPr/>
          <p:nvPr/>
        </p:nvGrpSpPr>
        <p:grpSpPr>
          <a:xfrm>
            <a:off x="473789" y="791964"/>
            <a:ext cx="6840691" cy="468068"/>
            <a:chOff x="473789" y="1752336"/>
            <a:chExt cx="6840691" cy="468068"/>
          </a:xfrm>
        </p:grpSpPr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DE467CA-474A-4750-942A-224AE2C1F8B8}"/>
                </a:ext>
              </a:extLst>
            </p:cNvPr>
            <p:cNvSpPr/>
            <p:nvPr/>
          </p:nvSpPr>
          <p:spPr>
            <a:xfrm>
              <a:off x="473789" y="1756434"/>
              <a:ext cx="6907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3" name="组合 132">
              <a:extLst>
                <a:ext uri="{FF2B5EF4-FFF2-40B4-BE49-F238E27FC236}">
                  <a16:creationId xmlns:a16="http://schemas.microsoft.com/office/drawing/2014/main" id="{7514525D-4550-4498-BD9C-ED6D1D80CBF8}"/>
                </a:ext>
              </a:extLst>
            </p:cNvPr>
            <p:cNvGrpSpPr/>
            <p:nvPr/>
          </p:nvGrpSpPr>
          <p:grpSpPr>
            <a:xfrm>
              <a:off x="1197185" y="1752336"/>
              <a:ext cx="6117295" cy="468068"/>
              <a:chOff x="1197185" y="2160138"/>
              <a:chExt cx="6117295" cy="468068"/>
            </a:xfrm>
          </p:grpSpPr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9B1165A6-F8E6-4481-A72C-119FDC6CCDB6}"/>
                  </a:ext>
                </a:extLst>
              </p:cNvPr>
              <p:cNvSpPr/>
              <p:nvPr/>
            </p:nvSpPr>
            <p:spPr>
              <a:xfrm>
                <a:off x="1197185" y="2166541"/>
                <a:ext cx="35427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利用定积分的元素法求圆</a:t>
                </a:r>
              </a:p>
            </p:txBody>
          </p:sp>
          <p:graphicFrame>
            <p:nvGraphicFramePr>
              <p:cNvPr id="135" name="对象 134">
                <a:extLst>
                  <a:ext uri="{FF2B5EF4-FFF2-40B4-BE49-F238E27FC236}">
                    <a16:creationId xmlns:a16="http://schemas.microsoft.com/office/drawing/2014/main" id="{14E3D23E-9372-436A-8050-7D99B33DE56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04623" y="2233842"/>
              <a:ext cx="1301750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62" name="Equation" r:id="rId4" imgW="774360" imgH="228600" progId="Equation.DSMT4">
                      <p:embed/>
                    </p:oleObj>
                  </mc:Choice>
                  <mc:Fallback>
                    <p:oleObj name="Equation" r:id="rId4" imgW="774360" imgH="228600" progId="Equation.DSMT4">
                      <p:embed/>
                      <p:pic>
                        <p:nvPicPr>
                          <p:cNvPr id="135" name="对象 134">
                            <a:extLst>
                              <a:ext uri="{FF2B5EF4-FFF2-40B4-BE49-F238E27FC236}">
                                <a16:creationId xmlns:a16="http://schemas.microsoft.com/office/drawing/2014/main" id="{14E3D23E-9372-436A-8050-7D99B33DE5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623" y="2233842"/>
                            <a:ext cx="1301750" cy="3857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5FB6A89B-F94E-4E58-823E-AD93790C4A88}"/>
                  </a:ext>
                </a:extLst>
              </p:cNvPr>
              <p:cNvSpPr/>
              <p:nvPr/>
            </p:nvSpPr>
            <p:spPr>
              <a:xfrm>
                <a:off x="6012730" y="2160138"/>
                <a:ext cx="13017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面积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60" name="TextBox 8">
            <a:extLst>
              <a:ext uri="{FF2B5EF4-FFF2-40B4-BE49-F238E27FC236}">
                <a16:creationId xmlns:a16="http://schemas.microsoft.com/office/drawing/2014/main" id="{4BC8AC7C-5849-49C2-A9F5-197646F78581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170" name="组合 169">
            <a:extLst>
              <a:ext uri="{FF2B5EF4-FFF2-40B4-BE49-F238E27FC236}">
                <a16:creationId xmlns:a16="http://schemas.microsoft.com/office/drawing/2014/main" id="{2F8312DC-CA29-4E2F-B27B-CD56C2B005C5}"/>
              </a:ext>
            </a:extLst>
          </p:cNvPr>
          <p:cNvGrpSpPr/>
          <p:nvPr/>
        </p:nvGrpSpPr>
        <p:grpSpPr>
          <a:xfrm>
            <a:off x="466157" y="1777998"/>
            <a:ext cx="5606477" cy="470732"/>
            <a:chOff x="466157" y="3595060"/>
            <a:chExt cx="5606477" cy="470732"/>
          </a:xfrm>
        </p:grpSpPr>
        <p:sp>
          <p:nvSpPr>
            <p:cNvPr id="171" name="矩形 170">
              <a:extLst>
                <a:ext uri="{FF2B5EF4-FFF2-40B4-BE49-F238E27FC236}">
                  <a16:creationId xmlns:a16="http://schemas.microsoft.com/office/drawing/2014/main" id="{84E5CEE5-C7D3-4BF1-A7B6-B58B76AF99D1}"/>
                </a:ext>
              </a:extLst>
            </p:cNvPr>
            <p:cNvSpPr/>
            <p:nvPr/>
          </p:nvSpPr>
          <p:spPr>
            <a:xfrm>
              <a:off x="466157" y="3595060"/>
              <a:ext cx="61437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解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2" name="矩形 171">
              <a:extLst>
                <a:ext uri="{FF2B5EF4-FFF2-40B4-BE49-F238E27FC236}">
                  <a16:creationId xmlns:a16="http://schemas.microsoft.com/office/drawing/2014/main" id="{D1ECF95A-8547-4EEF-B69C-AEAF644557AB}"/>
                </a:ext>
              </a:extLst>
            </p:cNvPr>
            <p:cNvSpPr/>
            <p:nvPr/>
          </p:nvSpPr>
          <p:spPr>
            <a:xfrm>
              <a:off x="1188194" y="3595581"/>
              <a:ext cx="131423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+mj-ea"/>
                <a:buAutoNum type="circleNumDbPlain"/>
              </a:pP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选取</a:t>
              </a:r>
            </a:p>
          </p:txBody>
        </p:sp>
        <p:graphicFrame>
          <p:nvGraphicFramePr>
            <p:cNvPr id="173" name="对象 172">
              <a:extLst>
                <a:ext uri="{FF2B5EF4-FFF2-40B4-BE49-F238E27FC236}">
                  <a16:creationId xmlns:a16="http://schemas.microsoft.com/office/drawing/2014/main" id="{EFBE428D-5AB4-44F8-9A76-7A26F86AE8B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414041" y="3737067"/>
            <a:ext cx="21431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3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73" name="对象 172">
                          <a:extLst>
                            <a:ext uri="{FF2B5EF4-FFF2-40B4-BE49-F238E27FC236}">
                              <a16:creationId xmlns:a16="http://schemas.microsoft.com/office/drawing/2014/main" id="{EFBE428D-5AB4-44F8-9A76-7A26F86AE8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041" y="3737067"/>
                          <a:ext cx="214313" cy="236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矩形 173">
              <a:extLst>
                <a:ext uri="{FF2B5EF4-FFF2-40B4-BE49-F238E27FC236}">
                  <a16:creationId xmlns:a16="http://schemas.microsoft.com/office/drawing/2014/main" id="{AD117764-A8F6-44F9-ACD1-861F5E3D34FF}"/>
                </a:ext>
              </a:extLst>
            </p:cNvPr>
            <p:cNvSpPr/>
            <p:nvPr/>
          </p:nvSpPr>
          <p:spPr>
            <a:xfrm>
              <a:off x="2628354" y="3595580"/>
              <a:ext cx="225842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作为积分变量，</a:t>
              </a:r>
            </a:p>
          </p:txBody>
        </p:sp>
        <p:graphicFrame>
          <p:nvGraphicFramePr>
            <p:cNvPr id="177" name="对象 176">
              <a:extLst>
                <a:ext uri="{FF2B5EF4-FFF2-40B4-BE49-F238E27FC236}">
                  <a16:creationId xmlns:a16="http://schemas.microsoft.com/office/drawing/2014/main" id="{F19B64E8-BC5F-480A-9E02-AC7A3917C69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91522" y="3637167"/>
            <a:ext cx="12811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4" name="Equation" r:id="rId8" imgW="761760" imgH="253800" progId="Equation.DSMT4">
                    <p:embed/>
                  </p:oleObj>
                </mc:Choice>
                <mc:Fallback>
                  <p:oleObj name="Equation" r:id="rId8" imgW="761760" imgH="253800" progId="Equation.DSMT4">
                    <p:embed/>
                    <p:pic>
                      <p:nvPicPr>
                        <p:cNvPr id="177" name="对象 176">
                          <a:extLst>
                            <a:ext uri="{FF2B5EF4-FFF2-40B4-BE49-F238E27FC236}">
                              <a16:creationId xmlns:a16="http://schemas.microsoft.com/office/drawing/2014/main" id="{F19B64E8-BC5F-480A-9E02-AC7A3917C6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522" y="3637167"/>
                          <a:ext cx="1281112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F44B3D14-104F-4433-8A05-A9897A85F1C7}"/>
              </a:ext>
            </a:extLst>
          </p:cNvPr>
          <p:cNvGrpSpPr/>
          <p:nvPr/>
        </p:nvGrpSpPr>
        <p:grpSpPr>
          <a:xfrm>
            <a:off x="1185237" y="2424130"/>
            <a:ext cx="4971509" cy="470432"/>
            <a:chOff x="1185237" y="2302192"/>
            <a:chExt cx="4971509" cy="470432"/>
          </a:xfrm>
        </p:grpSpPr>
        <p:grpSp>
          <p:nvGrpSpPr>
            <p:cNvPr id="191" name="组合 190">
              <a:extLst>
                <a:ext uri="{FF2B5EF4-FFF2-40B4-BE49-F238E27FC236}">
                  <a16:creationId xmlns:a16="http://schemas.microsoft.com/office/drawing/2014/main" id="{46D217C8-966B-4C50-AB1A-B10979857F7F}"/>
                </a:ext>
              </a:extLst>
            </p:cNvPr>
            <p:cNvGrpSpPr/>
            <p:nvPr/>
          </p:nvGrpSpPr>
          <p:grpSpPr>
            <a:xfrm>
              <a:off x="1185237" y="2302192"/>
              <a:ext cx="3529638" cy="469943"/>
              <a:chOff x="1188194" y="3587303"/>
              <a:chExt cx="3529638" cy="469943"/>
            </a:xfrm>
          </p:grpSpPr>
          <p:sp>
            <p:nvSpPr>
              <p:cNvPr id="193" name="矩形 192">
                <a:extLst>
                  <a:ext uri="{FF2B5EF4-FFF2-40B4-BE49-F238E27FC236}">
                    <a16:creationId xmlns:a16="http://schemas.microsoft.com/office/drawing/2014/main" id="{BE6751F8-584B-4B6C-80CB-D7066422F616}"/>
                  </a:ext>
                </a:extLst>
              </p:cNvPr>
              <p:cNvSpPr/>
              <p:nvPr/>
            </p:nvSpPr>
            <p:spPr>
              <a:xfrm>
                <a:off x="1188194" y="3595581"/>
                <a:ext cx="10110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2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在</a:t>
                </a:r>
              </a:p>
            </p:txBody>
          </p:sp>
          <p:graphicFrame>
            <p:nvGraphicFramePr>
              <p:cNvPr id="194" name="对象 193">
                <a:extLst>
                  <a:ext uri="{FF2B5EF4-FFF2-40B4-BE49-F238E27FC236}">
                    <a16:creationId xmlns:a16="http://schemas.microsoft.com/office/drawing/2014/main" id="{FC3430CD-FF44-4DD2-93E2-43DAAA26946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82731" y="3627032"/>
              <a:ext cx="836612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65" name="Equation" r:id="rId10" imgW="495000" imgH="253800" progId="Equation.DSMT4">
                      <p:embed/>
                    </p:oleObj>
                  </mc:Choice>
                  <mc:Fallback>
                    <p:oleObj name="Equation" r:id="rId10" imgW="495000" imgH="253800" progId="Equation.DSMT4">
                      <p:embed/>
                      <p:pic>
                        <p:nvPicPr>
                          <p:cNvPr id="194" name="对象 193">
                            <a:extLst>
                              <a:ext uri="{FF2B5EF4-FFF2-40B4-BE49-F238E27FC236}">
                                <a16:creationId xmlns:a16="http://schemas.microsoft.com/office/drawing/2014/main" id="{FC3430CD-FF44-4DD2-93E2-43DAAA2694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2731" y="3627032"/>
                            <a:ext cx="836612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" name="矩形 194">
                <a:extLst>
                  <a:ext uri="{FF2B5EF4-FFF2-40B4-BE49-F238E27FC236}">
                    <a16:creationId xmlns:a16="http://schemas.microsoft.com/office/drawing/2014/main" id="{4C26D3D4-98BF-4958-B6F7-3DFA99CE4D61}"/>
                  </a:ext>
                </a:extLst>
              </p:cNvPr>
              <p:cNvSpPr/>
              <p:nvPr/>
            </p:nvSpPr>
            <p:spPr>
              <a:xfrm>
                <a:off x="2856013" y="3587303"/>
                <a:ext cx="177626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任取一点</a:t>
                </a:r>
              </a:p>
            </p:txBody>
          </p:sp>
          <p:graphicFrame>
            <p:nvGraphicFramePr>
              <p:cNvPr id="196" name="对象 195">
                <a:extLst>
                  <a:ext uri="{FF2B5EF4-FFF2-40B4-BE49-F238E27FC236}">
                    <a16:creationId xmlns:a16="http://schemas.microsoft.com/office/drawing/2014/main" id="{3775138B-7B0C-421E-A1AE-91C88FC78BE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03519" y="3734584"/>
              <a:ext cx="214313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66"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196" name="对象 195">
                            <a:extLst>
                              <a:ext uri="{FF2B5EF4-FFF2-40B4-BE49-F238E27FC236}">
                                <a16:creationId xmlns:a16="http://schemas.microsoft.com/office/drawing/2014/main" id="{3775138B-7B0C-421E-A1AE-91C88FC78BE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3519" y="3734584"/>
                            <a:ext cx="214313" cy="236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7" name="矩形 196">
              <a:extLst>
                <a:ext uri="{FF2B5EF4-FFF2-40B4-BE49-F238E27FC236}">
                  <a16:creationId xmlns:a16="http://schemas.microsoft.com/office/drawing/2014/main" id="{92FDCC69-2D80-4786-934A-51DEC91F7F14}"/>
                </a:ext>
              </a:extLst>
            </p:cNvPr>
            <p:cNvSpPr/>
            <p:nvPr/>
          </p:nvSpPr>
          <p:spPr>
            <a:xfrm>
              <a:off x="4705502" y="2310959"/>
              <a:ext cx="117202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及增量</a:t>
              </a:r>
            </a:p>
          </p:txBody>
        </p:sp>
        <p:graphicFrame>
          <p:nvGraphicFramePr>
            <p:cNvPr id="198" name="对象 197">
              <a:extLst>
                <a:ext uri="{FF2B5EF4-FFF2-40B4-BE49-F238E27FC236}">
                  <a16:creationId xmlns:a16="http://schemas.microsoft.com/office/drawing/2014/main" id="{FCF3B0D9-1849-4C1F-B7F7-D326647B01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70984" y="2395538"/>
            <a:ext cx="3857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7" name="Equation" r:id="rId14" imgW="228600" imgH="203040" progId="Equation.DSMT4">
                    <p:embed/>
                  </p:oleObj>
                </mc:Choice>
                <mc:Fallback>
                  <p:oleObj name="Equation" r:id="rId14" imgW="228600" imgH="203040" progId="Equation.DSMT4">
                    <p:embed/>
                    <p:pic>
                      <p:nvPicPr>
                        <p:cNvPr id="198" name="对象 197">
                          <a:extLst>
                            <a:ext uri="{FF2B5EF4-FFF2-40B4-BE49-F238E27FC236}">
                              <a16:creationId xmlns:a16="http://schemas.microsoft.com/office/drawing/2014/main" id="{FCF3B0D9-1849-4C1F-B7F7-D326647B01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984" y="2395538"/>
                          <a:ext cx="385762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5E302068-4F18-4BC3-96D1-FB254E9E32F2}"/>
              </a:ext>
            </a:extLst>
          </p:cNvPr>
          <p:cNvGrpSpPr/>
          <p:nvPr/>
        </p:nvGrpSpPr>
        <p:grpSpPr>
          <a:xfrm>
            <a:off x="1658024" y="3086413"/>
            <a:ext cx="4219498" cy="461665"/>
            <a:chOff x="1658024" y="2892467"/>
            <a:chExt cx="4219498" cy="461665"/>
          </a:xfrm>
        </p:grpSpPr>
        <p:sp>
          <p:nvSpPr>
            <p:cNvPr id="199" name="矩形 198">
              <a:extLst>
                <a:ext uri="{FF2B5EF4-FFF2-40B4-BE49-F238E27FC236}">
                  <a16:creationId xmlns:a16="http://schemas.microsoft.com/office/drawing/2014/main" id="{10691155-E454-4439-A4EC-FE39C041B5F4}"/>
                </a:ext>
              </a:extLst>
            </p:cNvPr>
            <p:cNvSpPr/>
            <p:nvPr/>
          </p:nvSpPr>
          <p:spPr>
            <a:xfrm>
              <a:off x="1658024" y="2892467"/>
              <a:ext cx="83661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区间</a:t>
              </a:r>
            </a:p>
          </p:txBody>
        </p:sp>
        <p:graphicFrame>
          <p:nvGraphicFramePr>
            <p:cNvPr id="200" name="对象 199">
              <a:extLst>
                <a:ext uri="{FF2B5EF4-FFF2-40B4-BE49-F238E27FC236}">
                  <a16:creationId xmlns:a16="http://schemas.microsoft.com/office/drawing/2014/main" id="{80DF5FAA-BF9B-4801-B63B-A478E6A5451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92363" y="2976563"/>
            <a:ext cx="10509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8" name="Equation" r:id="rId16" imgW="622080" imgH="203040" progId="Equation.DSMT4">
                    <p:embed/>
                  </p:oleObj>
                </mc:Choice>
                <mc:Fallback>
                  <p:oleObj name="Equation" r:id="rId16" imgW="622080" imgH="203040" progId="Equation.DSMT4">
                    <p:embed/>
                    <p:pic>
                      <p:nvPicPr>
                        <p:cNvPr id="200" name="对象 199">
                          <a:extLst>
                            <a:ext uri="{FF2B5EF4-FFF2-40B4-BE49-F238E27FC236}">
                              <a16:creationId xmlns:a16="http://schemas.microsoft.com/office/drawing/2014/main" id="{80DF5FAA-BF9B-4801-B63B-A478E6A545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2976563"/>
                          <a:ext cx="105092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" name="矩形 200">
              <a:extLst>
                <a:ext uri="{FF2B5EF4-FFF2-40B4-BE49-F238E27FC236}">
                  <a16:creationId xmlns:a16="http://schemas.microsoft.com/office/drawing/2014/main" id="{AF328824-5CF7-46B5-8CFB-C5E94D23ECAD}"/>
                </a:ext>
              </a:extLst>
            </p:cNvPr>
            <p:cNvSpPr/>
            <p:nvPr/>
          </p:nvSpPr>
          <p:spPr>
            <a:xfrm>
              <a:off x="3444311" y="2892467"/>
              <a:ext cx="243321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对应的面积微元</a:t>
              </a:r>
            </a:p>
          </p:txBody>
        </p:sp>
      </p:grpSp>
      <p:graphicFrame>
        <p:nvGraphicFramePr>
          <p:cNvPr id="202" name="对象 201">
            <a:extLst>
              <a:ext uri="{FF2B5EF4-FFF2-40B4-BE49-F238E27FC236}">
                <a16:creationId xmlns:a16="http://schemas.microsoft.com/office/drawing/2014/main" id="{AA82B1FC-BA23-43D7-AE55-4D453AF449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3193" y="3795911"/>
          <a:ext cx="19716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9" name="Equation" r:id="rId18" imgW="1168200" imgH="266400" progId="Equation.DSMT4">
                  <p:embed/>
                </p:oleObj>
              </mc:Choice>
              <mc:Fallback>
                <p:oleObj name="Equation" r:id="rId18" imgW="1168200" imgH="266400" progId="Equation.DSMT4">
                  <p:embed/>
                  <p:pic>
                    <p:nvPicPr>
                      <p:cNvPr id="202" name="对象 201">
                        <a:extLst>
                          <a:ext uri="{FF2B5EF4-FFF2-40B4-BE49-F238E27FC236}">
                            <a16:creationId xmlns:a16="http://schemas.microsoft.com/office/drawing/2014/main" id="{AA82B1FC-BA23-43D7-AE55-4D453AF44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193" y="3795911"/>
                        <a:ext cx="19716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图片 48">
            <a:extLst>
              <a:ext uri="{FF2B5EF4-FFF2-40B4-BE49-F238E27FC236}">
                <a16:creationId xmlns:a16="http://schemas.microsoft.com/office/drawing/2014/main" id="{30E28386-70DC-429B-95D2-E413E93A94DB}"/>
              </a:ext>
            </a:extLst>
          </p:cNvPr>
          <p:cNvPicPr/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625" y="2008830"/>
            <a:ext cx="2762011" cy="2402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48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9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" name="Rectangle 164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65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6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6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78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8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7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7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7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9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79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0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0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20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20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20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1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1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1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1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21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21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1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2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6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26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263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263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4" name="Rectangle 263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265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265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" name="Rectangle 3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58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60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0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6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6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9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Rectangle 9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9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99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" name="Rectangle 99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" name="Rectangle 99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" name="Rectangle 99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4" name="Rectangle 1001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" name="Rectangle 16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" name="Rectangle 1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Rectangle 1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" name="Rectangle 1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9" name="Rectangle 18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1" name="Rectangle 18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3" name="Rectangle 19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5" name="Rectangle 2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7" name="Rectangle 21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9" name="Rectangle 22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1" name="Rectangle 22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8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Rectangle 118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118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20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0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" name="Rectangle 120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9" name="Rectangle 12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2" name="Rectangle 12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" name="Rectangle 12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6" name="Rectangle 12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7" name="Rectangle 125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7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6" name="Rectangle 17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" name="Rectangle 177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0" name="Rectangle 177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4" name="Rectangle 177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8" name="Rectangle 177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2" name="Rectangle 18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4" name="Rectangle 18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06" name="Rectangle 18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5" name="Rectangle 181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5" name="Rectangle 181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7" name="Rectangle 18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9" name="Rectangle 184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2" name="Rectangle 184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7" name="Rectangle 185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4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" name="Rectangle 27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8" name="Rectangle 273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2" name="Rectangle 274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" name="Rectangle 275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" name="Rectangle 27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87" name="Rectangle 27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0" name="Rectangle 276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0014" name="Rectangle 27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276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35" name="Rectangle 276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8" name="Rectangle 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992" name="Rectangle 1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425450" y="144003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组合 130">
            <a:extLst>
              <a:ext uri="{FF2B5EF4-FFF2-40B4-BE49-F238E27FC236}">
                <a16:creationId xmlns:a16="http://schemas.microsoft.com/office/drawing/2014/main" id="{815E907E-3100-4188-AEB7-EE1A2555B500}"/>
              </a:ext>
            </a:extLst>
          </p:cNvPr>
          <p:cNvGrpSpPr/>
          <p:nvPr/>
        </p:nvGrpSpPr>
        <p:grpSpPr>
          <a:xfrm>
            <a:off x="473789" y="791964"/>
            <a:ext cx="6840691" cy="468068"/>
            <a:chOff x="473789" y="1752336"/>
            <a:chExt cx="6840691" cy="468068"/>
          </a:xfrm>
        </p:grpSpPr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BDE467CA-474A-4750-942A-224AE2C1F8B8}"/>
                </a:ext>
              </a:extLst>
            </p:cNvPr>
            <p:cNvSpPr/>
            <p:nvPr/>
          </p:nvSpPr>
          <p:spPr>
            <a:xfrm>
              <a:off x="473789" y="1756434"/>
              <a:ext cx="6907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33" name="组合 132">
              <a:extLst>
                <a:ext uri="{FF2B5EF4-FFF2-40B4-BE49-F238E27FC236}">
                  <a16:creationId xmlns:a16="http://schemas.microsoft.com/office/drawing/2014/main" id="{7514525D-4550-4498-BD9C-ED6D1D80CBF8}"/>
                </a:ext>
              </a:extLst>
            </p:cNvPr>
            <p:cNvGrpSpPr/>
            <p:nvPr/>
          </p:nvGrpSpPr>
          <p:grpSpPr>
            <a:xfrm>
              <a:off x="1197185" y="1752336"/>
              <a:ext cx="6117295" cy="468068"/>
              <a:chOff x="1197185" y="2160138"/>
              <a:chExt cx="6117295" cy="468068"/>
            </a:xfrm>
          </p:grpSpPr>
          <p:sp>
            <p:nvSpPr>
              <p:cNvPr id="134" name="矩形 133">
                <a:extLst>
                  <a:ext uri="{FF2B5EF4-FFF2-40B4-BE49-F238E27FC236}">
                    <a16:creationId xmlns:a16="http://schemas.microsoft.com/office/drawing/2014/main" id="{9B1165A6-F8E6-4481-A72C-119FDC6CCDB6}"/>
                  </a:ext>
                </a:extLst>
              </p:cNvPr>
              <p:cNvSpPr/>
              <p:nvPr/>
            </p:nvSpPr>
            <p:spPr>
              <a:xfrm>
                <a:off x="1197185" y="2166541"/>
                <a:ext cx="35427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利用定积分的元素法求圆</a:t>
                </a:r>
              </a:p>
            </p:txBody>
          </p:sp>
          <p:graphicFrame>
            <p:nvGraphicFramePr>
              <p:cNvPr id="135" name="对象 134">
                <a:extLst>
                  <a:ext uri="{FF2B5EF4-FFF2-40B4-BE49-F238E27FC236}">
                    <a16:creationId xmlns:a16="http://schemas.microsoft.com/office/drawing/2014/main" id="{14E3D23E-9372-436A-8050-7D99B33DE5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04623" y="2233842"/>
              <a:ext cx="1301750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578" name="Equation" r:id="rId4" imgW="774360" imgH="228600" progId="Equation.DSMT4">
                      <p:embed/>
                    </p:oleObj>
                  </mc:Choice>
                  <mc:Fallback>
                    <p:oleObj name="Equation" r:id="rId4" imgW="774360" imgH="228600" progId="Equation.DSMT4">
                      <p:embed/>
                      <p:pic>
                        <p:nvPicPr>
                          <p:cNvPr id="135" name="对象 134">
                            <a:extLst>
                              <a:ext uri="{FF2B5EF4-FFF2-40B4-BE49-F238E27FC236}">
                                <a16:creationId xmlns:a16="http://schemas.microsoft.com/office/drawing/2014/main" id="{14E3D23E-9372-436A-8050-7D99B33DE5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623" y="2233842"/>
                            <a:ext cx="1301750" cy="3857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" name="矩形 142">
                <a:extLst>
                  <a:ext uri="{FF2B5EF4-FFF2-40B4-BE49-F238E27FC236}">
                    <a16:creationId xmlns:a16="http://schemas.microsoft.com/office/drawing/2014/main" id="{5FB6A89B-F94E-4E58-823E-AD93790C4A88}"/>
                  </a:ext>
                </a:extLst>
              </p:cNvPr>
              <p:cNvSpPr/>
              <p:nvPr/>
            </p:nvSpPr>
            <p:spPr>
              <a:xfrm>
                <a:off x="6012730" y="2160138"/>
                <a:ext cx="13017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面积</a:t>
                </a:r>
                <a:r>
                  <a:rPr lang="en-US" altLang="zh-CN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60" name="TextBox 8">
            <a:extLst>
              <a:ext uri="{FF2B5EF4-FFF2-40B4-BE49-F238E27FC236}">
                <a16:creationId xmlns:a16="http://schemas.microsoft.com/office/drawing/2014/main" id="{4BC8AC7C-5849-49C2-A9F5-197646F78581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aphicFrame>
        <p:nvGraphicFramePr>
          <p:cNvPr id="202" name="对象 201">
            <a:extLst>
              <a:ext uri="{FF2B5EF4-FFF2-40B4-BE49-F238E27FC236}">
                <a16:creationId xmlns:a16="http://schemas.microsoft.com/office/drawing/2014/main" id="{AA82B1FC-BA23-43D7-AE55-4D453AF449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48103" y="2864518"/>
          <a:ext cx="2122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9" name="Equation" r:id="rId6" imgW="1257120" imgH="330120" progId="Equation.DSMT4">
                  <p:embed/>
                </p:oleObj>
              </mc:Choice>
              <mc:Fallback>
                <p:oleObj name="Equation" r:id="rId6" imgW="1257120" imgH="330120" progId="Equation.DSMT4">
                  <p:embed/>
                  <p:pic>
                    <p:nvPicPr>
                      <p:cNvPr id="202" name="对象 201">
                        <a:extLst>
                          <a:ext uri="{FF2B5EF4-FFF2-40B4-BE49-F238E27FC236}">
                            <a16:creationId xmlns:a16="http://schemas.microsoft.com/office/drawing/2014/main" id="{AA82B1FC-BA23-43D7-AE55-4D453AF44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03" y="2864518"/>
                        <a:ext cx="21224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图片 48">
            <a:extLst>
              <a:ext uri="{FF2B5EF4-FFF2-40B4-BE49-F238E27FC236}">
                <a16:creationId xmlns:a16="http://schemas.microsoft.com/office/drawing/2014/main" id="{30E28386-70DC-429B-95D2-E413E93A94DB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625" y="2008830"/>
            <a:ext cx="2762011" cy="2402621"/>
          </a:xfrm>
          <a:prstGeom prst="rect">
            <a:avLst/>
          </a:prstGeom>
        </p:spPr>
      </p:pic>
      <p:grpSp>
        <p:nvGrpSpPr>
          <p:cNvPr id="51" name="组合 50">
            <a:extLst>
              <a:ext uri="{FF2B5EF4-FFF2-40B4-BE49-F238E27FC236}">
                <a16:creationId xmlns:a16="http://schemas.microsoft.com/office/drawing/2014/main" id="{5AA8846F-EBC8-4A40-B95C-1AD8198914A3}"/>
              </a:ext>
            </a:extLst>
          </p:cNvPr>
          <p:cNvGrpSpPr/>
          <p:nvPr/>
        </p:nvGrpSpPr>
        <p:grpSpPr>
          <a:xfrm>
            <a:off x="466156" y="1763125"/>
            <a:ext cx="4335034" cy="974915"/>
            <a:chOff x="466156" y="1763125"/>
            <a:chExt cx="4335034" cy="974915"/>
          </a:xfrm>
        </p:grpSpPr>
        <p:grpSp>
          <p:nvGrpSpPr>
            <p:cNvPr id="170" name="组合 169">
              <a:extLst>
                <a:ext uri="{FF2B5EF4-FFF2-40B4-BE49-F238E27FC236}">
                  <a16:creationId xmlns:a16="http://schemas.microsoft.com/office/drawing/2014/main" id="{2F8312DC-CA29-4E2F-B27B-CD56C2B005C5}"/>
                </a:ext>
              </a:extLst>
            </p:cNvPr>
            <p:cNvGrpSpPr/>
            <p:nvPr/>
          </p:nvGrpSpPr>
          <p:grpSpPr>
            <a:xfrm>
              <a:off x="466156" y="1777998"/>
              <a:ext cx="3491672" cy="960042"/>
              <a:chOff x="466156" y="3595060"/>
              <a:chExt cx="3491672" cy="960042"/>
            </a:xfrm>
          </p:grpSpPr>
          <p:sp>
            <p:nvSpPr>
              <p:cNvPr id="171" name="矩形 170">
                <a:extLst>
                  <a:ext uri="{FF2B5EF4-FFF2-40B4-BE49-F238E27FC236}">
                    <a16:creationId xmlns:a16="http://schemas.microsoft.com/office/drawing/2014/main" id="{84E5CEE5-C7D3-4BF1-A7B6-B58B76AF99D1}"/>
                  </a:ext>
                </a:extLst>
              </p:cNvPr>
              <p:cNvSpPr/>
              <p:nvPr/>
            </p:nvSpPr>
            <p:spPr>
              <a:xfrm>
                <a:off x="466156" y="3595060"/>
                <a:ext cx="81059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续解</a:t>
                </a:r>
                <a:endPara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2" name="矩形 171">
                <a:extLst>
                  <a:ext uri="{FF2B5EF4-FFF2-40B4-BE49-F238E27FC236}">
                    <a16:creationId xmlns:a16="http://schemas.microsoft.com/office/drawing/2014/main" id="{D1ECF95A-8547-4EEF-B69C-AEAF644557AB}"/>
                  </a:ext>
                </a:extLst>
              </p:cNvPr>
              <p:cNvSpPr/>
              <p:nvPr/>
            </p:nvSpPr>
            <p:spPr>
              <a:xfrm>
                <a:off x="1260202" y="3595581"/>
                <a:ext cx="166405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3"/>
                </a:pPr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上式从</a:t>
                </a:r>
              </a:p>
            </p:txBody>
          </p:sp>
          <p:sp>
            <p:nvSpPr>
              <p:cNvPr id="174" name="矩形 173">
                <a:extLst>
                  <a:ext uri="{FF2B5EF4-FFF2-40B4-BE49-F238E27FC236}">
                    <a16:creationId xmlns:a16="http://schemas.microsoft.com/office/drawing/2014/main" id="{AD117764-A8F6-44F9-ACD1-861F5E3D34FF}"/>
                  </a:ext>
                </a:extLst>
              </p:cNvPr>
              <p:cNvSpPr/>
              <p:nvPr/>
            </p:nvSpPr>
            <p:spPr>
              <a:xfrm>
                <a:off x="1699406" y="4093437"/>
                <a:ext cx="225842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得圆的面积</a:t>
                </a:r>
              </a:p>
            </p:txBody>
          </p:sp>
          <p:graphicFrame>
            <p:nvGraphicFramePr>
              <p:cNvPr id="177" name="对象 176">
                <a:extLst>
                  <a:ext uri="{FF2B5EF4-FFF2-40B4-BE49-F238E27FC236}">
                    <a16:creationId xmlns:a16="http://schemas.microsoft.com/office/drawing/2014/main" id="{F19B64E8-BC5F-480A-9E02-AC7A3917C69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53193" y="3686985"/>
              <a:ext cx="406400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580" name="Equation" r:id="rId9" imgW="241200" imgH="164880" progId="Equation.DSMT4">
                      <p:embed/>
                    </p:oleObj>
                  </mc:Choice>
                  <mc:Fallback>
                    <p:oleObj name="Equation" r:id="rId9" imgW="241200" imgH="164880" progId="Equation.DSMT4">
                      <p:embed/>
                      <p:pic>
                        <p:nvPicPr>
                          <p:cNvPr id="177" name="对象 176">
                            <a:extLst>
                              <a:ext uri="{FF2B5EF4-FFF2-40B4-BE49-F238E27FC236}">
                                <a16:creationId xmlns:a16="http://schemas.microsoft.com/office/drawing/2014/main" id="{F19B64E8-BC5F-480A-9E02-AC7A3917C6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3193" y="3686985"/>
                            <a:ext cx="406400" cy="277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9F1849E8-077C-4C5A-9A98-3EA352CDC4BE}"/>
                </a:ext>
              </a:extLst>
            </p:cNvPr>
            <p:cNvSpPr/>
            <p:nvPr/>
          </p:nvSpPr>
          <p:spPr>
            <a:xfrm>
              <a:off x="3153683" y="1763125"/>
              <a:ext cx="48278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到</a:t>
              </a:r>
            </a:p>
          </p:txBody>
        </p:sp>
        <p:graphicFrame>
          <p:nvGraphicFramePr>
            <p:cNvPr id="142" name="对象 141">
              <a:extLst>
                <a:ext uri="{FF2B5EF4-FFF2-40B4-BE49-F238E27FC236}">
                  <a16:creationId xmlns:a16="http://schemas.microsoft.com/office/drawing/2014/main" id="{1102C48F-A9A9-4EBB-A95F-349F3593D75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36466" y="1872084"/>
            <a:ext cx="25717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81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142" name="对象 141">
                          <a:extLst>
                            <a:ext uri="{FF2B5EF4-FFF2-40B4-BE49-F238E27FC236}">
                              <a16:creationId xmlns:a16="http://schemas.microsoft.com/office/drawing/2014/main" id="{1102C48F-A9A9-4EBB-A95F-349F3593D7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466" y="1872084"/>
                          <a:ext cx="257175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矩形 143">
              <a:extLst>
                <a:ext uri="{FF2B5EF4-FFF2-40B4-BE49-F238E27FC236}">
                  <a16:creationId xmlns:a16="http://schemas.microsoft.com/office/drawing/2014/main" id="{30B17FB6-406D-4F93-B8D0-9A69771A8DB5}"/>
                </a:ext>
              </a:extLst>
            </p:cNvPr>
            <p:cNvSpPr/>
            <p:nvPr/>
          </p:nvSpPr>
          <p:spPr>
            <a:xfrm>
              <a:off x="3846377" y="1765286"/>
              <a:ext cx="95481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积分，</a:t>
              </a:r>
            </a:p>
          </p:txBody>
        </p:sp>
      </p:grpSp>
      <p:graphicFrame>
        <p:nvGraphicFramePr>
          <p:cNvPr id="146" name="对象 145">
            <a:extLst>
              <a:ext uri="{FF2B5EF4-FFF2-40B4-BE49-F238E27FC236}">
                <a16:creationId xmlns:a16="http://schemas.microsoft.com/office/drawing/2014/main" id="{719C2961-D99C-4FB8-8560-8F940C3120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72810" y="3455243"/>
          <a:ext cx="42433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2" name="Equation" r:id="rId13" imgW="2514600" imgH="380880" progId="Equation.DSMT4">
                  <p:embed/>
                </p:oleObj>
              </mc:Choice>
              <mc:Fallback>
                <p:oleObj name="Equation" r:id="rId13" imgW="2514600" imgH="380880" progId="Equation.DSMT4">
                  <p:embed/>
                  <p:pic>
                    <p:nvPicPr>
                      <p:cNvPr id="146" name="对象 145">
                        <a:extLst>
                          <a:ext uri="{FF2B5EF4-FFF2-40B4-BE49-F238E27FC236}">
                            <a16:creationId xmlns:a16="http://schemas.microsoft.com/office/drawing/2014/main" id="{719C2961-D99C-4FB8-8560-8F940C312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10" y="3455243"/>
                        <a:ext cx="424338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对象 148">
            <a:extLst>
              <a:ext uri="{FF2B5EF4-FFF2-40B4-BE49-F238E27FC236}">
                <a16:creationId xmlns:a16="http://schemas.microsoft.com/office/drawing/2014/main" id="{D1BC5305-97AE-4972-88F9-864A1D6B6C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14772" y="4131693"/>
          <a:ext cx="47577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3" name="Equation" r:id="rId15" imgW="2819160" imgH="380880" progId="Equation.DSMT4">
                  <p:embed/>
                </p:oleObj>
              </mc:Choice>
              <mc:Fallback>
                <p:oleObj name="Equation" r:id="rId15" imgW="2819160" imgH="380880" progId="Equation.DSMT4">
                  <p:embed/>
                  <p:pic>
                    <p:nvPicPr>
                      <p:cNvPr id="149" name="对象 148">
                        <a:extLst>
                          <a:ext uri="{FF2B5EF4-FFF2-40B4-BE49-F238E27FC236}">
                            <a16:creationId xmlns:a16="http://schemas.microsoft.com/office/drawing/2014/main" id="{D1BC5305-97AE-4972-88F9-864A1D6B6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72" y="4131693"/>
                        <a:ext cx="475773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10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475231" y="503932"/>
            <a:ext cx="4097340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二、平面图形的面积</a:t>
            </a:r>
            <a:endParaRPr lang="en-US" altLang="zh-CN" sz="2400" b="1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5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5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56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56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56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57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57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278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048">
            <a:extLst>
              <a:ext uri="{FF2B5EF4-FFF2-40B4-BE49-F238E27FC236}">
                <a16:creationId xmlns:a16="http://schemas.microsoft.com/office/drawing/2014/main" id="{0F81DF77-5AF3-4308-981E-36E0903DB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050">
            <a:extLst>
              <a:ext uri="{FF2B5EF4-FFF2-40B4-BE49-F238E27FC236}">
                <a16:creationId xmlns:a16="http://schemas.microsoft.com/office/drawing/2014/main" id="{6325E3D7-1729-4B1E-9AAD-B82216D1D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4052">
            <a:extLst>
              <a:ext uri="{FF2B5EF4-FFF2-40B4-BE49-F238E27FC236}">
                <a16:creationId xmlns:a16="http://schemas.microsoft.com/office/drawing/2014/main" id="{871AB6E8-89CB-4207-8CBF-DF90DC179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054">
            <a:extLst>
              <a:ext uri="{FF2B5EF4-FFF2-40B4-BE49-F238E27FC236}">
                <a16:creationId xmlns:a16="http://schemas.microsoft.com/office/drawing/2014/main" id="{918F2ED9-133A-43FF-8AB6-D93A96708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396106" y="3720734"/>
            <a:ext cx="3094196" cy="646331"/>
            <a:chOff x="396106" y="3712267"/>
            <a:chExt cx="3094196" cy="646331"/>
          </a:xfrm>
        </p:grpSpPr>
        <p:sp>
          <p:nvSpPr>
            <p:cNvPr id="48" name="矩形 47"/>
            <p:cNvSpPr/>
            <p:nvPr/>
          </p:nvSpPr>
          <p:spPr>
            <a:xfrm>
              <a:off x="396106" y="3712267"/>
              <a:ext cx="194421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0A88F4C0-2023-421D-9935-C4C948EA4F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132772"/>
                </p:ext>
              </p:extLst>
            </p:nvPr>
          </p:nvGraphicFramePr>
          <p:xfrm>
            <a:off x="1980282" y="3888308"/>
            <a:ext cx="1510020" cy="395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35" name="Equation" r:id="rId3" imgW="799920" imgH="203040" progId="Equation.DSMT4">
                    <p:embed/>
                  </p:oleObj>
                </mc:Choice>
                <mc:Fallback>
                  <p:oleObj name="Equation" r:id="rId3" imgW="799920" imgH="203040" progId="Equation.DSMT4">
                    <p:embed/>
                    <p:pic>
                      <p:nvPicPr>
                        <p:cNvPr id="0" name="Object 4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282" y="3888308"/>
                          <a:ext cx="1510020" cy="395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355600" y="1592519"/>
            <a:ext cx="5945162" cy="646331"/>
            <a:chOff x="355600" y="1633408"/>
            <a:chExt cx="5945162" cy="646331"/>
          </a:xfrm>
        </p:grpSpPr>
        <p:sp>
          <p:nvSpPr>
            <p:cNvPr id="9" name="矩形 8"/>
            <p:cNvSpPr/>
            <p:nvPr/>
          </p:nvSpPr>
          <p:spPr>
            <a:xfrm>
              <a:off x="355600" y="1633408"/>
              <a:ext cx="594516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.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曲线            和直线                          </a:t>
              </a:r>
              <a:endPara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B085562E-6C36-45EC-938E-287470188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585192"/>
                </p:ext>
              </p:extLst>
            </p:nvPr>
          </p:nvGraphicFramePr>
          <p:xfrm>
            <a:off x="1692250" y="1808070"/>
            <a:ext cx="1778309" cy="369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36" r:id="rId5" imgW="1231366" imgH="253890" progId="Equation.DSMT4">
                    <p:embed/>
                  </p:oleObj>
                </mc:Choice>
                <mc:Fallback>
                  <p:oleObj r:id="rId5" imgW="1231366" imgH="253890" progId="Equation.DSMT4">
                    <p:embed/>
                    <p:pic>
                      <p:nvPicPr>
                        <p:cNvPr id="0" name="Object 4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50" y="1808070"/>
                          <a:ext cx="1778309" cy="3696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01A9CF97-D7D5-4992-AF30-3D5A14CAB6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655648"/>
                </p:ext>
              </p:extLst>
            </p:nvPr>
          </p:nvGraphicFramePr>
          <p:xfrm>
            <a:off x="4428554" y="1803197"/>
            <a:ext cx="1778309" cy="343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37" r:id="rId7" imgW="1091726" imgH="203112" progId="Equation.DSMT4">
                    <p:embed/>
                  </p:oleObj>
                </mc:Choice>
                <mc:Fallback>
                  <p:oleObj r:id="rId7" imgW="1091726" imgH="203112" progId="Equation.DSMT4">
                    <p:embed/>
                    <p:pic>
                      <p:nvPicPr>
                        <p:cNvPr id="0" name="Object 4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554" y="1803197"/>
                          <a:ext cx="1778309" cy="3431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387" name="图片 1">
            <a:extLst>
              <a:ext uri="{FF2B5EF4-FFF2-40B4-BE49-F238E27FC236}">
                <a16:creationId xmlns:a16="http://schemas.microsoft.com/office/drawing/2014/main" id="{D8AC75FE-ED80-4EC3-B5C1-E971438B1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754" y="698313"/>
            <a:ext cx="2682023" cy="1821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411711" y="1090204"/>
            <a:ext cx="29706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角坐标系情形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23048" y="2210974"/>
            <a:ext cx="4493538" cy="461665"/>
            <a:chOff x="4284538" y="719956"/>
            <a:chExt cx="4493538" cy="461665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35ACC86C-47B5-446F-B7E8-8F185F7888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93460"/>
                </p:ext>
              </p:extLst>
            </p:nvPr>
          </p:nvGraphicFramePr>
          <p:xfrm>
            <a:off x="4582162" y="791964"/>
            <a:ext cx="6238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38" r:id="rId10" imgW="355138" imgH="177569" progId="Equation.DSMT4">
                    <p:embed/>
                  </p:oleObj>
                </mc:Choice>
                <mc:Fallback>
                  <p:oleObj r:id="rId10" imgW="355138" imgH="177569" progId="Equation.DSMT4">
                    <p:embed/>
                    <p:pic>
                      <p:nvPicPr>
                        <p:cNvPr id="0" name="Object 4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162" y="791964"/>
                          <a:ext cx="623887" cy="301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4284538" y="719956"/>
              <a:ext cx="449353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   ）所围成的曲边梯形面积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11711" y="2668730"/>
            <a:ext cx="5168971" cy="646331"/>
            <a:chOff x="411711" y="2660263"/>
            <a:chExt cx="5168971" cy="646331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667C4476-1799-43CA-A943-17336BECB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557165"/>
                </p:ext>
              </p:extLst>
            </p:nvPr>
          </p:nvGraphicFramePr>
          <p:xfrm>
            <a:off x="837745" y="2891590"/>
            <a:ext cx="216024" cy="24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39" r:id="rId12" imgW="126835" imgH="139518" progId="Equation.DSMT4">
                    <p:embed/>
                  </p:oleObj>
                </mc:Choice>
                <mc:Fallback>
                  <p:oleObj r:id="rId12" imgW="126835" imgH="139518" progId="Equation.DSMT4">
                    <p:embed/>
                    <p:pic>
                      <p:nvPicPr>
                        <p:cNvPr id="0" name="Object 4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745" y="2891590"/>
                          <a:ext cx="216024" cy="2484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959D2E22-1807-4060-8865-F0EA2EEF6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682275"/>
                </p:ext>
              </p:extLst>
            </p:nvPr>
          </p:nvGraphicFramePr>
          <p:xfrm>
            <a:off x="3532488" y="2867407"/>
            <a:ext cx="1746744" cy="32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40" r:id="rId14" imgW="1104900" imgH="203200" progId="Equation.DSMT4">
                    <p:embed/>
                  </p:oleObj>
                </mc:Choice>
                <mc:Fallback>
                  <p:oleObj r:id="rId14" imgW="1104900" imgH="203200" progId="Equation.DSMT4">
                    <p:embed/>
                    <p:pic>
                      <p:nvPicPr>
                        <p:cNvPr id="0" name="Object 4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88" y="2867407"/>
                          <a:ext cx="1746744" cy="32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411711" y="2660263"/>
              <a:ext cx="516897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  为积分变量，任意           ，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400700" y="4260012"/>
            <a:ext cx="4021460" cy="636408"/>
            <a:chOff x="400700" y="4251545"/>
            <a:chExt cx="4021460" cy="636408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5D4183A5-DDAE-4CF0-9723-477636555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296633"/>
                </p:ext>
              </p:extLst>
            </p:nvPr>
          </p:nvGraphicFramePr>
          <p:xfrm>
            <a:off x="2912139" y="4320356"/>
            <a:ext cx="1510021" cy="567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41" r:id="rId16" imgW="889000" imgH="330200" progId="Equation.DSMT4">
                    <p:embed/>
                  </p:oleObj>
                </mc:Choice>
                <mc:Fallback>
                  <p:oleObj r:id="rId16" imgW="889000" imgH="330200" progId="Equation.DSMT4">
                    <p:embed/>
                    <p:pic>
                      <p:nvPicPr>
                        <p:cNvPr id="0" name="Object 4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139" y="4320356"/>
                          <a:ext cx="1510021" cy="5675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400700" y="4251545"/>
              <a:ext cx="2659702" cy="5762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曲边梯形的面积：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292650" y="2666508"/>
            <a:ext cx="1512168" cy="646331"/>
            <a:chOff x="5292650" y="2658041"/>
            <a:chExt cx="1512168" cy="646331"/>
          </a:xfrm>
        </p:grpSpPr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F43F3EF8-4059-4E3D-92B1-683FCF48BB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12252"/>
                </p:ext>
              </p:extLst>
            </p:nvPr>
          </p:nvGraphicFramePr>
          <p:xfrm>
            <a:off x="6300762" y="2839753"/>
            <a:ext cx="270276" cy="319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42" r:id="rId18" imgW="190335" imgH="177646" progId="Equation.DSMT4">
                    <p:embed/>
                  </p:oleObj>
                </mc:Choice>
                <mc:Fallback>
                  <p:oleObj r:id="rId18" imgW="190335" imgH="177646" progId="Equation.DSMT4">
                    <p:embed/>
                    <p:pic>
                      <p:nvPicPr>
                        <p:cNvPr id="0" name="Object 4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62" y="2839753"/>
                          <a:ext cx="270276" cy="3193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5292650" y="2658041"/>
              <a:ext cx="151216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以底为  ，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96106" y="3178436"/>
            <a:ext cx="6552728" cy="646331"/>
            <a:chOff x="396106" y="3169969"/>
            <a:chExt cx="6552728" cy="646331"/>
          </a:xfrm>
        </p:grpSpPr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B6F1BF21-1858-4AD5-93BB-9C9604FB3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614002"/>
                </p:ext>
              </p:extLst>
            </p:nvPr>
          </p:nvGraphicFramePr>
          <p:xfrm>
            <a:off x="1116186" y="3355904"/>
            <a:ext cx="881742" cy="319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43" r:id="rId20" imgW="583947" imgH="203112" progId="Equation.DSMT4">
                    <p:embed/>
                  </p:oleObj>
                </mc:Choice>
                <mc:Fallback>
                  <p:oleObj r:id="rId20" imgW="583947" imgH="203112" progId="Equation.DSMT4">
                    <p:embed/>
                    <p:pic>
                      <p:nvPicPr>
                        <p:cNvPr id="0" name="Object 4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186" y="3355904"/>
                          <a:ext cx="881742" cy="3192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396106" y="3169969"/>
              <a:ext cx="655272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高为      的小矩形面积近似窄曲边梯形面积：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656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95">
            <a:extLst>
              <a:ext uri="{FF2B5EF4-FFF2-40B4-BE49-F238E27FC236}">
                <a16:creationId xmlns:a16="http://schemas.microsoft.com/office/drawing/2014/main" id="{9826F4EE-351D-4F33-81A7-83843FF7B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5044" y="985087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434483" y="717253"/>
            <a:ext cx="8458567" cy="559769"/>
            <a:chOff x="290467" y="717253"/>
            <a:chExt cx="8458567" cy="559769"/>
          </a:xfrm>
        </p:grpSpPr>
        <p:sp>
          <p:nvSpPr>
            <p:cNvPr id="4" name="矩形 3"/>
            <p:cNvSpPr/>
            <p:nvPr/>
          </p:nvSpPr>
          <p:spPr>
            <a:xfrm>
              <a:off x="290467" y="717253"/>
              <a:ext cx="8458567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曲线      与直线             所围成的平面图形面积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101D2E63-B608-411D-8639-8AF3D280E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687881"/>
                </p:ext>
              </p:extLst>
            </p:nvPr>
          </p:nvGraphicFramePr>
          <p:xfrm>
            <a:off x="1562765" y="876563"/>
            <a:ext cx="993581" cy="347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03" r:id="rId3" imgW="583947" imgH="203112" progId="Equation.DSMT4">
                    <p:embed/>
                  </p:oleObj>
                </mc:Choice>
                <mc:Fallback>
                  <p:oleObj r:id="rId3" imgW="583947" imgH="203112" progId="Equation.DSMT4">
                    <p:embed/>
                    <p:pic>
                      <p:nvPicPr>
                        <p:cNvPr id="0" name="Object 1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765" y="876563"/>
                          <a:ext cx="993581" cy="3474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8A3479BA-FBF0-4DA8-8E48-476870DA7A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128326"/>
                </p:ext>
              </p:extLst>
            </p:nvPr>
          </p:nvGraphicFramePr>
          <p:xfrm>
            <a:off x="3410503" y="863972"/>
            <a:ext cx="1990157" cy="384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04" r:id="rId5" imgW="1091726" imgH="203112" progId="Equation.DSMT4">
                    <p:embed/>
                  </p:oleObj>
                </mc:Choice>
                <mc:Fallback>
                  <p:oleObj r:id="rId5" imgW="1091726" imgH="203112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01A9CF97-D7D5-4992-AF30-3D5A14CAB6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503" y="863972"/>
                          <a:ext cx="1990157" cy="3840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808">
            <a:extLst>
              <a:ext uri="{FF2B5EF4-FFF2-40B4-BE49-F238E27FC236}">
                <a16:creationId xmlns:a16="http://schemas.microsoft.com/office/drawing/2014/main" id="{DFCE25B8-ABDE-4B87-B26F-6AC6F88D287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12331" y="2711525"/>
            <a:ext cx="148316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96106" y="2016100"/>
            <a:ext cx="3033327" cy="583108"/>
            <a:chOff x="396106" y="2016100"/>
            <a:chExt cx="3033327" cy="583108"/>
          </a:xfrm>
        </p:grpSpPr>
        <p:sp>
          <p:nvSpPr>
            <p:cNvPr id="6" name="矩形 5"/>
            <p:cNvSpPr/>
            <p:nvPr/>
          </p:nvSpPr>
          <p:spPr>
            <a:xfrm>
              <a:off x="396106" y="2016100"/>
              <a:ext cx="159309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F2119706-1998-4285-8A4B-53F81E505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929689"/>
                </p:ext>
              </p:extLst>
            </p:nvPr>
          </p:nvGraphicFramePr>
          <p:xfrm>
            <a:off x="1985504" y="2173368"/>
            <a:ext cx="1443929" cy="418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05" r:id="rId7" imgW="875920" imgH="253890" progId="Equation.DSMT4">
                    <p:embed/>
                  </p:oleObj>
                </mc:Choice>
                <mc:Fallback>
                  <p:oleObj r:id="rId7" imgW="875920" imgH="253890" progId="Equation.DSMT4">
                    <p:embed/>
                    <p:pic>
                      <p:nvPicPr>
                        <p:cNvPr id="0" name="Object 1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504" y="2173368"/>
                          <a:ext cx="1443929" cy="4185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810">
            <a:extLst>
              <a:ext uri="{FF2B5EF4-FFF2-40B4-BE49-F238E27FC236}">
                <a16:creationId xmlns:a16="http://schemas.microsoft.com/office/drawing/2014/main" id="{C5CC6167-9768-45A7-B7EB-00D407D8AAC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88394" y="3408459"/>
            <a:ext cx="139188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24098" y="2664172"/>
            <a:ext cx="3813111" cy="625559"/>
            <a:chOff x="324098" y="2664172"/>
            <a:chExt cx="3813111" cy="625559"/>
          </a:xfrm>
        </p:grpSpPr>
        <p:sp>
          <p:nvSpPr>
            <p:cNvPr id="24" name="矩形 23"/>
            <p:cNvSpPr/>
            <p:nvPr/>
          </p:nvSpPr>
          <p:spPr>
            <a:xfrm>
              <a:off x="324098" y="2664172"/>
              <a:ext cx="2339197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平面图形面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8B80F09-577D-48AC-966F-7C3A7A36C8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481163"/>
                </p:ext>
              </p:extLst>
            </p:nvPr>
          </p:nvGraphicFramePr>
          <p:xfrm>
            <a:off x="2625041" y="2769310"/>
            <a:ext cx="1512168" cy="520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06" r:id="rId9" imgW="977900" imgH="330200" progId="Equation.DSMT4">
                    <p:embed/>
                  </p:oleObj>
                </mc:Choice>
                <mc:Fallback>
                  <p:oleObj r:id="rId9" imgW="977900" imgH="330200" progId="Equation.DSMT4">
                    <p:embed/>
                    <p:pic>
                      <p:nvPicPr>
                        <p:cNvPr id="0" name="Object 18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041" y="2769310"/>
                          <a:ext cx="1512168" cy="520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3AE87A6E-233D-452C-85E7-1EB5768402D4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519" y="1701965"/>
            <a:ext cx="2956491" cy="2618392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411711" y="1368028"/>
            <a:ext cx="5168971" cy="646331"/>
            <a:chOff x="411711" y="2660263"/>
            <a:chExt cx="5168971" cy="646331"/>
          </a:xfrm>
        </p:grpSpPr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667C4476-1799-43CA-A943-17336BECB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617042"/>
                </p:ext>
              </p:extLst>
            </p:nvPr>
          </p:nvGraphicFramePr>
          <p:xfrm>
            <a:off x="837745" y="2891590"/>
            <a:ext cx="216024" cy="24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07" r:id="rId12" imgW="126835" imgH="139518" progId="Equation.DSMT4">
                    <p:embed/>
                  </p:oleObj>
                </mc:Choice>
                <mc:Fallback>
                  <p:oleObj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745" y="2891590"/>
                          <a:ext cx="216024" cy="2484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959D2E22-1807-4060-8865-F0EA2EEF6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592741"/>
                </p:ext>
              </p:extLst>
            </p:nvPr>
          </p:nvGraphicFramePr>
          <p:xfrm>
            <a:off x="3532488" y="2867407"/>
            <a:ext cx="1746744" cy="32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08" r:id="rId14" imgW="1104900" imgH="203200" progId="Equation.DSMT4">
                    <p:embed/>
                  </p:oleObj>
                </mc:Choice>
                <mc:Fallback>
                  <p:oleObj r:id="rId14" imgW="11049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88" y="2867407"/>
                          <a:ext cx="1746744" cy="32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411711" y="2660263"/>
              <a:ext cx="516897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  为积分变量，任意           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721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4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530">
            <a:extLst>
              <a:ext uri="{FF2B5EF4-FFF2-40B4-BE49-F238E27FC236}">
                <a16:creationId xmlns:a16="http://schemas.microsoft.com/office/drawing/2014/main" id="{D5DC9751-2021-4FD6-95CA-78D2AC979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4838" y="1367711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32">
            <a:extLst>
              <a:ext uri="{FF2B5EF4-FFF2-40B4-BE49-F238E27FC236}">
                <a16:creationId xmlns:a16="http://schemas.microsoft.com/office/drawing/2014/main" id="{9C739567-D1AB-400B-9E8F-CF5670259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457" y="563041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534">
            <a:extLst>
              <a:ext uri="{FF2B5EF4-FFF2-40B4-BE49-F238E27FC236}">
                <a16:creationId xmlns:a16="http://schemas.microsoft.com/office/drawing/2014/main" id="{DA6E9E08-0757-43BA-8779-16F46E577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7052" y="1817516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536">
            <a:extLst>
              <a:ext uri="{FF2B5EF4-FFF2-40B4-BE49-F238E27FC236}">
                <a16:creationId xmlns:a16="http://schemas.microsoft.com/office/drawing/2014/main" id="{4C2B87F6-2036-47C7-956D-3D533CED4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086" y="1093413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52089" y="863972"/>
            <a:ext cx="7272809" cy="646331"/>
            <a:chOff x="252089" y="863972"/>
            <a:chExt cx="7272809" cy="646331"/>
          </a:xfrm>
        </p:grpSpPr>
        <p:sp>
          <p:nvSpPr>
            <p:cNvPr id="4" name="矩形 3"/>
            <p:cNvSpPr/>
            <p:nvPr/>
          </p:nvSpPr>
          <p:spPr>
            <a:xfrm>
              <a:off x="252089" y="863972"/>
              <a:ext cx="727280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曲线      、    （       ）与直线</a:t>
              </a:r>
              <a:endParaRPr lang="zh-CN" altLang="en-US" sz="2000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4B20890A-310D-40CE-9974-7CAE86D50E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03116"/>
                </p:ext>
              </p:extLst>
            </p:nvPr>
          </p:nvGraphicFramePr>
          <p:xfrm>
            <a:off x="1556781" y="1053958"/>
            <a:ext cx="944122" cy="342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88" r:id="rId3" imgW="583947" imgH="203112" progId="Equation.DSMT4">
                    <p:embed/>
                  </p:oleObj>
                </mc:Choice>
                <mc:Fallback>
                  <p:oleObj r:id="rId3" imgW="583947" imgH="203112" progId="Equation.DSMT4">
                    <p:embed/>
                    <p:pic>
                      <p:nvPicPr>
                        <p:cNvPr id="0" name="Object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781" y="1053958"/>
                          <a:ext cx="944122" cy="3423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3AFC19D-56A7-435C-A51F-5BB77CD89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122410"/>
                </p:ext>
              </p:extLst>
            </p:nvPr>
          </p:nvGraphicFramePr>
          <p:xfrm>
            <a:off x="2628355" y="1037657"/>
            <a:ext cx="944122" cy="346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89" r:id="rId5" imgW="571252" imgH="203112" progId="Equation.DSMT4">
                    <p:embed/>
                  </p:oleObj>
                </mc:Choice>
                <mc:Fallback>
                  <p:oleObj r:id="rId5" imgW="571252" imgH="203112" progId="Equation.DSMT4">
                    <p:embed/>
                    <p:pic>
                      <p:nvPicPr>
                        <p:cNvPr id="0" name="Object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355" y="1037657"/>
                          <a:ext cx="944122" cy="3461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430953D-BFC1-4025-99A9-649E930CA5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069738"/>
                </p:ext>
              </p:extLst>
            </p:nvPr>
          </p:nvGraphicFramePr>
          <p:xfrm>
            <a:off x="3649718" y="1060829"/>
            <a:ext cx="1149529" cy="313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0" r:id="rId7" imgW="774364" imgH="203112" progId="Equation.DSMT4">
                    <p:embed/>
                  </p:oleObj>
                </mc:Choice>
                <mc:Fallback>
                  <p:oleObj r:id="rId7" imgW="774364" imgH="203112" progId="Equation.DSMT4">
                    <p:embed/>
                    <p:pic>
                      <p:nvPicPr>
                        <p:cNvPr id="0" name="Object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718" y="1060829"/>
                          <a:ext cx="1149529" cy="313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F5EE8257-793B-4AAD-9010-36393DC638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53631"/>
                </p:ext>
              </p:extLst>
            </p:nvPr>
          </p:nvGraphicFramePr>
          <p:xfrm>
            <a:off x="5948743" y="1012595"/>
            <a:ext cx="1453629" cy="4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1" r:id="rId9" imgW="723586" imgH="203112" progId="Equation.DSMT4">
                    <p:embed/>
                  </p:oleObj>
                </mc:Choice>
                <mc:Fallback>
                  <p:oleObj r:id="rId9" imgW="723586" imgH="203112" progId="Equation.DSMT4">
                    <p:embed/>
                    <p:pic>
                      <p:nvPicPr>
                        <p:cNvPr id="0" name="Object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743" y="1012595"/>
                          <a:ext cx="1453629" cy="4207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545">
            <a:extLst>
              <a:ext uri="{FF2B5EF4-FFF2-40B4-BE49-F238E27FC236}">
                <a16:creationId xmlns:a16="http://schemas.microsoft.com/office/drawing/2014/main" id="{F86A68C4-555A-4218-91D5-C6B9FD65802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40323" y="2052270"/>
            <a:ext cx="13872600" cy="5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52090" y="2794936"/>
            <a:ext cx="3756940" cy="583108"/>
            <a:chOff x="159279" y="2601393"/>
            <a:chExt cx="3756940" cy="583108"/>
          </a:xfrm>
        </p:grpSpPr>
        <p:sp>
          <p:nvSpPr>
            <p:cNvPr id="6" name="矩形 5"/>
            <p:cNvSpPr/>
            <p:nvPr/>
          </p:nvSpPr>
          <p:spPr>
            <a:xfrm>
              <a:off x="159279" y="2601393"/>
              <a:ext cx="159309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55654E0F-CB47-42B3-961B-3F1AB11765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835594"/>
                </p:ext>
              </p:extLst>
            </p:nvPr>
          </p:nvGraphicFramePr>
          <p:xfrm>
            <a:off x="1743455" y="2746914"/>
            <a:ext cx="2172764" cy="413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2" r:id="rId11" imgW="1333500" imgH="254000" progId="Equation.DSMT4">
                    <p:embed/>
                  </p:oleObj>
                </mc:Choice>
                <mc:Fallback>
                  <p:oleObj r:id="rId11" imgW="1333500" imgH="254000" progId="Equation.DSMT4">
                    <p:embed/>
                    <p:pic>
                      <p:nvPicPr>
                        <p:cNvPr id="0" name="Object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455" y="2746914"/>
                          <a:ext cx="2172764" cy="4138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547">
            <a:extLst>
              <a:ext uri="{FF2B5EF4-FFF2-40B4-BE49-F238E27FC236}">
                <a16:creationId xmlns:a16="http://schemas.microsoft.com/office/drawing/2014/main" id="{FA81DF7D-0198-4818-8FEA-77DD6664FE5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628355" y="2990413"/>
            <a:ext cx="12821151" cy="4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52090" y="3432402"/>
            <a:ext cx="4261724" cy="596327"/>
            <a:chOff x="159279" y="3350573"/>
            <a:chExt cx="4261724" cy="596327"/>
          </a:xfrm>
        </p:grpSpPr>
        <p:sp>
          <p:nvSpPr>
            <p:cNvPr id="7" name="矩形 6"/>
            <p:cNvSpPr/>
            <p:nvPr/>
          </p:nvSpPr>
          <p:spPr>
            <a:xfrm>
              <a:off x="159279" y="3350573"/>
              <a:ext cx="2582762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平面图形面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1D1B6CDF-4CD5-41D8-B267-CA4DEFF3E6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136598"/>
                </p:ext>
              </p:extLst>
            </p:nvPr>
          </p:nvGraphicFramePr>
          <p:xfrm>
            <a:off x="2332771" y="3461478"/>
            <a:ext cx="2088232" cy="485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3" r:id="rId13" imgW="1447800" imgH="330200" progId="Equation.DSMT4">
                    <p:embed/>
                  </p:oleObj>
                </mc:Choice>
                <mc:Fallback>
                  <p:oleObj r:id="rId13" imgW="1447800" imgH="330200" progId="Equation.DSMT4">
                    <p:embed/>
                    <p:pic>
                      <p:nvPicPr>
                        <p:cNvPr id="0" name="Object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771" y="3461478"/>
                          <a:ext cx="2088232" cy="485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图片 34">
            <a:extLst>
              <a:ext uri="{FF2B5EF4-FFF2-40B4-BE49-F238E27FC236}">
                <a16:creationId xmlns:a16="http://schemas.microsoft.com/office/drawing/2014/main" id="{EE50C231-5835-47D2-BD37-F83AE8B7A29D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626" y="1596311"/>
            <a:ext cx="3418854" cy="266634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52090" y="1510303"/>
            <a:ext cx="37240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成的平面图形的面积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57756" y="2160116"/>
            <a:ext cx="5168971" cy="646331"/>
            <a:chOff x="411711" y="2660263"/>
            <a:chExt cx="5168971" cy="646331"/>
          </a:xfrm>
        </p:grpSpPr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667C4476-1799-43CA-A943-17336BECB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473549"/>
                </p:ext>
              </p:extLst>
            </p:nvPr>
          </p:nvGraphicFramePr>
          <p:xfrm>
            <a:off x="837745" y="2891590"/>
            <a:ext cx="216024" cy="24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4" r:id="rId16" imgW="126835" imgH="139518" progId="Equation.DSMT4">
                    <p:embed/>
                  </p:oleObj>
                </mc:Choice>
                <mc:Fallback>
                  <p:oleObj r:id="rId1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745" y="2891590"/>
                          <a:ext cx="216024" cy="2484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959D2E22-1807-4060-8865-F0EA2EEF6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949786"/>
                </p:ext>
              </p:extLst>
            </p:nvPr>
          </p:nvGraphicFramePr>
          <p:xfrm>
            <a:off x="3532488" y="2867407"/>
            <a:ext cx="1746744" cy="32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5" r:id="rId18" imgW="1104900" imgH="203200" progId="Equation.DSMT4">
                    <p:embed/>
                  </p:oleObj>
                </mc:Choice>
                <mc:Fallback>
                  <p:oleObj r:id="rId18" imgW="11049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88" y="2867407"/>
                          <a:ext cx="1746744" cy="32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/>
            <p:cNvSpPr/>
            <p:nvPr/>
          </p:nvSpPr>
          <p:spPr>
            <a:xfrm>
              <a:off x="411711" y="2660263"/>
              <a:ext cx="516897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  为积分变量，任意           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351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6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7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64951" y="786907"/>
            <a:ext cx="7410048" cy="461665"/>
            <a:chOff x="114850" y="711421"/>
            <a:chExt cx="7410048" cy="461665"/>
          </a:xfrm>
        </p:grpSpPr>
        <p:sp>
          <p:nvSpPr>
            <p:cNvPr id="4" name="矩形 3"/>
            <p:cNvSpPr/>
            <p:nvPr/>
          </p:nvSpPr>
          <p:spPr>
            <a:xfrm>
              <a:off x="114850" y="711421"/>
              <a:ext cx="74100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特别地</a:t>
              </a: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由曲线       、     （       ）所围成的</a:t>
              </a:r>
              <a:endPara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8141FC4-64A3-48EE-ABE6-C7A0EBBE8E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327191"/>
                </p:ext>
              </p:extLst>
            </p:nvPr>
          </p:nvGraphicFramePr>
          <p:xfrm>
            <a:off x="2376664" y="779671"/>
            <a:ext cx="1026736" cy="372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69" r:id="rId3" imgW="583947" imgH="203112" progId="Equation.DSMT4">
                    <p:embed/>
                  </p:oleObj>
                </mc:Choice>
                <mc:Fallback>
                  <p:oleObj r:id="rId3" imgW="583947" imgH="203112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4B20890A-310D-40CE-9974-7CAE86D50E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664" y="779671"/>
                          <a:ext cx="1026736" cy="3723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F2331BD-20F6-4327-8D6E-84595163B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040163"/>
                </p:ext>
              </p:extLst>
            </p:nvPr>
          </p:nvGraphicFramePr>
          <p:xfrm>
            <a:off x="3564458" y="769180"/>
            <a:ext cx="1044066" cy="382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70" r:id="rId5" imgW="571252" imgH="203112" progId="Equation.DSMT4">
                    <p:embed/>
                  </p:oleObj>
                </mc:Choice>
                <mc:Fallback>
                  <p:oleObj r:id="rId5" imgW="571252" imgH="203112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3AFC19D-56A7-435C-A51F-5BB77CD89E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458" y="769180"/>
                          <a:ext cx="1044066" cy="382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DCFF2461-9C7A-4400-8ABB-2B5E9FF6D1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081659"/>
                </p:ext>
              </p:extLst>
            </p:nvPr>
          </p:nvGraphicFramePr>
          <p:xfrm>
            <a:off x="4716586" y="813411"/>
            <a:ext cx="1149529" cy="313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71" r:id="rId7" imgW="774364" imgH="203112" progId="Equation.DSMT4">
                    <p:embed/>
                  </p:oleObj>
                </mc:Choice>
                <mc:Fallback>
                  <p:oleObj r:id="rId7" imgW="774364" imgH="203112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430953D-BFC1-4025-99A9-649E930CA5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586" y="813411"/>
                          <a:ext cx="1149529" cy="313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2148">
            <a:extLst>
              <a:ext uri="{FF2B5EF4-FFF2-40B4-BE49-F238E27FC236}">
                <a16:creationId xmlns:a16="http://schemas.microsoft.com/office/drawing/2014/main" id="{446EBD88-2D8C-4C05-8B91-F679C8DE02E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08275" y="2730703"/>
            <a:ext cx="122729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64951" y="2674276"/>
            <a:ext cx="4016277" cy="588563"/>
            <a:chOff x="114850" y="2598790"/>
            <a:chExt cx="4016277" cy="588563"/>
          </a:xfrm>
        </p:grpSpPr>
        <p:sp>
          <p:nvSpPr>
            <p:cNvPr id="18" name="矩形 17"/>
            <p:cNvSpPr/>
            <p:nvPr/>
          </p:nvSpPr>
          <p:spPr>
            <a:xfrm>
              <a:off x="114850" y="2598790"/>
              <a:ext cx="159309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51EA32E3-2547-41DE-A796-087FD8A540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841621"/>
                </p:ext>
              </p:extLst>
            </p:nvPr>
          </p:nvGraphicFramePr>
          <p:xfrm>
            <a:off x="1692250" y="2722805"/>
            <a:ext cx="2438877" cy="464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72" r:id="rId9" imgW="1333500" imgH="254000" progId="Equation.DSMT4">
                    <p:embed/>
                  </p:oleObj>
                </mc:Choice>
                <mc:Fallback>
                  <p:oleObj r:id="rId9" imgW="1333500" imgH="254000" progId="Equation.DSMT4">
                    <p:embed/>
                    <p:pic>
                      <p:nvPicPr>
                        <p:cNvPr id="0" name="Object 2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50" y="2722805"/>
                          <a:ext cx="2438877" cy="4645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2150">
            <a:extLst>
              <a:ext uri="{FF2B5EF4-FFF2-40B4-BE49-F238E27FC236}">
                <a16:creationId xmlns:a16="http://schemas.microsoft.com/office/drawing/2014/main" id="{2037ACB1-4AA9-4B3A-923F-8EFE07182DE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84338" y="3450757"/>
            <a:ext cx="128378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64951" y="3387730"/>
            <a:ext cx="4611675" cy="644594"/>
            <a:chOff x="114850" y="3312244"/>
            <a:chExt cx="4611675" cy="644594"/>
          </a:xfrm>
        </p:grpSpPr>
        <p:sp>
          <p:nvSpPr>
            <p:cNvPr id="19" name="矩形 18"/>
            <p:cNvSpPr/>
            <p:nvPr/>
          </p:nvSpPr>
          <p:spPr>
            <a:xfrm>
              <a:off x="114850" y="3312244"/>
              <a:ext cx="265477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平面图形面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26CAA19D-01F0-44B6-BE2C-BF161EFB19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882603"/>
                </p:ext>
              </p:extLst>
            </p:nvPr>
          </p:nvGraphicFramePr>
          <p:xfrm>
            <a:off x="2262069" y="3373730"/>
            <a:ext cx="2464456" cy="583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73" r:id="rId11" imgW="1422400" imgH="330200" progId="Equation.DSMT4">
                    <p:embed/>
                  </p:oleObj>
                </mc:Choice>
                <mc:Fallback>
                  <p:oleObj r:id="rId11" imgW="1422400" imgH="330200" progId="Equation.DSMT4">
                    <p:embed/>
                    <p:pic>
                      <p:nvPicPr>
                        <p:cNvPr id="0" name="Object 2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069" y="3373730"/>
                          <a:ext cx="2464456" cy="5831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" name="图片 56">
            <a:extLst>
              <a:ext uri="{FF2B5EF4-FFF2-40B4-BE49-F238E27FC236}">
                <a16:creationId xmlns:a16="http://schemas.microsoft.com/office/drawing/2014/main" id="{972E874E-8468-48D6-916D-CCAAFC2A31CC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698" y="1940059"/>
            <a:ext cx="2869970" cy="239205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58175" y="1413897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平面图形面积，其中两曲线图形如图所示：</a:t>
            </a:r>
            <a:endParaRPr lang="en-US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58175" y="1954196"/>
            <a:ext cx="5168971" cy="646331"/>
            <a:chOff x="411711" y="2660263"/>
            <a:chExt cx="5168971" cy="646331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667C4476-1799-43CA-A943-17336BECB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123519"/>
                </p:ext>
              </p:extLst>
            </p:nvPr>
          </p:nvGraphicFramePr>
          <p:xfrm>
            <a:off x="837745" y="2891590"/>
            <a:ext cx="216024" cy="24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74" r:id="rId14" imgW="126835" imgH="139518" progId="Equation.DSMT4">
                    <p:embed/>
                  </p:oleObj>
                </mc:Choice>
                <mc:Fallback>
                  <p:oleObj r:id="rId1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745" y="2891590"/>
                          <a:ext cx="216024" cy="2484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959D2E22-1807-4060-8865-F0EA2EEF6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893622"/>
                </p:ext>
              </p:extLst>
            </p:nvPr>
          </p:nvGraphicFramePr>
          <p:xfrm>
            <a:off x="3532488" y="2867407"/>
            <a:ext cx="1746744" cy="32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75" r:id="rId16" imgW="1104900" imgH="203200" progId="Equation.DSMT4">
                    <p:embed/>
                  </p:oleObj>
                </mc:Choice>
                <mc:Fallback>
                  <p:oleObj r:id="rId16" imgW="11049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88" y="2867407"/>
                          <a:ext cx="1746744" cy="328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>
            <a:xfrm>
              <a:off x="411711" y="2660263"/>
              <a:ext cx="516897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  为积分变量，任意           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6721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4B27CDD-DED1-4508-9BEF-8CF844C93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242" y="288928"/>
            <a:ext cx="13334999" cy="692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C3E42BFD-2410-4CEB-AE30-91EC97B16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2675" y="388653"/>
            <a:ext cx="24863058" cy="1144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C2C0B995-F794-4DA7-BEC6-2D59CDF49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15" y="1270845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DD326A58-E729-4631-B8ED-114A6BB04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305" y="31291"/>
            <a:ext cx="14998519" cy="950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6014CCF2-6574-4537-822D-D77A6A44BBF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16654673" y="2117241"/>
            <a:ext cx="133137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01EB251E-089C-4C00-BB3F-7666DD477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112" y="2018816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8527B447-D81A-4D3F-B8B5-3319F93B493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014406" y="2805050"/>
            <a:ext cx="126374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00067" y="2513112"/>
            <a:ext cx="4121241" cy="583108"/>
            <a:chOff x="400067" y="2513112"/>
            <a:chExt cx="4121241" cy="583108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1281AC5-6977-456B-96C8-94CC9F66C2E1}"/>
                </a:ext>
              </a:extLst>
            </p:cNvPr>
            <p:cNvSpPr/>
            <p:nvPr/>
          </p:nvSpPr>
          <p:spPr>
            <a:xfrm>
              <a:off x="400067" y="2513112"/>
              <a:ext cx="159309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65715B29-0452-4318-B248-B9F9CFD7EA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779267"/>
                </p:ext>
              </p:extLst>
            </p:nvPr>
          </p:nvGraphicFramePr>
          <p:xfrm>
            <a:off x="1936297" y="2683378"/>
            <a:ext cx="2585011" cy="406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75" r:id="rId3" imgW="1333500" imgH="203200" progId="Equation.DSMT4">
                    <p:embed/>
                  </p:oleObj>
                </mc:Choice>
                <mc:Fallback>
                  <p:oleObj r:id="rId3" imgW="13335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297" y="2683378"/>
                          <a:ext cx="2585011" cy="4062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2">
            <a:extLst>
              <a:ext uri="{FF2B5EF4-FFF2-40B4-BE49-F238E27FC236}">
                <a16:creationId xmlns:a16="http://schemas.microsoft.com/office/drawing/2014/main" id="{16130807-388A-4790-BF1F-5DD2E036A5D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74838" y="3448395"/>
            <a:ext cx="14107400" cy="4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96105" y="3194960"/>
            <a:ext cx="4514700" cy="621340"/>
            <a:chOff x="396105" y="3194960"/>
            <a:chExt cx="4514700" cy="62134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B48D21D-D82F-40B5-93CF-850D562E7984}"/>
                </a:ext>
              </a:extLst>
            </p:cNvPr>
            <p:cNvSpPr/>
            <p:nvPr/>
          </p:nvSpPr>
          <p:spPr>
            <a:xfrm>
              <a:off x="396105" y="3194960"/>
              <a:ext cx="2128935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曲边梯形面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3EAEC01A-4F93-4499-92C6-D4DFF55467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690211"/>
                </p:ext>
              </p:extLst>
            </p:nvPr>
          </p:nvGraphicFramePr>
          <p:xfrm>
            <a:off x="2525040" y="3271276"/>
            <a:ext cx="2385765" cy="545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76" r:id="rId5" imgW="1473200" imgH="330200" progId="Equation.DSMT4">
                    <p:embed/>
                  </p:oleObj>
                </mc:Choice>
                <mc:Fallback>
                  <p:oleObj r:id="rId5" imgW="1473200" imgH="330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040" y="3271276"/>
                          <a:ext cx="2385765" cy="5450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" name="图片 29">
            <a:extLst>
              <a:ext uri="{FF2B5EF4-FFF2-40B4-BE49-F238E27FC236}">
                <a16:creationId xmlns:a16="http://schemas.microsoft.com/office/drawing/2014/main" id="{C243CF2B-284A-4D9F-8363-4A1EDF15DD1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682" y="1728045"/>
            <a:ext cx="3024336" cy="2376287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490188" y="857466"/>
            <a:ext cx="7466758" cy="393050"/>
            <a:chOff x="490188" y="857466"/>
            <a:chExt cx="7466758" cy="39305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9E9D4346-975C-4DD5-BA89-ED1DB63ADD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064212"/>
                </p:ext>
              </p:extLst>
            </p:nvPr>
          </p:nvGraphicFramePr>
          <p:xfrm>
            <a:off x="1754358" y="899952"/>
            <a:ext cx="875368" cy="317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77" r:id="rId8" imgW="583947" imgH="203112" progId="Equation.DSMT4">
                    <p:embed/>
                  </p:oleObj>
                </mc:Choice>
                <mc:Fallback>
                  <p:oleObj r:id="rId8" imgW="583947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358" y="899952"/>
                          <a:ext cx="875368" cy="3174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98867562-F51B-42DF-85F1-414778041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708071"/>
                </p:ext>
              </p:extLst>
            </p:nvPr>
          </p:nvGraphicFramePr>
          <p:xfrm>
            <a:off x="2761097" y="897102"/>
            <a:ext cx="947376" cy="347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78" r:id="rId10" imgW="571252" imgH="203112" progId="Equation.DSMT4">
                    <p:embed/>
                  </p:oleObj>
                </mc:Choice>
                <mc:Fallback>
                  <p:oleObj r:id="rId10" imgW="571252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097" y="897102"/>
                          <a:ext cx="947376" cy="347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AE936324-9DC5-470E-8CF7-02D38D2FD7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909793"/>
                </p:ext>
              </p:extLst>
            </p:nvPr>
          </p:nvGraphicFramePr>
          <p:xfrm>
            <a:off x="3691401" y="903145"/>
            <a:ext cx="1484223" cy="347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79" r:id="rId12" imgW="888614" imgH="203112" progId="Equation.DSMT4">
                    <p:embed/>
                  </p:oleObj>
                </mc:Choice>
                <mc:Fallback>
                  <p:oleObj r:id="rId12" imgW="888614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401" y="903145"/>
                          <a:ext cx="1484223" cy="3473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1C970D84-2DF3-4FB9-BE4D-770D89E55C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814941"/>
                </p:ext>
              </p:extLst>
            </p:nvPr>
          </p:nvGraphicFramePr>
          <p:xfrm>
            <a:off x="6132075" y="860998"/>
            <a:ext cx="1392822" cy="389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80" r:id="rId14" imgW="748975" imgH="203112" progId="Equation.DSMT4">
                    <p:embed/>
                  </p:oleObj>
                </mc:Choice>
                <mc:Fallback>
                  <p:oleObj r:id="rId14" imgW="748975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075" y="860998"/>
                          <a:ext cx="1392822" cy="3895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8">
              <a:extLst>
                <a:ext uri="{FF2B5EF4-FFF2-40B4-BE49-F238E27FC236}">
                  <a16:creationId xmlns:a16="http://schemas.microsoft.com/office/drawing/2014/main" id="{4F4C5406-65E7-400E-A0E3-549CEF3E3F01}"/>
                </a:ext>
              </a:extLst>
            </p:cNvPr>
            <p:cNvSpPr txBox="1"/>
            <p:nvPr/>
          </p:nvSpPr>
          <p:spPr>
            <a:xfrm>
              <a:off x="490188" y="857466"/>
              <a:ext cx="7466758" cy="369332"/>
            </a:xfrm>
            <a:prstGeom prst="rect">
              <a:avLst/>
            </a:prstGeom>
            <a:noFill/>
          </p:spPr>
          <p:txBody>
            <a:bodyPr wrap="square" lIns="0" tIns="0" rIns="0" bIns="0" rtlCol="0" anchor="ctr">
              <a:spAutoFit/>
            </a:bodyPr>
            <a:lstStyle/>
            <a:p>
              <a:pPr defTabSz="638175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4.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+mn-ea"/>
                  <a:sym typeface="+mn-lt"/>
                </a:rPr>
                <a:t>由曲线      、               与直线           </a:t>
              </a:r>
            </a:p>
          </p:txBody>
        </p:sp>
      </p:grpSp>
      <p:sp>
        <p:nvSpPr>
          <p:cNvPr id="31" name="矩形 30"/>
          <p:cNvSpPr/>
          <p:nvPr/>
        </p:nvSpPr>
        <p:spPr>
          <a:xfrm>
            <a:off x="396105" y="1296020"/>
            <a:ext cx="37240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成的平面图形的面积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89479" y="1873825"/>
            <a:ext cx="5168971" cy="646331"/>
            <a:chOff x="389479" y="1873825"/>
            <a:chExt cx="5168971" cy="646331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667C4476-1799-43CA-A943-17336BECB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63218"/>
                </p:ext>
              </p:extLst>
            </p:nvPr>
          </p:nvGraphicFramePr>
          <p:xfrm>
            <a:off x="806017" y="2082180"/>
            <a:ext cx="236537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81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017" y="2082180"/>
                          <a:ext cx="236537" cy="293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959D2E22-1807-4060-8865-F0EA2EEF6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792853"/>
                </p:ext>
              </p:extLst>
            </p:nvPr>
          </p:nvGraphicFramePr>
          <p:xfrm>
            <a:off x="3490479" y="2080593"/>
            <a:ext cx="17875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82" name="Equation" r:id="rId18" imgW="1130040" imgH="203040" progId="Equation.DSMT4">
                    <p:embed/>
                  </p:oleObj>
                </mc:Choice>
                <mc:Fallback>
                  <p:oleObj name="Equation" r:id="rId18" imgW="1130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479" y="2080593"/>
                          <a:ext cx="1787525" cy="328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389479" y="1873825"/>
              <a:ext cx="516897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  为积分变量，任意           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82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4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587296" y="719956"/>
            <a:ext cx="4988151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5.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求平面图形面积的一般步骤：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633899" y="1656060"/>
            <a:ext cx="4226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108EE02-BC08-4E4B-B951-C5525565E13E}"/>
              </a:ext>
            </a:extLst>
          </p:cNvPr>
          <p:cNvSpPr txBox="1"/>
          <p:nvPr/>
        </p:nvSpPr>
        <p:spPr>
          <a:xfrm>
            <a:off x="396106" y="1456331"/>
            <a:ext cx="7214312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1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）作图，求边界线的交点；</a:t>
            </a:r>
          </a:p>
        </p:txBody>
      </p:sp>
      <p:sp>
        <p:nvSpPr>
          <p:cNvPr id="12" name="文本框 38">
            <a:extLst>
              <a:ext uri="{FF2B5EF4-FFF2-40B4-BE49-F238E27FC236}">
                <a16:creationId xmlns:a16="http://schemas.microsoft.com/office/drawing/2014/main" id="{C108EE02-BC08-4E4B-B951-C5525565E13E}"/>
              </a:ext>
            </a:extLst>
          </p:cNvPr>
          <p:cNvSpPr txBox="1"/>
          <p:nvPr/>
        </p:nvSpPr>
        <p:spPr>
          <a:xfrm>
            <a:off x="382594" y="2160116"/>
            <a:ext cx="7214312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2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）根据图像特征，确定积分变量，写出面积元素；</a:t>
            </a:r>
          </a:p>
        </p:txBody>
      </p:sp>
      <p:sp>
        <p:nvSpPr>
          <p:cNvPr id="15" name="文本框 38">
            <a:extLst>
              <a:ext uri="{FF2B5EF4-FFF2-40B4-BE49-F238E27FC236}">
                <a16:creationId xmlns:a16="http://schemas.microsoft.com/office/drawing/2014/main" id="{C108EE02-BC08-4E4B-B951-C5525565E13E}"/>
              </a:ext>
            </a:extLst>
          </p:cNvPr>
          <p:cNvSpPr txBox="1"/>
          <p:nvPr/>
        </p:nvSpPr>
        <p:spPr>
          <a:xfrm>
            <a:off x="382594" y="2896491"/>
            <a:ext cx="7214312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3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）写出面积的定积分公式，计算定积分的值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.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9876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9" grpId="0"/>
      <p:bldP spid="12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466">
            <a:extLst>
              <a:ext uri="{FF2B5EF4-FFF2-40B4-BE49-F238E27FC236}">
                <a16:creationId xmlns:a16="http://schemas.microsoft.com/office/drawing/2014/main" id="{90908616-6D74-4803-B702-5C3F550CA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1470">
            <a:extLst>
              <a:ext uri="{FF2B5EF4-FFF2-40B4-BE49-F238E27FC236}">
                <a16:creationId xmlns:a16="http://schemas.microsoft.com/office/drawing/2014/main" id="{51373C10-AE57-4F78-BF14-0C5CD8D2E9D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556346" y="1645121"/>
            <a:ext cx="11891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4636" y="1785858"/>
            <a:ext cx="4521630" cy="461665"/>
            <a:chOff x="574636" y="1785858"/>
            <a:chExt cx="4521630" cy="461665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2526F676-007F-4CF7-B740-7A141CFB7253}"/>
                </a:ext>
              </a:extLst>
            </p:cNvPr>
            <p:cNvSpPr txBox="1"/>
            <p:nvPr/>
          </p:nvSpPr>
          <p:spPr>
            <a:xfrm>
              <a:off x="574636" y="1785858"/>
              <a:ext cx="452163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两曲线的交点</a:t>
              </a:r>
              <a:endParaRPr lang="zh-CN" altLang="en-US" sz="2400" dirty="0"/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264D4A75-8B32-4080-8F26-47482F8F00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537807"/>
                </p:ext>
              </p:extLst>
            </p:nvPr>
          </p:nvGraphicFramePr>
          <p:xfrm>
            <a:off x="3097328" y="1879877"/>
            <a:ext cx="1334539" cy="306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08" r:id="rId3" imgW="647419" imgH="203112" progId="Equation.DSMT4">
                    <p:embed/>
                  </p:oleObj>
                </mc:Choice>
                <mc:Fallback>
                  <p:oleObj r:id="rId3" imgW="647419" imgH="203112" progId="Equation.DSMT4">
                    <p:embed/>
                    <p:pic>
                      <p:nvPicPr>
                        <p:cNvPr id="0" name="Object 1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328" y="1879877"/>
                          <a:ext cx="1334539" cy="3067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96038" y="2306499"/>
            <a:ext cx="5371983" cy="461665"/>
            <a:chOff x="496038" y="2306499"/>
            <a:chExt cx="5371983" cy="461665"/>
          </a:xfrm>
        </p:grpSpPr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E3CA1F2C-FFE3-4B2A-92EF-360994A994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079453"/>
                </p:ext>
              </p:extLst>
            </p:nvPr>
          </p:nvGraphicFramePr>
          <p:xfrm>
            <a:off x="2173115" y="2446173"/>
            <a:ext cx="216024" cy="252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09" r:id="rId5" imgW="126835" imgH="139518" progId="Equation.3">
                    <p:embed/>
                  </p:oleObj>
                </mc:Choice>
                <mc:Fallback>
                  <p:oleObj r:id="rId5" imgW="126835" imgH="139518" progId="Equation.3">
                    <p:embed/>
                    <p:pic>
                      <p:nvPicPr>
                        <p:cNvPr id="0" name="Object 1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115" y="2446173"/>
                          <a:ext cx="216024" cy="2528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7A0A4FE1-2167-42E0-B3C7-5EC0E3E1B9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553946"/>
                </p:ext>
              </p:extLst>
            </p:nvPr>
          </p:nvGraphicFramePr>
          <p:xfrm>
            <a:off x="4068514" y="2380641"/>
            <a:ext cx="869236" cy="34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10" r:id="rId7" imgW="520474" imgH="203112" progId="Equation.3">
                    <p:embed/>
                  </p:oleObj>
                </mc:Choice>
                <mc:Fallback>
                  <p:oleObj r:id="rId7" imgW="520474" imgH="203112" progId="Equation.3">
                    <p:embed/>
                    <p:pic>
                      <p:nvPicPr>
                        <p:cNvPr id="0" name="Object 1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514" y="2380641"/>
                          <a:ext cx="869236" cy="345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1474">
              <a:extLst>
                <a:ext uri="{FF2B5EF4-FFF2-40B4-BE49-F238E27FC236}">
                  <a16:creationId xmlns:a16="http://schemas.microsoft.com/office/drawing/2014/main" id="{91C7EA55-001B-4361-B1C7-9A133D089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38" y="2306499"/>
              <a:ext cx="53719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方法一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取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，       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23197" y="2861021"/>
            <a:ext cx="3475482" cy="557566"/>
            <a:chOff x="223197" y="2861021"/>
            <a:chExt cx="3475482" cy="557566"/>
          </a:xfrm>
        </p:grpSpPr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05C45B51-7B69-4CCC-808C-308B5A1D02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685934"/>
                </p:ext>
              </p:extLst>
            </p:nvPr>
          </p:nvGraphicFramePr>
          <p:xfrm>
            <a:off x="2052290" y="2967006"/>
            <a:ext cx="1646389" cy="451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11" r:id="rId9" imgW="1117115" imgH="304668" progId="Equation.DSMT4">
                    <p:embed/>
                  </p:oleObj>
                </mc:Choice>
                <mc:Fallback>
                  <p:oleObj r:id="rId9" imgW="1117115" imgH="304668" progId="Equation.DSMT4">
                    <p:embed/>
                    <p:pic>
                      <p:nvPicPr>
                        <p:cNvPr id="0" name="Object 1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90" y="2967006"/>
                          <a:ext cx="1646389" cy="4515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1476">
              <a:extLst>
                <a:ext uri="{FF2B5EF4-FFF2-40B4-BE49-F238E27FC236}">
                  <a16:creationId xmlns:a16="http://schemas.microsoft.com/office/drawing/2014/main" id="{F7F7277E-1D3A-4CF8-AE4B-79559E6F24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197" y="2861021"/>
              <a:ext cx="1992853" cy="538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266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面积元素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52" name="Rectangle 1477">
            <a:extLst>
              <a:ext uri="{FF2B5EF4-FFF2-40B4-BE49-F238E27FC236}">
                <a16:creationId xmlns:a16="http://schemas.microsoft.com/office/drawing/2014/main" id="{0112015D-F030-44FB-B8F6-842D05B5B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438" y="3034506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F6E76D28-F9DD-4FBC-B340-36D10C018798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906" y="1785857"/>
            <a:ext cx="3345120" cy="2750523"/>
          </a:xfrm>
          <a:prstGeom prst="rect">
            <a:avLst/>
          </a:prstGeom>
        </p:spPr>
      </p:pic>
      <p:sp>
        <p:nvSpPr>
          <p:cNvPr id="54" name="Rectangle 1485">
            <a:extLst>
              <a:ext uri="{FF2B5EF4-FFF2-40B4-BE49-F238E27FC236}">
                <a16:creationId xmlns:a16="http://schemas.microsoft.com/office/drawing/2014/main" id="{FF095B29-ADD1-4743-AA83-231675DC1DE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21054" y="3541817"/>
            <a:ext cx="134720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BDB597E3-AA78-4715-AA13-6F41F9C96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46597"/>
              </p:ext>
            </p:extLst>
          </p:nvPr>
        </p:nvGraphicFramePr>
        <p:xfrm>
          <a:off x="621053" y="3603338"/>
          <a:ext cx="1899189" cy="54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2" r:id="rId12" imgW="1180588" imgH="330057" progId="Equation.DSMT4">
                  <p:embed/>
                </p:oleObj>
              </mc:Choice>
              <mc:Fallback>
                <p:oleObj r:id="rId12" imgW="1180588" imgH="330057" progId="Equation.DSMT4">
                  <p:embed/>
                  <p:pic>
                    <p:nvPicPr>
                      <p:cNvPr id="0" name="Object 1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53" y="3603338"/>
                        <a:ext cx="1899189" cy="544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487">
            <a:extLst>
              <a:ext uri="{FF2B5EF4-FFF2-40B4-BE49-F238E27FC236}">
                <a16:creationId xmlns:a16="http://schemas.microsoft.com/office/drawing/2014/main" id="{FD69C4C5-08BB-4F49-A56C-B9733E47379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501014" y="3443586"/>
            <a:ext cx="114823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F0BE7E63-3A48-413E-93A8-0CCC1B3B8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158"/>
              </p:ext>
            </p:extLst>
          </p:nvPr>
        </p:nvGraphicFramePr>
        <p:xfrm>
          <a:off x="2501013" y="3551971"/>
          <a:ext cx="1203620" cy="66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3" r:id="rId14" imgW="914400" imgH="508000" progId="Equation.3">
                  <p:embed/>
                </p:oleObj>
              </mc:Choice>
              <mc:Fallback>
                <p:oleObj r:id="rId14" imgW="914400" imgH="508000" progId="Equation.3">
                  <p:embed/>
                  <p:pic>
                    <p:nvPicPr>
                      <p:cNvPr id="0" name="Object 1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13" y="3551971"/>
                        <a:ext cx="1203620" cy="668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489">
            <a:extLst>
              <a:ext uri="{FF2B5EF4-FFF2-40B4-BE49-F238E27FC236}">
                <a16:creationId xmlns:a16="http://schemas.microsoft.com/office/drawing/2014/main" id="{1EA53E00-59DC-4C04-9484-A4FE5A05A4A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683178" y="3620647"/>
            <a:ext cx="167313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5D3F08B8-0288-4940-9D15-4FD5D5858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48223"/>
              </p:ext>
            </p:extLst>
          </p:nvPr>
        </p:nvGraphicFramePr>
        <p:xfrm>
          <a:off x="3708474" y="3575396"/>
          <a:ext cx="490785" cy="62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4" r:id="rId16" imgW="304536" imgH="393359" progId="Equation.3">
                  <p:embed/>
                </p:oleObj>
              </mc:Choice>
              <mc:Fallback>
                <p:oleObj r:id="rId16" imgW="304536" imgH="393359" progId="Equation.3">
                  <p:embed/>
                  <p:pic>
                    <p:nvPicPr>
                      <p:cNvPr id="0" name="Object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74" y="3575396"/>
                        <a:ext cx="490785" cy="624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25450" y="772976"/>
            <a:ext cx="8251576" cy="667060"/>
            <a:chOff x="425450" y="772976"/>
            <a:chExt cx="8251576" cy="667060"/>
          </a:xfrm>
        </p:grpSpPr>
        <p:sp>
          <p:nvSpPr>
            <p:cNvPr id="5" name="矩形 4"/>
            <p:cNvSpPr/>
            <p:nvPr/>
          </p:nvSpPr>
          <p:spPr>
            <a:xfrm>
              <a:off x="574636" y="791964"/>
              <a:ext cx="10456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1231978" y="772976"/>
              <a:ext cx="74450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计算由两条抛物线         和          所围成的图形的面积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9DF0DFD0-60AE-470E-BB8C-C741DDE976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785546"/>
                </p:ext>
              </p:extLst>
            </p:nvPr>
          </p:nvGraphicFramePr>
          <p:xfrm>
            <a:off x="3765220" y="801489"/>
            <a:ext cx="684372" cy="362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15" r:id="rId18" imgW="431613" imgH="228501" progId="Equation.3">
                    <p:embed/>
                  </p:oleObj>
                </mc:Choice>
                <mc:Fallback>
                  <p:oleObj r:id="rId18" imgW="431613" imgH="228501" progId="Equation.3">
                    <p:embed/>
                    <p:pic>
                      <p:nvPicPr>
                        <p:cNvPr id="0" name="Object 1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220" y="801489"/>
                          <a:ext cx="684372" cy="3623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88B85A29-3C1B-4D1C-9766-9633DD3E8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241829"/>
                </p:ext>
              </p:extLst>
            </p:nvPr>
          </p:nvGraphicFramePr>
          <p:xfrm>
            <a:off x="4771432" y="789463"/>
            <a:ext cx="725156" cy="39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16" r:id="rId20" imgW="419100" imgH="228600" progId="Equation.3">
                    <p:embed/>
                  </p:oleObj>
                </mc:Choice>
                <mc:Fallback>
                  <p:oleObj r:id="rId20" imgW="419100" imgH="228600" progId="Equation.3">
                    <p:embed/>
                    <p:pic>
                      <p:nvPicPr>
                        <p:cNvPr id="0" name="Object 1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432" y="789463"/>
                          <a:ext cx="725156" cy="3955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5"/>
            <p:cNvCxnSpPr/>
            <p:nvPr/>
          </p:nvCxnSpPr>
          <p:spPr>
            <a:xfrm flipH="1">
              <a:off x="425450" y="1440036"/>
              <a:ext cx="7969250" cy="0"/>
            </a:xfrm>
            <a:prstGeom prst="line">
              <a:avLst/>
            </a:prstGeom>
            <a:ln w="76200" cmpd="tri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6727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33" name="Rectangle 1120">
            <a:extLst>
              <a:ext uri="{FF2B5EF4-FFF2-40B4-BE49-F238E27FC236}">
                <a16:creationId xmlns:a16="http://schemas.microsoft.com/office/drawing/2014/main" id="{34EB5FB3-28A4-4E73-8E8B-9313D6B8B8F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44378" y="1094882"/>
            <a:ext cx="12553564" cy="52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24098" y="1007988"/>
            <a:ext cx="4521630" cy="461665"/>
            <a:chOff x="324098" y="1007988"/>
            <a:chExt cx="4521630" cy="46166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A7DA647-DE84-4F51-8949-EE9AB355F18C}"/>
                </a:ext>
              </a:extLst>
            </p:cNvPr>
            <p:cNvSpPr txBox="1"/>
            <p:nvPr/>
          </p:nvSpPr>
          <p:spPr>
            <a:xfrm>
              <a:off x="324098" y="1007988"/>
              <a:ext cx="452163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方法</a:t>
              </a:r>
              <a:r>
                <a:rPr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二  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，</a:t>
              </a:r>
              <a:endParaRPr lang="zh-CN" altLang="en-US" sz="2400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9F2DC9FC-9AEC-45FC-86B6-CEAA45E525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48101"/>
                </p:ext>
              </p:extLst>
            </p:nvPr>
          </p:nvGraphicFramePr>
          <p:xfrm>
            <a:off x="1973656" y="1138004"/>
            <a:ext cx="253486" cy="275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41" r:id="rId3" imgW="139579" imgH="164957" progId="Equation.DSMT4">
                    <p:embed/>
                  </p:oleObj>
                </mc:Choice>
                <mc:Fallback>
                  <p:oleObj r:id="rId3" imgW="139579" imgH="164957" progId="Equation.DSMT4">
                    <p:embed/>
                    <p:pic>
                      <p:nvPicPr>
                        <p:cNvPr id="0" name="Object 1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656" y="1138004"/>
                          <a:ext cx="253486" cy="2755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73001E71-A0C5-4342-9366-1B5F590FAF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701422"/>
                </p:ext>
              </p:extLst>
            </p:nvPr>
          </p:nvGraphicFramePr>
          <p:xfrm>
            <a:off x="3913615" y="1070057"/>
            <a:ext cx="888231" cy="344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42" r:id="rId5" imgW="545626" imgH="203024" progId="Equation.DSMT4">
                    <p:embed/>
                  </p:oleObj>
                </mc:Choice>
                <mc:Fallback>
                  <p:oleObj r:id="rId5" imgW="545626" imgH="203024" progId="Equation.DSMT4">
                    <p:embed/>
                    <p:pic>
                      <p:nvPicPr>
                        <p:cNvPr id="0" name="Object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615" y="1070057"/>
                          <a:ext cx="888231" cy="3448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122">
            <a:extLst>
              <a:ext uri="{FF2B5EF4-FFF2-40B4-BE49-F238E27FC236}">
                <a16:creationId xmlns:a16="http://schemas.microsoft.com/office/drawing/2014/main" id="{EEFCF267-A35E-449F-A3D0-C03FE3A7E5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68314" y="1772596"/>
            <a:ext cx="144168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324098" y="1662659"/>
            <a:ext cx="7702656" cy="537211"/>
            <a:chOff x="324098" y="1662659"/>
            <a:chExt cx="7702656" cy="537211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ADFB6960-C309-4349-B3FA-CDCE5BCF79B9}"/>
                </a:ext>
              </a:extLst>
            </p:cNvPr>
            <p:cNvSpPr txBox="1"/>
            <p:nvPr/>
          </p:nvSpPr>
          <p:spPr>
            <a:xfrm>
              <a:off x="324098" y="1662659"/>
              <a:ext cx="770265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面积元素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/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0EE47644-5A39-4BC1-9C57-FCB89387B1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605643"/>
                </p:ext>
              </p:extLst>
            </p:nvPr>
          </p:nvGraphicFramePr>
          <p:xfrm>
            <a:off x="1849518" y="1672625"/>
            <a:ext cx="1944216" cy="52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043" r:id="rId7" imgW="1129810" imgH="304668" progId="Equation.DSMT4">
                    <p:embed/>
                  </p:oleObj>
                </mc:Choice>
                <mc:Fallback>
                  <p:oleObj r:id="rId7" imgW="1129810" imgH="304668" progId="Equation.DSMT4">
                    <p:embed/>
                    <p:pic>
                      <p:nvPicPr>
                        <p:cNvPr id="0" name="Object 1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518" y="1672625"/>
                          <a:ext cx="1944216" cy="527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1124">
            <a:extLst>
              <a:ext uri="{FF2B5EF4-FFF2-40B4-BE49-F238E27FC236}">
                <a16:creationId xmlns:a16="http://schemas.microsoft.com/office/drawing/2014/main" id="{4CC22FBE-B930-42B1-AC43-52B0A946B98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70626" y="2368074"/>
            <a:ext cx="118187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B98BF23-86AF-49F0-8E55-CE176D32A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9871"/>
              </p:ext>
            </p:extLst>
          </p:nvPr>
        </p:nvGraphicFramePr>
        <p:xfrm>
          <a:off x="414806" y="2541421"/>
          <a:ext cx="2236987" cy="62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4" r:id="rId9" imgW="1206500" imgH="330200" progId="Equation.DSMT4">
                  <p:embed/>
                </p:oleObj>
              </mc:Choice>
              <mc:Fallback>
                <p:oleObj r:id="rId9" imgW="1206500" imgH="330200" progId="Equation.DSMT4">
                  <p:embed/>
                  <p:pic>
                    <p:nvPicPr>
                      <p:cNvPr id="0" name="Object 1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06" y="2541421"/>
                        <a:ext cx="2236987" cy="624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126">
            <a:extLst>
              <a:ext uri="{FF2B5EF4-FFF2-40B4-BE49-F238E27FC236}">
                <a16:creationId xmlns:a16="http://schemas.microsoft.com/office/drawing/2014/main" id="{1B47CDF0-09CB-4DD7-904F-95C8451BC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6346" y="2272834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5201C4F7-0BAF-49C3-92CA-AE4293ED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41717"/>
              </p:ext>
            </p:extLst>
          </p:nvPr>
        </p:nvGraphicFramePr>
        <p:xfrm>
          <a:off x="2628354" y="2397605"/>
          <a:ext cx="1664305" cy="90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5" r:id="rId11" imgW="927100" imgH="508000" progId="Equation.DSMT4">
                  <p:embed/>
                </p:oleObj>
              </mc:Choice>
              <mc:Fallback>
                <p:oleObj r:id="rId11" imgW="927100" imgH="508000" progId="Equation.DSMT4">
                  <p:embed/>
                  <p:pic>
                    <p:nvPicPr>
                      <p:cNvPr id="0" name="Object 1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354" y="2397605"/>
                        <a:ext cx="1664305" cy="905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128">
            <a:extLst>
              <a:ext uri="{FF2B5EF4-FFF2-40B4-BE49-F238E27FC236}">
                <a16:creationId xmlns:a16="http://schemas.microsoft.com/office/drawing/2014/main" id="{51E2E588-0444-43B6-875B-21CB5C59D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3714" y="2483699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C55AE0F8-EAAF-42FB-8914-81713E424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0162"/>
              </p:ext>
            </p:extLst>
          </p:nvPr>
        </p:nvGraphicFramePr>
        <p:xfrm>
          <a:off x="2628354" y="3384252"/>
          <a:ext cx="564712" cy="71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46" r:id="rId13" imgW="304536" imgH="393359" progId="Equation.3">
                  <p:embed/>
                </p:oleObj>
              </mc:Choice>
              <mc:Fallback>
                <p:oleObj r:id="rId13" imgW="304536" imgH="393359" progId="Equation.3">
                  <p:embed/>
                  <p:pic>
                    <p:nvPicPr>
                      <p:cNvPr id="0" name="Object 1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354" y="3384252"/>
                        <a:ext cx="564712" cy="717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图片 44">
            <a:extLst>
              <a:ext uri="{FF2B5EF4-FFF2-40B4-BE49-F238E27FC236}">
                <a16:creationId xmlns:a16="http://schemas.microsoft.com/office/drawing/2014/main" id="{18BFD09C-A639-4A9B-A357-FB41A14609EC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426" y="1079996"/>
            <a:ext cx="2943536" cy="277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80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8"/>
          <p:cNvSpPr txBox="1"/>
          <p:nvPr/>
        </p:nvSpPr>
        <p:spPr>
          <a:xfrm>
            <a:off x="684138" y="144848"/>
            <a:ext cx="5717930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第六章 定积分</a:t>
            </a:r>
          </a:p>
        </p:txBody>
      </p:sp>
      <p:sp>
        <p:nvSpPr>
          <p:cNvPr id="34" name="Rectangle 445"/>
          <p:cNvSpPr txBox="1">
            <a:spLocks noChangeArrowheads="1"/>
          </p:cNvSpPr>
          <p:nvPr/>
        </p:nvSpPr>
        <p:spPr>
          <a:xfrm>
            <a:off x="912960" y="821003"/>
            <a:ext cx="6467922" cy="61903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第五节  定积分的</a:t>
            </a:r>
            <a:r>
              <a:rPr lang="zh-CN" altLang="en-US" sz="32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应用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892054" y="1804820"/>
            <a:ext cx="3091968" cy="465501"/>
            <a:chOff x="939980" y="1940351"/>
            <a:chExt cx="3091968" cy="465501"/>
          </a:xfrm>
        </p:grpSpPr>
        <p:sp>
          <p:nvSpPr>
            <p:cNvPr id="36" name="文本框 18"/>
            <p:cNvSpPr txBox="1"/>
            <p:nvPr/>
          </p:nvSpPr>
          <p:spPr>
            <a:xfrm>
              <a:off x="1692846" y="1940351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平面图形的面积</a:t>
              </a:r>
            </a:p>
          </p:txBody>
        </p:sp>
        <p:sp>
          <p:nvSpPr>
            <p:cNvPr id="37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7925" y="2032559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>
                <a:solidFill>
                  <a:schemeClr val="tx1"/>
                </a:solidFill>
              </a:endParaRPr>
            </a:p>
          </p:txBody>
        </p:sp>
        <p:sp>
          <p:nvSpPr>
            <p:cNvPr id="38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9980" y="2009509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975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9777" y="1944187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893685" y="2593338"/>
            <a:ext cx="1551431" cy="489767"/>
            <a:chOff x="4664986" y="1938990"/>
            <a:chExt cx="1551431" cy="489767"/>
          </a:xfrm>
        </p:grpSpPr>
        <p:sp>
          <p:nvSpPr>
            <p:cNvPr id="40" name="文本框 18"/>
            <p:cNvSpPr txBox="1"/>
            <p:nvPr/>
          </p:nvSpPr>
          <p:spPr>
            <a:xfrm>
              <a:off x="5416198" y="193899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体积</a:t>
              </a:r>
            </a:p>
          </p:txBody>
        </p:sp>
        <p:sp>
          <p:nvSpPr>
            <p:cNvPr id="41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2931" y="2055464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2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414"/>
              <a:ext cx="602196" cy="33102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724783" y="1967092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896228" y="4104332"/>
            <a:ext cx="1551431" cy="489767"/>
            <a:chOff x="4664986" y="1938990"/>
            <a:chExt cx="1551431" cy="489767"/>
          </a:xfrm>
        </p:grpSpPr>
        <p:sp>
          <p:nvSpPr>
            <p:cNvPr id="32" name="文本框 18"/>
            <p:cNvSpPr txBox="1"/>
            <p:nvPr/>
          </p:nvSpPr>
          <p:spPr>
            <a:xfrm>
              <a:off x="5416198" y="193899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小结</a:t>
              </a:r>
            </a:p>
          </p:txBody>
        </p:sp>
        <p:sp>
          <p:nvSpPr>
            <p:cNvPr id="35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5032931" y="2055464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4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4664986" y="2032414"/>
              <a:ext cx="602196" cy="331022"/>
            </a:xfrm>
            <a:prstGeom prst="homePlate">
              <a:avLst/>
            </a:prstGeom>
            <a:solidFill>
              <a:srgbClr val="FFC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24783" y="1967092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4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2902482" y="3420843"/>
            <a:ext cx="3095809" cy="467465"/>
            <a:chOff x="933615" y="2826051"/>
            <a:chExt cx="3095809" cy="467465"/>
          </a:xfrm>
        </p:grpSpPr>
        <p:sp>
          <p:nvSpPr>
            <p:cNvPr id="49" name="文本框 18"/>
            <p:cNvSpPr txBox="1"/>
            <p:nvPr/>
          </p:nvSpPr>
          <p:spPr>
            <a:xfrm>
              <a:off x="1690322" y="2826051"/>
              <a:ext cx="2339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2"/>
                  </a:solidFill>
                  <a:latin typeface="微软雅黑" pitchFamily="34" charset="-122"/>
                  <a:ea typeface="微软雅黑" pitchFamily="34" charset="-122"/>
                </a:rPr>
                <a:t>平面曲线的弧长</a:t>
              </a:r>
            </a:p>
          </p:txBody>
        </p:sp>
        <p:sp>
          <p:nvSpPr>
            <p:cNvPr id="50" name="任意多边形 29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 rot="8076271">
              <a:off x="1301560" y="2920223"/>
              <a:ext cx="241348" cy="260903"/>
            </a:xfrm>
            <a:custGeom>
              <a:avLst/>
              <a:gdLst>
                <a:gd name="connsiteX0" fmla="*/ 0 w 1874689"/>
                <a:gd name="connsiteY0" fmla="*/ 1377945 h 1377945"/>
                <a:gd name="connsiteX1" fmla="*/ 0 w 1874689"/>
                <a:gd name="connsiteY1" fmla="*/ 0 h 1377945"/>
                <a:gd name="connsiteX2" fmla="*/ 1874689 w 1874689"/>
                <a:gd name="connsiteY2" fmla="*/ 0 h 1377945"/>
                <a:gd name="connsiteX3" fmla="*/ 1754155 w 1874689"/>
                <a:gd name="connsiteY3" fmla="*/ 88595 h 1377945"/>
                <a:gd name="connsiteX4" fmla="*/ 87379 w 1874689"/>
                <a:gd name="connsiteY4" fmla="*/ 88595 h 1377945"/>
                <a:gd name="connsiteX5" fmla="*/ 87379 w 1874689"/>
                <a:gd name="connsiteY5" fmla="*/ 1313719 h 1377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74689" h="1377945">
                  <a:moveTo>
                    <a:pt x="0" y="1377945"/>
                  </a:moveTo>
                  <a:lnTo>
                    <a:pt x="0" y="0"/>
                  </a:lnTo>
                  <a:lnTo>
                    <a:pt x="1874689" y="0"/>
                  </a:lnTo>
                  <a:lnTo>
                    <a:pt x="1754155" y="88595"/>
                  </a:lnTo>
                  <a:lnTo>
                    <a:pt x="87379" y="88595"/>
                  </a:lnTo>
                  <a:lnTo>
                    <a:pt x="87379" y="1313719"/>
                  </a:lnTo>
                  <a:close/>
                </a:path>
              </a:pathLst>
            </a:cu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51" name="五边形 30" descr="e7d195523061f1c0deeec63e560781cfd59afb0ea006f2a87ABB68BF51EA6619813959095094C18C62A12F549504892A4AAA8C1554C6663626E05CA27F281A14E6983772AFC3FB97135759321DEA3D709AACD122C08E6ED1613C9AD25F6F98799C90F4CC444E7C8134DA6C24F646BE0EE144FD904433232049DD592C98A3A76DC58944EE20E6F9D6DE6ADC58CB7D5849"/>
            <p:cNvSpPr/>
            <p:nvPr/>
          </p:nvSpPr>
          <p:spPr>
            <a:xfrm>
              <a:off x="933615" y="2897173"/>
              <a:ext cx="602196" cy="331022"/>
            </a:xfrm>
            <a:prstGeom prst="homePlate">
              <a:avLst/>
            </a:prstGeom>
            <a:solidFill>
              <a:srgbClr val="112F7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93412" y="2831851"/>
              <a:ext cx="523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2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506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4B5819-6F40-44C0-AEA3-F8EA14EA2B9E}"/>
              </a:ext>
            </a:extLst>
          </p:cNvPr>
          <p:cNvSpPr/>
          <p:nvPr/>
        </p:nvSpPr>
        <p:spPr>
          <a:xfrm>
            <a:off x="574636" y="719956"/>
            <a:ext cx="10456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2BFCCB4-5AA6-47CB-AEC6-EB312FBBE4A9}"/>
              </a:ext>
            </a:extLst>
          </p:cNvPr>
          <p:cNvSpPr txBox="1"/>
          <p:nvPr/>
        </p:nvSpPr>
        <p:spPr>
          <a:xfrm>
            <a:off x="1188194" y="696965"/>
            <a:ext cx="65527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由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     所围成的图形面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kern="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150">
            <a:extLst>
              <a:ext uri="{FF2B5EF4-FFF2-40B4-BE49-F238E27FC236}">
                <a16:creationId xmlns:a16="http://schemas.microsoft.com/office/drawing/2014/main" id="{9E83EE7E-5301-42B7-B208-DCA8194C2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7758" y="962775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13425BF9-5162-406C-A49F-B9A6B1886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70835"/>
              </p:ext>
            </p:extLst>
          </p:nvPr>
        </p:nvGraphicFramePr>
        <p:xfrm>
          <a:off x="2831020" y="765757"/>
          <a:ext cx="1165486" cy="3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6" r:id="rId3" imgW="711200" imgH="228600" progId="Equation.3">
                  <p:embed/>
                </p:oleObj>
              </mc:Choice>
              <mc:Fallback>
                <p:oleObj r:id="rId3" imgW="711200" imgH="22860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020" y="765757"/>
                        <a:ext cx="1165486" cy="377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52">
            <a:extLst>
              <a:ext uri="{FF2B5EF4-FFF2-40B4-BE49-F238E27FC236}">
                <a16:creationId xmlns:a16="http://schemas.microsoft.com/office/drawing/2014/main" id="{2A237BF8-E0E8-4AA4-B51E-5E1BBBC3B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34" y="986941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F87BA86-C5CD-4B4E-AB52-D4C52F7DE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14154"/>
              </p:ext>
            </p:extLst>
          </p:nvPr>
        </p:nvGraphicFramePr>
        <p:xfrm>
          <a:off x="4306844" y="731264"/>
          <a:ext cx="759843" cy="41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7" r:id="rId5" imgW="419100" imgH="228600" progId="Equation.3">
                  <p:embed/>
                </p:oleObj>
              </mc:Choice>
              <mc:Fallback>
                <p:oleObj r:id="rId5" imgW="419100" imgH="2286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44" y="731264"/>
                        <a:ext cx="759843" cy="414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54">
            <a:extLst>
              <a:ext uri="{FF2B5EF4-FFF2-40B4-BE49-F238E27FC236}">
                <a16:creationId xmlns:a16="http://schemas.microsoft.com/office/drawing/2014/main" id="{51B2C068-CC0B-48D1-ABFE-B1F133EAD39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76226" y="1740216"/>
            <a:ext cx="143784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27004" y="1512044"/>
            <a:ext cx="4809662" cy="882678"/>
            <a:chOff x="627004" y="1512044"/>
            <a:chExt cx="4809662" cy="882678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67646B7B-1B9B-46CF-AF27-BD1564EC9431}"/>
                </a:ext>
              </a:extLst>
            </p:cNvPr>
            <p:cNvSpPr txBox="1"/>
            <p:nvPr/>
          </p:nvSpPr>
          <p:spPr>
            <a:xfrm>
              <a:off x="627004" y="1698451"/>
              <a:ext cx="480966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r>
                <a:rPr lang="en-US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，得两曲线交点</a:t>
              </a:r>
              <a:endPara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1B14D62C-5592-4CFC-BAE9-48E6DC026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918076"/>
                </p:ext>
              </p:extLst>
            </p:nvPr>
          </p:nvGraphicFramePr>
          <p:xfrm>
            <a:off x="1548234" y="1512044"/>
            <a:ext cx="1368152" cy="882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28" r:id="rId7" imgW="787400" imgH="508000" progId="Equation.3">
                    <p:embed/>
                  </p:oleObj>
                </mc:Choice>
                <mc:Fallback>
                  <p:oleObj r:id="rId7" imgW="787400" imgH="5080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234" y="1512044"/>
                          <a:ext cx="1368152" cy="8826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743E98BA-4F35-46BC-8FAF-D1037DA28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32161"/>
              </p:ext>
            </p:extLst>
          </p:nvPr>
        </p:nvGraphicFramePr>
        <p:xfrm>
          <a:off x="670626" y="2549790"/>
          <a:ext cx="1852275" cy="33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9" r:id="rId9" imgW="1180588" imgH="203112" progId="Equation.DSMT4">
                  <p:embed/>
                </p:oleObj>
              </mc:Choice>
              <mc:Fallback>
                <p:oleObj r:id="rId9" imgW="1180588" imgH="203112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26" y="2549790"/>
                        <a:ext cx="1852275" cy="330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63">
            <a:extLst>
              <a:ext uri="{FF2B5EF4-FFF2-40B4-BE49-F238E27FC236}">
                <a16:creationId xmlns:a16="http://schemas.microsoft.com/office/drawing/2014/main" id="{483546E7-F567-4C33-8F50-F64119EE7A4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55116" y="3964576"/>
            <a:ext cx="122890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172">
            <a:extLst>
              <a:ext uri="{FF2B5EF4-FFF2-40B4-BE49-F238E27FC236}">
                <a16:creationId xmlns:a16="http://schemas.microsoft.com/office/drawing/2014/main" id="{A2263E1A-AB41-49ED-A7F5-1886BAFCA21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89851" y="3365518"/>
            <a:ext cx="152092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174">
            <a:extLst>
              <a:ext uri="{FF2B5EF4-FFF2-40B4-BE49-F238E27FC236}">
                <a16:creationId xmlns:a16="http://schemas.microsoft.com/office/drawing/2014/main" id="{8326DA24-8FAF-4CE6-9F13-AC8AE90810E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81376" y="3301649"/>
            <a:ext cx="10487424" cy="47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84138" y="3769981"/>
            <a:ext cx="3772764" cy="406359"/>
            <a:chOff x="684138" y="3769981"/>
            <a:chExt cx="3772764" cy="406359"/>
          </a:xfrm>
        </p:grpSpPr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DB1C8F71-F974-4183-B8E0-6C4B69B59D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281105"/>
                </p:ext>
              </p:extLst>
            </p:nvPr>
          </p:nvGraphicFramePr>
          <p:xfrm>
            <a:off x="684138" y="3792797"/>
            <a:ext cx="1652360" cy="354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0" r:id="rId11" imgW="977476" imgH="203112" progId="Equation.3">
                    <p:embed/>
                  </p:oleObj>
                </mc:Choice>
                <mc:Fallback>
                  <p:oleObj r:id="rId11" imgW="977476" imgH="203112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138" y="3792797"/>
                          <a:ext cx="1652360" cy="3540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D118490A-376D-4F5E-AEF1-A02195FF9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024706"/>
                </p:ext>
              </p:extLst>
            </p:nvPr>
          </p:nvGraphicFramePr>
          <p:xfrm>
            <a:off x="2434342" y="3769981"/>
            <a:ext cx="2022560" cy="406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1" r:id="rId13" imgW="1384300" imgH="279400" progId="Equation.DSMT4">
                    <p:embed/>
                  </p:oleObj>
                </mc:Choice>
                <mc:Fallback>
                  <p:oleObj r:id="rId13" imgW="1384300" imgH="279400" progId="Equation.DSMT4">
                    <p:embed/>
                    <p:pic>
                      <p:nvPicPr>
                        <p:cNvPr id="0" name="Object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342" y="3769981"/>
                          <a:ext cx="2022560" cy="4063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" name="图片 58">
            <a:extLst>
              <a:ext uri="{FF2B5EF4-FFF2-40B4-BE49-F238E27FC236}">
                <a16:creationId xmlns:a16="http://schemas.microsoft.com/office/drawing/2014/main" id="{94CDA197-69B2-4813-98C4-9DD8EA732467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886" y="1734592"/>
            <a:ext cx="2662052" cy="2585764"/>
          </a:xfrm>
          <a:prstGeom prst="rect">
            <a:avLst/>
          </a:prstGeom>
        </p:spPr>
      </p:pic>
      <p:cxnSp>
        <p:nvCxnSpPr>
          <p:cNvPr id="26" name="直接连接符 25"/>
          <p:cNvCxnSpPr/>
          <p:nvPr/>
        </p:nvCxnSpPr>
        <p:spPr>
          <a:xfrm flipH="1">
            <a:off x="425450" y="129602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615442" y="3096220"/>
            <a:ext cx="3597087" cy="461665"/>
            <a:chOff x="615442" y="2880196"/>
            <a:chExt cx="3597087" cy="461665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E3CA1F2C-FFE3-4B2A-92EF-360994A994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251535"/>
                </p:ext>
              </p:extLst>
            </p:nvPr>
          </p:nvGraphicFramePr>
          <p:xfrm>
            <a:off x="1044178" y="3003907"/>
            <a:ext cx="216024" cy="252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2" r:id="rId16" imgW="126835" imgH="139518" progId="Equation.3">
                    <p:embed/>
                  </p:oleObj>
                </mc:Choice>
                <mc:Fallback>
                  <p:oleObj r:id="rId1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178" y="3003907"/>
                          <a:ext cx="216024" cy="2528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5"/>
            <p:cNvGrpSpPr/>
            <p:nvPr/>
          </p:nvGrpSpPr>
          <p:grpSpPr>
            <a:xfrm>
              <a:off x="615442" y="2880196"/>
              <a:ext cx="3597087" cy="461665"/>
              <a:chOff x="615442" y="2880196"/>
              <a:chExt cx="3597087" cy="461665"/>
            </a:xfrm>
          </p:grpSpPr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AAFFB334-DF00-4EA2-A695-ED0D889D6E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1557231"/>
                  </p:ext>
                </p:extLst>
              </p:nvPr>
            </p:nvGraphicFramePr>
            <p:xfrm>
              <a:off x="3003032" y="2942326"/>
              <a:ext cx="1145105" cy="363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33" r:id="rId18" imgW="660113" imgH="203112" progId="Equation.3">
                      <p:embed/>
                    </p:oleObj>
                  </mc:Choice>
                  <mc:Fallback>
                    <p:oleObj r:id="rId18" imgW="660113" imgH="203112" progId="Equation.3">
                      <p:embed/>
                      <p:pic>
                        <p:nvPicPr>
                          <p:cNvPr id="0" name="Object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3032" y="2942326"/>
                            <a:ext cx="1145105" cy="36335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Rectangle 1474">
                <a:extLst>
                  <a:ext uri="{FF2B5EF4-FFF2-40B4-BE49-F238E27FC236}">
                    <a16:creationId xmlns:a16="http://schemas.microsoft.com/office/drawing/2014/main" id="{91C7EA55-001B-4361-B1C7-9A133D089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442" y="2880196"/>
                <a:ext cx="3597087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r>
                  <a:rPr kumimoji="0" lang="en-US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kumimoji="0" lang="zh-CN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为积分变量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4675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2" name="Rectangle 1053">
            <a:extLst>
              <a:ext uri="{FF2B5EF4-FFF2-40B4-BE49-F238E27FC236}">
                <a16:creationId xmlns:a16="http://schemas.microsoft.com/office/drawing/2014/main" id="{0D1049A5-B0DF-4FCA-8896-36CA479FB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122" y="1584052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40122" y="955858"/>
            <a:ext cx="3758396" cy="417647"/>
            <a:chOff x="540122" y="955858"/>
            <a:chExt cx="3758396" cy="417647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BC25BAB9-4E6B-4FA3-91E7-FDCF0AE0D4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108941"/>
                </p:ext>
              </p:extLst>
            </p:nvPr>
          </p:nvGraphicFramePr>
          <p:xfrm>
            <a:off x="540122" y="982730"/>
            <a:ext cx="1512168" cy="361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21" r:id="rId3" imgW="876300" imgH="203200" progId="Equation.3">
                    <p:embed/>
                  </p:oleObj>
                </mc:Choice>
                <mc:Fallback>
                  <p:oleObj r:id="rId3" imgW="876300" imgH="203200" progId="Equation.3">
                    <p:embed/>
                    <p:pic>
                      <p:nvPicPr>
                        <p:cNvPr id="0" name="Object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22" y="982730"/>
                          <a:ext cx="1512168" cy="3616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382A2C69-B118-4546-89DE-51A8121466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867732"/>
                </p:ext>
              </p:extLst>
            </p:nvPr>
          </p:nvGraphicFramePr>
          <p:xfrm>
            <a:off x="2210286" y="955858"/>
            <a:ext cx="2088232" cy="417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22" r:id="rId5" imgW="1397000" imgH="279400" progId="Equation.DSMT4">
                    <p:embed/>
                  </p:oleObj>
                </mc:Choice>
                <mc:Fallback>
                  <p:oleObj r:id="rId5" imgW="1397000" imgH="279400" progId="Equation.DSMT4">
                    <p:embed/>
                    <p:pic>
                      <p:nvPicPr>
                        <p:cNvPr id="0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286" y="955858"/>
                          <a:ext cx="2088232" cy="417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57">
            <a:extLst>
              <a:ext uri="{FF2B5EF4-FFF2-40B4-BE49-F238E27FC236}">
                <a16:creationId xmlns:a16="http://schemas.microsoft.com/office/drawing/2014/main" id="{1DE5A151-BAAA-40EF-BDC9-D6B1656F1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58" y="1964017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81506" y="1554435"/>
            <a:ext cx="2938936" cy="461665"/>
            <a:chOff x="481506" y="1482427"/>
            <a:chExt cx="2938936" cy="461665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DB332190-904A-43D5-9822-0BD3D2F2C3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794537"/>
                </p:ext>
              </p:extLst>
            </p:nvPr>
          </p:nvGraphicFramePr>
          <p:xfrm>
            <a:off x="1404218" y="1544933"/>
            <a:ext cx="1289327" cy="395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23" r:id="rId7" imgW="723586" imgH="215806" progId="Equation.3">
                    <p:embed/>
                  </p:oleObj>
                </mc:Choice>
                <mc:Fallback>
                  <p:oleObj r:id="rId7" imgW="723586" imgH="215806" progId="Equation.3">
                    <p:embed/>
                    <p:pic>
                      <p:nvPicPr>
                        <p:cNvPr id="0" name="Object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218" y="1544933"/>
                          <a:ext cx="1289327" cy="3958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01FE751-5094-41CE-AEED-E7939C3ACECC}"/>
                </a:ext>
              </a:extLst>
            </p:cNvPr>
            <p:cNvSpPr txBox="1"/>
            <p:nvPr/>
          </p:nvSpPr>
          <p:spPr>
            <a:xfrm>
              <a:off x="481506" y="1482427"/>
              <a:ext cx="293893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面积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/>
            </a:p>
          </p:txBody>
        </p:sp>
      </p:grpSp>
      <p:sp>
        <p:nvSpPr>
          <p:cNvPr id="29" name="Rectangle 1059">
            <a:extLst>
              <a:ext uri="{FF2B5EF4-FFF2-40B4-BE49-F238E27FC236}">
                <a16:creationId xmlns:a16="http://schemas.microsoft.com/office/drawing/2014/main" id="{EE947E43-FB90-4408-A241-24FA97337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B3A5A457-B8E7-4A83-BDAB-62A03E014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88039"/>
              </p:ext>
            </p:extLst>
          </p:nvPr>
        </p:nvGraphicFramePr>
        <p:xfrm>
          <a:off x="574798" y="2166741"/>
          <a:ext cx="41417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4" name="Equation" r:id="rId9" imgW="2717640" imgH="330120" progId="Equation.DSMT4">
                  <p:embed/>
                </p:oleObj>
              </mc:Choice>
              <mc:Fallback>
                <p:oleObj name="Equation" r:id="rId9" imgW="2717640" imgH="330120" progId="Equation.DSMT4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98" y="2166741"/>
                        <a:ext cx="4141788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061">
            <a:extLst>
              <a:ext uri="{FF2B5EF4-FFF2-40B4-BE49-F238E27FC236}">
                <a16:creationId xmlns:a16="http://schemas.microsoft.com/office/drawing/2014/main" id="{BC9821D6-FB28-4CAB-9732-D250610ED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50" y="2597063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063">
            <a:extLst>
              <a:ext uri="{FF2B5EF4-FFF2-40B4-BE49-F238E27FC236}">
                <a16:creationId xmlns:a16="http://schemas.microsoft.com/office/drawing/2014/main" id="{694B4C58-1EC6-440E-A896-E7C53BEDE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2906" y="2630747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F7A62DD4-F045-4204-BAFE-04CD105B5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37817"/>
              </p:ext>
            </p:extLst>
          </p:nvPr>
        </p:nvGraphicFramePr>
        <p:xfrm>
          <a:off x="4714914" y="2160116"/>
          <a:ext cx="649744" cy="5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25" r:id="rId11" imgW="457002" imgH="393529" progId="Equation.3">
                  <p:embed/>
                </p:oleObj>
              </mc:Choice>
              <mc:Fallback>
                <p:oleObj r:id="rId11" imgW="457002" imgH="393529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14" y="2160116"/>
                        <a:ext cx="649744" cy="5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1AA3D8A3-63C8-4249-9623-6B4F9F946CE9}"/>
              </a:ext>
            </a:extLst>
          </p:cNvPr>
          <p:cNvSpPr txBox="1"/>
          <p:nvPr/>
        </p:nvSpPr>
        <p:spPr>
          <a:xfrm>
            <a:off x="505569" y="2784445"/>
            <a:ext cx="77984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意各积分区间上被积函数值的大小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8053" y="3550785"/>
            <a:ext cx="4310541" cy="461665"/>
            <a:chOff x="478053" y="3550785"/>
            <a:chExt cx="4310541" cy="461665"/>
          </a:xfrm>
        </p:grpSpPr>
        <p:sp>
          <p:nvSpPr>
            <p:cNvPr id="37" name="Rectangle 1065">
              <a:extLst>
                <a:ext uri="{FF2B5EF4-FFF2-40B4-BE49-F238E27FC236}">
                  <a16:creationId xmlns:a16="http://schemas.microsoft.com/office/drawing/2014/main" id="{DBBB1815-761B-46FE-B6C5-D760482E3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053" y="3550785"/>
              <a:ext cx="431054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思考</a:t>
              </a:r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积分变量只能选</a:t>
              </a:r>
              <a:r>
                <a:rPr kumimoji="0" lang="en-US" altLang="zh-C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吗？</a:t>
              </a:r>
              <a:endParaRPr kumimoji="0" lang="zh-CN" alt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C2061797-1878-44B4-AD51-BCD9A60252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0039"/>
                </p:ext>
              </p:extLst>
            </p:nvPr>
          </p:nvGraphicFramePr>
          <p:xfrm>
            <a:off x="3529223" y="3664767"/>
            <a:ext cx="171000" cy="292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26" r:id="rId13" imgW="126835" imgH="139518" progId="Equation.3">
                    <p:embed/>
                  </p:oleObj>
                </mc:Choice>
                <mc:Fallback>
                  <p:oleObj r:id="rId13" imgW="126835" imgH="139518" progId="Equation.3">
                    <p:embed/>
                    <p:pic>
                      <p:nvPicPr>
                        <p:cNvPr id="0" name="Object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223" y="3664767"/>
                          <a:ext cx="171000" cy="2922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18690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5" name="矩形 4"/>
          <p:cNvSpPr/>
          <p:nvPr/>
        </p:nvSpPr>
        <p:spPr>
          <a:xfrm>
            <a:off x="396106" y="698063"/>
            <a:ext cx="31338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D04ADBF9-F9BA-4777-BD1C-6C11F03AACB7}"/>
              </a:ext>
            </a:extLst>
          </p:cNvPr>
          <p:cNvSpPr txBox="1"/>
          <p:nvPr/>
        </p:nvSpPr>
        <p:spPr>
          <a:xfrm>
            <a:off x="1008236" y="684360"/>
            <a:ext cx="75247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由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直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成的图形的面积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Rectangle 1705">
            <a:extLst>
              <a:ext uri="{FF2B5EF4-FFF2-40B4-BE49-F238E27FC236}">
                <a16:creationId xmlns:a16="http://schemas.microsoft.com/office/drawing/2014/main" id="{56F33D45-A9EF-4CC9-8B18-5E7C6C315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322" y="691328"/>
            <a:ext cx="153107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52726CF-58A5-4C11-BDA6-7610848C6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50790"/>
              </p:ext>
            </p:extLst>
          </p:nvPr>
        </p:nvGraphicFramePr>
        <p:xfrm>
          <a:off x="2628354" y="719956"/>
          <a:ext cx="764434" cy="40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8" r:id="rId3" imgW="508000" imgH="228600" progId="Equation.3">
                  <p:embed/>
                </p:oleObj>
              </mc:Choice>
              <mc:Fallback>
                <p:oleObj r:id="rId3" imgW="508000" imgH="228600" progId="Equation.3">
                  <p:embed/>
                  <p:pic>
                    <p:nvPicPr>
                      <p:cNvPr id="0" name="Object 1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354" y="719956"/>
                        <a:ext cx="764434" cy="408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07">
            <a:extLst>
              <a:ext uri="{FF2B5EF4-FFF2-40B4-BE49-F238E27FC236}">
                <a16:creationId xmlns:a16="http://schemas.microsoft.com/office/drawing/2014/main" id="{130D81F9-35F0-4733-90AD-842311EC5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482" y="811033"/>
            <a:ext cx="117132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516474C-FCA9-4B49-A0F1-13D3A90DE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10364"/>
              </p:ext>
            </p:extLst>
          </p:nvPr>
        </p:nvGraphicFramePr>
        <p:xfrm>
          <a:off x="4324294" y="746460"/>
          <a:ext cx="1009730" cy="36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9" r:id="rId5" imgW="583947" imgH="203112" progId="Equation.3">
                  <p:embed/>
                </p:oleObj>
              </mc:Choice>
              <mc:Fallback>
                <p:oleObj r:id="rId5" imgW="583947" imgH="203112" progId="Equation.3">
                  <p:embed/>
                  <p:pic>
                    <p:nvPicPr>
                      <p:cNvPr id="0" name="Object 1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294" y="746460"/>
                        <a:ext cx="1009730" cy="366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11">
            <a:extLst>
              <a:ext uri="{FF2B5EF4-FFF2-40B4-BE49-F238E27FC236}">
                <a16:creationId xmlns:a16="http://schemas.microsoft.com/office/drawing/2014/main" id="{FB3532C5-30BA-4370-9B35-F61C60F80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226" y="1512044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713">
            <a:extLst>
              <a:ext uri="{FF2B5EF4-FFF2-40B4-BE49-F238E27FC236}">
                <a16:creationId xmlns:a16="http://schemas.microsoft.com/office/drawing/2014/main" id="{B732E6F0-72BB-4147-9662-1EF22E6C8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207" y="1591935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02191" y="1488274"/>
            <a:ext cx="7749152" cy="743850"/>
            <a:chOff x="670626" y="1488274"/>
            <a:chExt cx="7749152" cy="743850"/>
          </a:xfrm>
        </p:grpSpPr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2B2B379A-F986-47C3-98FC-6F53BAAC4D78}"/>
                </a:ext>
              </a:extLst>
            </p:cNvPr>
            <p:cNvSpPr txBox="1"/>
            <p:nvPr/>
          </p:nvSpPr>
          <p:spPr>
            <a:xfrm>
              <a:off x="670626" y="1609141"/>
              <a:ext cx="774915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得交点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54A76185-018D-4502-AB16-BE556BE9C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925278"/>
                </p:ext>
              </p:extLst>
            </p:nvPr>
          </p:nvGraphicFramePr>
          <p:xfrm>
            <a:off x="1692250" y="1488274"/>
            <a:ext cx="1008112" cy="74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0" r:id="rId7" imgW="647419" imgH="482391" progId="Equation.3">
                    <p:embed/>
                  </p:oleObj>
                </mc:Choice>
                <mc:Fallback>
                  <p:oleObj r:id="rId7" imgW="647419" imgH="482391" progId="Equation.3">
                    <p:embed/>
                    <p:pic>
                      <p:nvPicPr>
                        <p:cNvPr id="0" name="Object 1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50" y="1488274"/>
                          <a:ext cx="1008112" cy="743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ABF86187-1E80-4827-99BF-050A395747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662502"/>
                </p:ext>
              </p:extLst>
            </p:nvPr>
          </p:nvGraphicFramePr>
          <p:xfrm>
            <a:off x="3996506" y="1696925"/>
            <a:ext cx="1286371" cy="3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1" r:id="rId9" imgW="837836" imgH="203112" progId="Equation.DSMT4">
                    <p:embed/>
                  </p:oleObj>
                </mc:Choice>
                <mc:Fallback>
                  <p:oleObj r:id="rId9" imgW="837836" imgH="203112" progId="Equation.DSMT4">
                    <p:embed/>
                    <p:pic>
                      <p:nvPicPr>
                        <p:cNvPr id="0" name="Object 1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506" y="1696925"/>
                          <a:ext cx="1286371" cy="319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1715">
            <a:extLst>
              <a:ext uri="{FF2B5EF4-FFF2-40B4-BE49-F238E27FC236}">
                <a16:creationId xmlns:a16="http://schemas.microsoft.com/office/drawing/2014/main" id="{243DCAE2-D7F1-45BE-82CD-21DBA82C3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51" y="2149219"/>
            <a:ext cx="15536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582207" y="2346523"/>
            <a:ext cx="4062371" cy="461665"/>
            <a:chOff x="582207" y="2346523"/>
            <a:chExt cx="4062371" cy="461665"/>
          </a:xfrm>
        </p:grpSpPr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8B48163D-AB0C-4FC9-A434-166F0DECA87B}"/>
                </a:ext>
              </a:extLst>
            </p:cNvPr>
            <p:cNvSpPr txBox="1"/>
            <p:nvPr/>
          </p:nvSpPr>
          <p:spPr>
            <a:xfrm>
              <a:off x="582207" y="2346523"/>
              <a:ext cx="406237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方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法一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选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D0492EE5-1178-4DB8-9F05-4BBF307025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240270"/>
                </p:ext>
              </p:extLst>
            </p:nvPr>
          </p:nvGraphicFramePr>
          <p:xfrm>
            <a:off x="2223510" y="2481793"/>
            <a:ext cx="274080" cy="309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2" r:id="rId11" imgW="139579" imgH="164957" progId="Equation.3">
                    <p:embed/>
                  </p:oleObj>
                </mc:Choice>
                <mc:Fallback>
                  <p:oleObj r:id="rId11" imgW="139579" imgH="164957" progId="Equation.3">
                    <p:embed/>
                    <p:pic>
                      <p:nvPicPr>
                        <p:cNvPr id="0" name="Object 1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510" y="2481793"/>
                          <a:ext cx="274080" cy="3098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1717">
            <a:extLst>
              <a:ext uri="{FF2B5EF4-FFF2-40B4-BE49-F238E27FC236}">
                <a16:creationId xmlns:a16="http://schemas.microsoft.com/office/drawing/2014/main" id="{D92CA25E-F6B2-4216-B658-05B5B1B38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2" name="Rectangle 1719">
            <a:extLst>
              <a:ext uri="{FF2B5EF4-FFF2-40B4-BE49-F238E27FC236}">
                <a16:creationId xmlns:a16="http://schemas.microsoft.com/office/drawing/2014/main" id="{18778318-D473-4FAB-93BE-C1F69949C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0500" y="3388853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852831" y="2968707"/>
            <a:ext cx="3258736" cy="700264"/>
            <a:chOff x="1852831" y="2968707"/>
            <a:chExt cx="3258736" cy="700264"/>
          </a:xfrm>
        </p:grpSpPr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97485B42-99BD-487C-A336-AACFE637C4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220730"/>
                </p:ext>
              </p:extLst>
            </p:nvPr>
          </p:nvGraphicFramePr>
          <p:xfrm>
            <a:off x="1852831" y="3126787"/>
            <a:ext cx="1155013" cy="35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3" r:id="rId13" imgW="672808" imgH="203112" progId="Equation.3">
                    <p:embed/>
                  </p:oleObj>
                </mc:Choice>
                <mc:Fallback>
                  <p:oleObj r:id="rId13" imgW="672808" imgH="203112" progId="Equation.3">
                    <p:embed/>
                    <p:pic>
                      <p:nvPicPr>
                        <p:cNvPr id="0" name="Object 1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831" y="3126787"/>
                          <a:ext cx="1155013" cy="359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AF27FF7F-7986-47B1-9DA1-9CA5C5888E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403303"/>
                </p:ext>
              </p:extLst>
            </p:nvPr>
          </p:nvGraphicFramePr>
          <p:xfrm>
            <a:off x="3231911" y="2968707"/>
            <a:ext cx="1879656" cy="700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4" name="Equation" r:id="rId15" imgW="1295280" imgH="482400" progId="Equation.DSMT4">
                    <p:embed/>
                  </p:oleObj>
                </mc:Choice>
                <mc:Fallback>
                  <p:oleObj name="Equation" r:id="rId15" imgW="1295280" imgH="482400" progId="Equation.DSMT4">
                    <p:embed/>
                    <p:pic>
                      <p:nvPicPr>
                        <p:cNvPr id="0" name="Object 1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911" y="2968707"/>
                          <a:ext cx="1879656" cy="7002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ctangle 1721">
            <a:extLst>
              <a:ext uri="{FF2B5EF4-FFF2-40B4-BE49-F238E27FC236}">
                <a16:creationId xmlns:a16="http://schemas.microsoft.com/office/drawing/2014/main" id="{DEA42F5B-7657-456D-A485-C32A4869D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244" y="2804512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562755" y="3705056"/>
            <a:ext cx="3865799" cy="759316"/>
            <a:chOff x="562755" y="3705056"/>
            <a:chExt cx="3865799" cy="759316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0EC9DA89-312A-4B01-A455-FF1799C99F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9679480"/>
                </p:ext>
              </p:extLst>
            </p:nvPr>
          </p:nvGraphicFramePr>
          <p:xfrm>
            <a:off x="1011631" y="3705056"/>
            <a:ext cx="3416923" cy="759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5" r:id="rId17" imgW="2171700" imgH="482600" progId="Equation.DSMT4">
                    <p:embed/>
                  </p:oleObj>
                </mc:Choice>
                <mc:Fallback>
                  <p:oleObj r:id="rId17" imgW="2171700" imgH="482600" progId="Equation.DSMT4">
                    <p:embed/>
                    <p:pic>
                      <p:nvPicPr>
                        <p:cNvPr id="0" name="Object 1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631" y="3705056"/>
                          <a:ext cx="3416923" cy="7593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6934D5A9-D039-42AD-84AB-00E1AD4B7EED}"/>
                </a:ext>
              </a:extLst>
            </p:cNvPr>
            <p:cNvSpPr txBox="1"/>
            <p:nvPr/>
          </p:nvSpPr>
          <p:spPr>
            <a:xfrm>
              <a:off x="562755" y="3813063"/>
              <a:ext cx="334370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sz="2400" dirty="0"/>
            </a:p>
          </p:txBody>
        </p:sp>
      </p:grpSp>
      <p:pic>
        <p:nvPicPr>
          <p:cNvPr id="58" name="图片 57">
            <a:extLst>
              <a:ext uri="{FF2B5EF4-FFF2-40B4-BE49-F238E27FC236}">
                <a16:creationId xmlns:a16="http://schemas.microsoft.com/office/drawing/2014/main" id="{CCCA825F-21D6-4835-8843-3CEDAC2E4DF4}"/>
              </a:ext>
            </a:extLst>
          </p:cNvPr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396" y="2182299"/>
            <a:ext cx="2736304" cy="2304256"/>
          </a:xfrm>
          <a:prstGeom prst="rect">
            <a:avLst/>
          </a:prstGeom>
        </p:spPr>
      </p:pic>
      <p:cxnSp>
        <p:nvCxnSpPr>
          <p:cNvPr id="25" name="直接连接符 24"/>
          <p:cNvCxnSpPr/>
          <p:nvPr/>
        </p:nvCxnSpPr>
        <p:spPr>
          <a:xfrm flipH="1">
            <a:off x="425450" y="129602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0198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1" name="Rectangle 592">
            <a:extLst>
              <a:ext uri="{FF2B5EF4-FFF2-40B4-BE49-F238E27FC236}">
                <a16:creationId xmlns:a16="http://schemas.microsoft.com/office/drawing/2014/main" id="{DF7691B6-18CC-41C8-8DC8-372BE2F225B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240484" y="989433"/>
            <a:ext cx="124753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24098" y="863972"/>
            <a:ext cx="4521630" cy="461665"/>
            <a:chOff x="324098" y="863972"/>
            <a:chExt cx="4521630" cy="461665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6D2828A8-6241-4E17-B706-E99B438D2345}"/>
                </a:ext>
              </a:extLst>
            </p:cNvPr>
            <p:cNvSpPr txBox="1"/>
            <p:nvPr/>
          </p:nvSpPr>
          <p:spPr>
            <a:xfrm>
              <a:off x="324098" y="863972"/>
              <a:ext cx="452163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方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法二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选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A02C37A-12A3-45DE-8790-74DBA3B7B4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436432"/>
                </p:ext>
              </p:extLst>
            </p:nvPr>
          </p:nvGraphicFramePr>
          <p:xfrm>
            <a:off x="1980282" y="1029365"/>
            <a:ext cx="228993" cy="263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05" r:id="rId3" imgW="126835" imgH="139518" progId="Equation.DSMT4">
                    <p:embed/>
                  </p:oleObj>
                </mc:Choice>
                <mc:Fallback>
                  <p:oleObj r:id="rId3" imgW="126835" imgH="139518" progId="Equation.DSMT4">
                    <p:embed/>
                    <p:pic>
                      <p:nvPicPr>
                        <p:cNvPr id="0" name="Object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282" y="1029365"/>
                          <a:ext cx="228993" cy="2633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B27A0C8-D4C5-414B-9170-AB0A9A9BBF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235851"/>
                </p:ext>
              </p:extLst>
            </p:nvPr>
          </p:nvGraphicFramePr>
          <p:xfrm>
            <a:off x="3852490" y="965213"/>
            <a:ext cx="900038" cy="330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06" r:id="rId5" imgW="571252" imgH="203112" progId="Equation.DSMT4">
                    <p:embed/>
                  </p:oleObj>
                </mc:Choice>
                <mc:Fallback>
                  <p:oleObj r:id="rId5" imgW="571252" imgH="203112" progId="Equation.DSMT4">
                    <p:embed/>
                    <p:pic>
                      <p:nvPicPr>
                        <p:cNvPr id="0" name="Object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490" y="965213"/>
                          <a:ext cx="900038" cy="3300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594">
            <a:extLst>
              <a:ext uri="{FF2B5EF4-FFF2-40B4-BE49-F238E27FC236}">
                <a16:creationId xmlns:a16="http://schemas.microsoft.com/office/drawing/2014/main" id="{5B2418C8-8665-474B-987D-63D01AF1E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509" y="1609915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596">
            <a:extLst>
              <a:ext uri="{FF2B5EF4-FFF2-40B4-BE49-F238E27FC236}">
                <a16:creationId xmlns:a16="http://schemas.microsoft.com/office/drawing/2014/main" id="{C0FA9F55-FB08-402C-8419-0C031577E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330" y="1533009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598">
            <a:extLst>
              <a:ext uri="{FF2B5EF4-FFF2-40B4-BE49-F238E27FC236}">
                <a16:creationId xmlns:a16="http://schemas.microsoft.com/office/drawing/2014/main" id="{DC87EA0A-EDDE-4D18-9B62-3CAFD20ED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8234" y="2415381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600">
            <a:extLst>
              <a:ext uri="{FF2B5EF4-FFF2-40B4-BE49-F238E27FC236}">
                <a16:creationId xmlns:a16="http://schemas.microsoft.com/office/drawing/2014/main" id="{7C4950CB-DFA4-4A63-BCCC-ACE40A32A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62" y="2351881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602">
            <a:extLst>
              <a:ext uri="{FF2B5EF4-FFF2-40B4-BE49-F238E27FC236}">
                <a16:creationId xmlns:a16="http://schemas.microsoft.com/office/drawing/2014/main" id="{2C247510-D76B-42FB-852D-97D0CEE48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412" y="3093847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604">
            <a:extLst>
              <a:ext uri="{FF2B5EF4-FFF2-40B4-BE49-F238E27FC236}">
                <a16:creationId xmlns:a16="http://schemas.microsoft.com/office/drawing/2014/main" id="{B36743F5-C87E-4F8C-BA39-A339D728E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645" y="3963486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F27E9E5-E62E-4C4E-9ABF-6B20F962F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87882"/>
              </p:ext>
            </p:extLst>
          </p:nvPr>
        </p:nvGraphicFramePr>
        <p:xfrm>
          <a:off x="1065723" y="3384252"/>
          <a:ext cx="4154919" cy="56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7" r:id="rId7" imgW="2476500" imgH="330200" progId="Equation.DSMT4">
                  <p:embed/>
                </p:oleObj>
              </mc:Choice>
              <mc:Fallback>
                <p:oleObj r:id="rId7" imgW="2476500" imgH="330200" progId="Equation.DSMT4">
                  <p:embed/>
                  <p:pic>
                    <p:nvPicPr>
                      <p:cNvPr id="0" name="Object 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723" y="3384252"/>
                        <a:ext cx="4154919" cy="564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52090" y="2088108"/>
            <a:ext cx="5652690" cy="494137"/>
            <a:chOff x="252090" y="2088108"/>
            <a:chExt cx="5652690" cy="494137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E6EFE8C3-1BC1-4857-9A9B-C9D3A8837E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006658"/>
                </p:ext>
              </p:extLst>
            </p:nvPr>
          </p:nvGraphicFramePr>
          <p:xfrm>
            <a:off x="830498" y="2147180"/>
            <a:ext cx="1147439" cy="367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08" r:id="rId9" imgW="647419" imgH="203112" progId="Equation.DSMT4">
                    <p:embed/>
                  </p:oleObj>
                </mc:Choice>
                <mc:Fallback>
                  <p:oleObj r:id="rId9" imgW="647419" imgH="203112" progId="Equation.DSMT4">
                    <p:embed/>
                    <p:pic>
                      <p:nvPicPr>
                        <p:cNvPr id="0" name="Object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498" y="2147180"/>
                          <a:ext cx="1147439" cy="3676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B921E274-DEC9-4D1D-A4EA-B7F02E22BE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734282"/>
                </p:ext>
              </p:extLst>
            </p:nvPr>
          </p:nvGraphicFramePr>
          <p:xfrm>
            <a:off x="2052290" y="2142782"/>
            <a:ext cx="3714712" cy="43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09" r:id="rId11" imgW="2844800" imgH="330200" progId="Equation.DSMT4">
                    <p:embed/>
                  </p:oleObj>
                </mc:Choice>
                <mc:Fallback>
                  <p:oleObj r:id="rId11" imgW="2844800" imgH="330200" progId="Equation.DSMT4">
                    <p:embed/>
                    <p:pic>
                      <p:nvPicPr>
                        <p:cNvPr id="0" name="Object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90" y="2142782"/>
                          <a:ext cx="3714712" cy="439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9AE2E2B2-D349-4167-A6C3-F84604151407}"/>
                </a:ext>
              </a:extLst>
            </p:cNvPr>
            <p:cNvSpPr txBox="1"/>
            <p:nvPr/>
          </p:nvSpPr>
          <p:spPr>
            <a:xfrm>
              <a:off x="252090" y="2088108"/>
              <a:ext cx="565269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(2)</a:t>
              </a:r>
              <a:endParaRPr lang="zh-CN" altLang="en-US" sz="2400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252090" y="1469175"/>
            <a:ext cx="5407965" cy="474917"/>
            <a:chOff x="252090" y="1469175"/>
            <a:chExt cx="5407965" cy="474917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FAAC14BC-6F63-4CAF-98B6-951A9F8320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724304"/>
                </p:ext>
              </p:extLst>
            </p:nvPr>
          </p:nvGraphicFramePr>
          <p:xfrm>
            <a:off x="861662" y="1535547"/>
            <a:ext cx="1085110" cy="344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10" r:id="rId13" imgW="660113" imgH="203112" progId="Equation.DSMT4">
                    <p:embed/>
                  </p:oleObj>
                </mc:Choice>
                <mc:Fallback>
                  <p:oleObj r:id="rId13" imgW="660113" imgH="203112" progId="Equation.DSMT4">
                    <p:embed/>
                    <p:pic>
                      <p:nvPicPr>
                        <p:cNvPr id="0" name="Object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662" y="1535547"/>
                          <a:ext cx="1085110" cy="344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CA746B51-31E7-401A-871E-B308A4CF55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500966"/>
                </p:ext>
              </p:extLst>
            </p:nvPr>
          </p:nvGraphicFramePr>
          <p:xfrm>
            <a:off x="2052290" y="1504628"/>
            <a:ext cx="2902121" cy="439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11" r:id="rId15" imgW="2222500" imgH="330200" progId="Equation.DSMT4">
                    <p:embed/>
                  </p:oleObj>
                </mc:Choice>
                <mc:Fallback>
                  <p:oleObj r:id="rId15" imgW="2222500" imgH="330200" progId="Equation.DSMT4">
                    <p:embed/>
                    <p:pic>
                      <p:nvPicPr>
                        <p:cNvPr id="0" name="Object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90" y="1504628"/>
                          <a:ext cx="2902121" cy="4394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67D3B3C9-7CC5-4655-9546-FB451B41794D}"/>
                </a:ext>
              </a:extLst>
            </p:cNvPr>
            <p:cNvSpPr txBox="1"/>
            <p:nvPr/>
          </p:nvSpPr>
          <p:spPr>
            <a:xfrm>
              <a:off x="252090" y="1469175"/>
              <a:ext cx="540796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cs typeface="Times New Roman" panose="02020603050405020304" pitchFamily="18" charset="0"/>
                </a:rPr>
                <a:t>(1)</a:t>
              </a:r>
              <a:endParaRPr lang="zh-CN" altLang="en-US" sz="2400" dirty="0"/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22F63F99-6B95-4506-B4FB-E042A7664BCE}"/>
              </a:ext>
            </a:extLst>
          </p:cNvPr>
          <p:cNvSpPr txBox="1"/>
          <p:nvPr/>
        </p:nvSpPr>
        <p:spPr>
          <a:xfrm>
            <a:off x="324098" y="4032324"/>
            <a:ext cx="58326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en-US" altLang="zh-CN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合理选择积分变量会使计算更简单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24098" y="2726241"/>
            <a:ext cx="2349021" cy="468887"/>
            <a:chOff x="368995" y="2790856"/>
            <a:chExt cx="2349021" cy="468887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B8EC9679-A596-46BE-ACCF-48D4C06810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613209"/>
                </p:ext>
              </p:extLst>
            </p:nvPr>
          </p:nvGraphicFramePr>
          <p:xfrm>
            <a:off x="1275922" y="2816995"/>
            <a:ext cx="1442094" cy="442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12" r:id="rId17" imgW="723586" imgH="215806" progId="Equation.3">
                    <p:embed/>
                  </p:oleObj>
                </mc:Choice>
                <mc:Fallback>
                  <p:oleObj r:id="rId17" imgW="723586" imgH="215806" progId="Equation.3">
                    <p:embed/>
                    <p:pic>
                      <p:nvPicPr>
                        <p:cNvPr id="0" name="Object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922" y="2816995"/>
                          <a:ext cx="1442094" cy="442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B20A026D-D333-46A6-BFB2-FD09DA037A24}"/>
                </a:ext>
              </a:extLst>
            </p:cNvPr>
            <p:cNvSpPr txBox="1"/>
            <p:nvPr/>
          </p:nvSpPr>
          <p:spPr>
            <a:xfrm>
              <a:off x="368995" y="2790856"/>
              <a:ext cx="105265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面积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/>
            </a:p>
          </p:txBody>
        </p:sp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1DB1735E-419E-4106-B457-7A677A8A382E}"/>
              </a:ext>
            </a:extLst>
          </p:cNvPr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379" y="1564704"/>
            <a:ext cx="2691655" cy="2467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71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3" name="Rectangle 782">
            <a:extLst>
              <a:ext uri="{FF2B5EF4-FFF2-40B4-BE49-F238E27FC236}">
                <a16:creationId xmlns:a16="http://schemas.microsoft.com/office/drawing/2014/main" id="{7EE26C76-EA42-425B-BE6D-E5341281811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16386" y="902736"/>
            <a:ext cx="14532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784">
            <a:extLst>
              <a:ext uri="{FF2B5EF4-FFF2-40B4-BE49-F238E27FC236}">
                <a16:creationId xmlns:a16="http://schemas.microsoft.com/office/drawing/2014/main" id="{83332D32-F7A6-42FA-9D35-8A78BC02D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789">
            <a:extLst>
              <a:ext uri="{FF2B5EF4-FFF2-40B4-BE49-F238E27FC236}">
                <a16:creationId xmlns:a16="http://schemas.microsoft.com/office/drawing/2014/main" id="{21573966-7A00-4BD5-94C1-B8BC4D9E4AE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940722" y="2191755"/>
            <a:ext cx="182270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96106" y="692105"/>
            <a:ext cx="8064896" cy="707854"/>
            <a:chOff x="396106" y="692105"/>
            <a:chExt cx="8064896" cy="707854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F8642DA-978E-455F-A95F-BDDFFD7D840B}"/>
                </a:ext>
              </a:extLst>
            </p:cNvPr>
            <p:cNvSpPr txBox="1"/>
            <p:nvPr/>
          </p:nvSpPr>
          <p:spPr>
            <a:xfrm>
              <a:off x="396106" y="764236"/>
              <a:ext cx="806489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b="1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6.</a:t>
              </a:r>
              <a:r>
                <a:rPr lang="zh-CN" altLang="zh-CN" sz="24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曲边梯形由曲线</a:t>
              </a:r>
              <a:r>
                <a:rPr lang="en-US" altLang="zh-CN" sz="24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和直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   ）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6D4B71F-7BA9-4B7B-8707-35F8DF32CA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655868"/>
                </p:ext>
              </p:extLst>
            </p:nvPr>
          </p:nvGraphicFramePr>
          <p:xfrm>
            <a:off x="3276426" y="692105"/>
            <a:ext cx="950270" cy="707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1" r:id="rId3" imgW="622300" imgH="457200" progId="Equation.3">
                    <p:embed/>
                  </p:oleObj>
                </mc:Choice>
                <mc:Fallback>
                  <p:oleObj r:id="rId3" imgW="622300" imgH="457200" progId="Equation.3">
                    <p:embed/>
                    <p:pic>
                      <p:nvPicPr>
                        <p:cNvPr id="0" name="Object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426" y="692105"/>
                          <a:ext cx="950270" cy="7078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99954437-51CF-4966-A032-C4AEB25D2E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451533"/>
                </p:ext>
              </p:extLst>
            </p:nvPr>
          </p:nvGraphicFramePr>
          <p:xfrm>
            <a:off x="5292794" y="843090"/>
            <a:ext cx="1800056" cy="347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2" r:id="rId5" imgW="1091726" imgH="203112" progId="Equation.DSMT4">
                    <p:embed/>
                  </p:oleObj>
                </mc:Choice>
                <mc:Fallback>
                  <p:oleObj r:id="rId5" imgW="1091726" imgH="203112" progId="Equation.DSMT4">
                    <p:embed/>
                    <p:pic>
                      <p:nvPicPr>
                        <p:cNvPr id="0" name="Object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94" y="843090"/>
                          <a:ext cx="1800056" cy="3473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46B3532B-CD4A-41E0-A699-DC9AA47BC3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025549"/>
                </p:ext>
              </p:extLst>
            </p:nvPr>
          </p:nvGraphicFramePr>
          <p:xfrm>
            <a:off x="7308874" y="877726"/>
            <a:ext cx="575444" cy="277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3" r:id="rId7" imgW="355138" imgH="177569" progId="Equation.DSMT4">
                    <p:embed/>
                  </p:oleObj>
                </mc:Choice>
                <mc:Fallback>
                  <p:oleObj r:id="rId7" imgW="355138" imgH="177569" progId="Equation.DSMT4">
                    <p:embed/>
                    <p:pic>
                      <p:nvPicPr>
                        <p:cNvPr id="0" name="Object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874" y="877726"/>
                          <a:ext cx="575444" cy="2774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797">
            <a:extLst>
              <a:ext uri="{FF2B5EF4-FFF2-40B4-BE49-F238E27FC236}">
                <a16:creationId xmlns:a16="http://schemas.microsoft.com/office/drawing/2014/main" id="{1647BC3D-FE58-404D-B430-3D8F99637F2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44178" y="1556229"/>
            <a:ext cx="119589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70C3D007-72AE-4BA4-AA03-11421DEC5249}"/>
              </a:ext>
            </a:extLst>
          </p:cNvPr>
          <p:cNvSpPr txBox="1"/>
          <p:nvPr/>
        </p:nvSpPr>
        <p:spPr>
          <a:xfrm>
            <a:off x="396106" y="2388282"/>
            <a:ext cx="24482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则曲边梯形的</a:t>
            </a:r>
            <a:endParaRPr lang="zh-CN" altLang="en-US" sz="2400" dirty="0"/>
          </a:p>
        </p:txBody>
      </p:sp>
      <p:sp>
        <p:nvSpPr>
          <p:cNvPr id="43" name="Rectangle 806">
            <a:extLst>
              <a:ext uri="{FF2B5EF4-FFF2-40B4-BE49-F238E27FC236}">
                <a16:creationId xmlns:a16="http://schemas.microsoft.com/office/drawing/2014/main" id="{C1887411-9AAC-4BCB-BD09-7B9A5E1ABDD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548234" y="2659775"/>
            <a:ext cx="122550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396106" y="2885712"/>
            <a:ext cx="5256584" cy="646331"/>
            <a:chOff x="396106" y="2885712"/>
            <a:chExt cx="5256584" cy="646331"/>
          </a:xfrm>
        </p:grpSpPr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2F3CF512-FDAE-410E-87E5-8308A1AF418C}"/>
                </a:ext>
              </a:extLst>
            </p:cNvPr>
            <p:cNvSpPr txBox="1"/>
            <p:nvPr/>
          </p:nvSpPr>
          <p:spPr>
            <a:xfrm>
              <a:off x="396106" y="2885712"/>
              <a:ext cx="3816424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dirty="0"/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944C6F27-EA60-4C05-AC32-6B712D7BDE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690116"/>
                </p:ext>
              </p:extLst>
            </p:nvPr>
          </p:nvGraphicFramePr>
          <p:xfrm>
            <a:off x="2022987" y="3098622"/>
            <a:ext cx="3629703" cy="350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4" r:id="rId9" imgW="2171700" imgH="203200" progId="Equation.DSMT4">
                    <p:embed/>
                  </p:oleObj>
                </mc:Choice>
                <mc:Fallback>
                  <p:oleObj r:id="rId9" imgW="2171700" imgH="203200" progId="Equation.DSMT4">
                    <p:embed/>
                    <p:pic>
                      <p:nvPicPr>
                        <p:cNvPr id="0" name="Object 8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987" y="3098622"/>
                          <a:ext cx="3629703" cy="3502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808">
            <a:extLst>
              <a:ext uri="{FF2B5EF4-FFF2-40B4-BE49-F238E27FC236}">
                <a16:creationId xmlns:a16="http://schemas.microsoft.com/office/drawing/2014/main" id="{923DB11E-909D-482D-A405-260E7EE3291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260203" y="3346999"/>
            <a:ext cx="13291869" cy="48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96106" y="3463348"/>
            <a:ext cx="3966470" cy="683525"/>
            <a:chOff x="396106" y="3463348"/>
            <a:chExt cx="3966470" cy="683525"/>
          </a:xfrm>
        </p:grpSpPr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BC372A0-D854-4658-8072-9F61B0F33AB6}"/>
                </a:ext>
              </a:extLst>
            </p:cNvPr>
            <p:cNvSpPr/>
            <p:nvPr/>
          </p:nvSpPr>
          <p:spPr>
            <a:xfrm>
              <a:off x="396106" y="3463348"/>
              <a:ext cx="265477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5554BD41-8B51-4B24-90B5-A311FFF355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492132"/>
                </p:ext>
              </p:extLst>
            </p:nvPr>
          </p:nvGraphicFramePr>
          <p:xfrm>
            <a:off x="1302305" y="3565940"/>
            <a:ext cx="3060271" cy="58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5" r:id="rId11" imgW="1879600" imgH="355600" progId="Equation.DSMT4">
                    <p:embed/>
                  </p:oleObj>
                </mc:Choice>
                <mc:Fallback>
                  <p:oleObj r:id="rId11" imgW="1879600" imgH="355600" progId="Equation.DSMT4">
                    <p:embed/>
                    <p:pic>
                      <p:nvPicPr>
                        <p:cNvPr id="0" name="Object 8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305" y="3565940"/>
                          <a:ext cx="3060271" cy="5809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A2A964BB-7249-46BC-A9D8-3054C11CD8A5}"/>
              </a:ext>
            </a:extLst>
          </p:cNvPr>
          <p:cNvSpPr txBox="1"/>
          <p:nvPr/>
        </p:nvSpPr>
        <p:spPr>
          <a:xfrm>
            <a:off x="396106" y="4106073"/>
            <a:ext cx="6480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该公式的本质是定积分的换元积分法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96106" y="1343927"/>
            <a:ext cx="8064896" cy="462261"/>
            <a:chOff x="396106" y="1343927"/>
            <a:chExt cx="8064896" cy="462261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AB27F118-7446-40E4-B714-EC1FAC0B3F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724494"/>
                </p:ext>
              </p:extLst>
            </p:nvPr>
          </p:nvGraphicFramePr>
          <p:xfrm>
            <a:off x="1965325" y="1426775"/>
            <a:ext cx="18335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6" name="Equation" r:id="rId13" imgW="1231560" imgH="253800" progId="Equation.DSMT4">
                    <p:embed/>
                  </p:oleObj>
                </mc:Choice>
                <mc:Fallback>
                  <p:oleObj name="Equation" r:id="rId13" imgW="1231560" imgH="253800" progId="Equation.DSMT4">
                    <p:embed/>
                    <p:pic>
                      <p:nvPicPr>
                        <p:cNvPr id="0" name="Object 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325" y="1426775"/>
                          <a:ext cx="1833563" cy="379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3F53A9D1-AA17-4EDC-9CF8-B0DEBE71F1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23080"/>
                </p:ext>
              </p:extLst>
            </p:nvPr>
          </p:nvGraphicFramePr>
          <p:xfrm>
            <a:off x="4140522" y="1405234"/>
            <a:ext cx="5016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7" name="Equation" r:id="rId15" imgW="279360" imgH="228600" progId="Equation.DSMT4">
                    <p:embed/>
                  </p:oleObj>
                </mc:Choice>
                <mc:Fallback>
                  <p:oleObj name="Equation" r:id="rId15" imgW="279360" imgH="228600" progId="Equation.DSMT4">
                    <p:embed/>
                    <p:pic>
                      <p:nvPicPr>
                        <p:cNvPr id="0" name="Object 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522" y="1405234"/>
                          <a:ext cx="501650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297EBD48-BD81-495B-A903-EF97BE5747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146926"/>
                </p:ext>
              </p:extLst>
            </p:nvPr>
          </p:nvGraphicFramePr>
          <p:xfrm>
            <a:off x="6442372" y="1407040"/>
            <a:ext cx="928719" cy="364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8" r:id="rId17" imgW="533169" imgH="203112" progId="Equation.3">
                    <p:embed/>
                  </p:oleObj>
                </mc:Choice>
                <mc:Fallback>
                  <p:oleObj r:id="rId17" imgW="533169" imgH="203112" progId="Equation.3">
                    <p:embed/>
                    <p:pic>
                      <p:nvPicPr>
                        <p:cNvPr id="0" name="Object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2372" y="1407040"/>
                          <a:ext cx="928719" cy="3648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18">
              <a:extLst>
                <a:ext uri="{FF2B5EF4-FFF2-40B4-BE49-F238E27FC236}">
                  <a16:creationId xmlns:a16="http://schemas.microsoft.com/office/drawing/2014/main" id="{FF8642DA-978E-455F-A95F-BDDFFD7D840B}"/>
                </a:ext>
              </a:extLst>
            </p:cNvPr>
            <p:cNvSpPr txBox="1"/>
            <p:nvPr/>
          </p:nvSpPr>
          <p:spPr>
            <a:xfrm>
              <a:off x="396106" y="1343927"/>
              <a:ext cx="806489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围成，其中           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在   构成的区间上      具有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96106" y="1877600"/>
            <a:ext cx="3888432" cy="461665"/>
            <a:chOff x="396106" y="1877600"/>
            <a:chExt cx="3888432" cy="461665"/>
          </a:xfrm>
        </p:grpSpPr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2917E272-85E0-4803-A466-C16E25115F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617888"/>
                </p:ext>
              </p:extLst>
            </p:nvPr>
          </p:nvGraphicFramePr>
          <p:xfrm>
            <a:off x="2308448" y="1969226"/>
            <a:ext cx="907794" cy="34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09" r:id="rId19" imgW="545626" imgH="203024" progId="Equation.3">
                    <p:embed/>
                  </p:oleObj>
                </mc:Choice>
                <mc:Fallback>
                  <p:oleObj r:id="rId19" imgW="545626" imgH="203024" progId="Equation.3">
                    <p:embed/>
                    <p:pic>
                      <p:nvPicPr>
                        <p:cNvPr id="0" name="Object 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448" y="1969226"/>
                          <a:ext cx="907794" cy="34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18">
              <a:extLst>
                <a:ext uri="{FF2B5EF4-FFF2-40B4-BE49-F238E27FC236}">
                  <a16:creationId xmlns:a16="http://schemas.microsoft.com/office/drawing/2014/main" id="{FF8642DA-978E-455F-A95F-BDDFFD7D840B}"/>
                </a:ext>
              </a:extLst>
            </p:cNvPr>
            <p:cNvSpPr txBox="1"/>
            <p:nvPr/>
          </p:nvSpPr>
          <p:spPr>
            <a:xfrm>
              <a:off x="396106" y="1877600"/>
              <a:ext cx="388843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连续导数，且      连续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788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11BD2CF-2DB7-4328-9450-6B36C94C8678}"/>
              </a:ext>
            </a:extLst>
          </p:cNvPr>
          <p:cNvSpPr txBox="1"/>
          <p:nvPr/>
        </p:nvSpPr>
        <p:spPr>
          <a:xfrm>
            <a:off x="349590" y="781281"/>
            <a:ext cx="8136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摆线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拱与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所围成</a:t>
            </a:r>
            <a:endParaRPr lang="zh-CN" altLang="en-US" sz="2400" kern="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03">
            <a:extLst>
              <a:ext uri="{FF2B5EF4-FFF2-40B4-BE49-F238E27FC236}">
                <a16:creationId xmlns:a16="http://schemas.microsoft.com/office/drawing/2014/main" id="{555D1823-0778-4B54-9436-071AA2D0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58" y="969242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A73FACC-FD6A-4BF3-A9BC-817DC7AAC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73366"/>
              </p:ext>
            </p:extLst>
          </p:nvPr>
        </p:nvGraphicFramePr>
        <p:xfrm>
          <a:off x="1918213" y="671139"/>
          <a:ext cx="1557020" cy="71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4" r:id="rId3" imgW="1002865" imgH="457002" progId="Equation.DSMT4">
                  <p:embed/>
                </p:oleObj>
              </mc:Choice>
              <mc:Fallback>
                <p:oleObj r:id="rId3" imgW="1002865" imgH="457002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213" y="671139"/>
                        <a:ext cx="1557020" cy="719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5">
            <a:extLst>
              <a:ext uri="{FF2B5EF4-FFF2-40B4-BE49-F238E27FC236}">
                <a16:creationId xmlns:a16="http://schemas.microsoft.com/office/drawing/2014/main" id="{C83FC877-F56C-46B2-84DC-9C27B885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264" y="1214644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F6EC4EE-D959-4830-B5B3-4416837EB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66970"/>
              </p:ext>
            </p:extLst>
          </p:nvPr>
        </p:nvGraphicFramePr>
        <p:xfrm>
          <a:off x="3524429" y="895499"/>
          <a:ext cx="1615956" cy="30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5" r:id="rId5" imgW="1117115" imgH="203112" progId="Equation.DSMT4">
                  <p:embed/>
                </p:oleObj>
              </mc:Choice>
              <mc:Fallback>
                <p:oleObj r:id="rId5" imgW="1117115" imgH="203112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429" y="895499"/>
                        <a:ext cx="1615956" cy="301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0">
            <a:extLst>
              <a:ext uri="{FF2B5EF4-FFF2-40B4-BE49-F238E27FC236}">
                <a16:creationId xmlns:a16="http://schemas.microsoft.com/office/drawing/2014/main" id="{20B3CB07-B296-4D04-BA00-56D2E3656E8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80282" y="2912436"/>
            <a:ext cx="331775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27CDE45-8263-442E-B134-99DB5621B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19313"/>
              </p:ext>
            </p:extLst>
          </p:nvPr>
        </p:nvGraphicFramePr>
        <p:xfrm>
          <a:off x="6392648" y="935980"/>
          <a:ext cx="216024" cy="24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6" r:id="rId7" imgW="126835" imgH="139518" progId="Equation.DSMT4">
                  <p:embed/>
                </p:oleObj>
              </mc:Choice>
              <mc:Fallback>
                <p:oleObj r:id="rId7" imgW="126835" imgH="139518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648" y="935980"/>
                        <a:ext cx="216024" cy="248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2">
            <a:extLst>
              <a:ext uri="{FF2B5EF4-FFF2-40B4-BE49-F238E27FC236}">
                <a16:creationId xmlns:a16="http://schemas.microsoft.com/office/drawing/2014/main" id="{59FE591A-5E38-4A0C-84A9-EE867506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24098" y="2211920"/>
            <a:ext cx="2026057" cy="570999"/>
            <a:chOff x="324098" y="2211920"/>
            <a:chExt cx="2026057" cy="570999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A98FBE71-045D-4393-89BB-34C68D7A3020}"/>
                </a:ext>
              </a:extLst>
            </p:cNvPr>
            <p:cNvSpPr txBox="1"/>
            <p:nvPr/>
          </p:nvSpPr>
          <p:spPr>
            <a:xfrm>
              <a:off x="324098" y="2232124"/>
              <a:ext cx="6480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4BEBB474-30AB-4BEA-AB1D-AEB72B8204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113941"/>
                </p:ext>
              </p:extLst>
            </p:nvPr>
          </p:nvGraphicFramePr>
          <p:xfrm>
            <a:off x="1014232" y="2211920"/>
            <a:ext cx="1335923" cy="57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57" r:id="rId9" imgW="787400" imgH="330200" progId="Equation.DSMT4">
                    <p:embed/>
                  </p:oleObj>
                </mc:Choice>
                <mc:Fallback>
                  <p:oleObj r:id="rId9" imgW="787400" imgH="330200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232" y="2211920"/>
                          <a:ext cx="1335923" cy="5709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14">
            <a:extLst>
              <a:ext uri="{FF2B5EF4-FFF2-40B4-BE49-F238E27FC236}">
                <a16:creationId xmlns:a16="http://schemas.microsoft.com/office/drawing/2014/main" id="{FC0FB3B0-5EEE-4D82-A18C-2C04A95FC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062" y="2018942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78E4AB5-0BCC-47FC-8A8B-D6150FDF2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27355"/>
              </p:ext>
            </p:extLst>
          </p:nvPr>
        </p:nvGraphicFramePr>
        <p:xfrm>
          <a:off x="2340322" y="2215559"/>
          <a:ext cx="2965134" cy="56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8" r:id="rId11" imgW="1778000" imgH="330200" progId="Equation.DSMT4">
                  <p:embed/>
                </p:oleObj>
              </mc:Choice>
              <mc:Fallback>
                <p:oleObj r:id="rId11" imgW="1778000" imgH="33020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22" y="2215559"/>
                        <a:ext cx="2965134" cy="561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EFD262F-7135-478E-BF5B-05A59EF46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7281"/>
              </p:ext>
            </p:extLst>
          </p:nvPr>
        </p:nvGraphicFramePr>
        <p:xfrm>
          <a:off x="2340322" y="2909767"/>
          <a:ext cx="3206907" cy="60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9" r:id="rId13" imgW="1778000" imgH="330200" progId="Equation.DSMT4">
                  <p:embed/>
                </p:oleObj>
              </mc:Choice>
              <mc:Fallback>
                <p:oleObj r:id="rId13" imgW="1778000" imgH="330200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22" y="2909767"/>
                        <a:ext cx="3206907" cy="607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20">
            <a:extLst>
              <a:ext uri="{FF2B5EF4-FFF2-40B4-BE49-F238E27FC236}">
                <a16:creationId xmlns:a16="http://schemas.microsoft.com/office/drawing/2014/main" id="{1F8FC1E4-7B0E-4D60-99DF-398A55842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482" y="3432643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ACA4C02-1E81-4E57-B5B1-0668600E3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72348"/>
              </p:ext>
            </p:extLst>
          </p:nvPr>
        </p:nvGraphicFramePr>
        <p:xfrm>
          <a:off x="2341782" y="3641586"/>
          <a:ext cx="813060" cy="36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60" r:id="rId15" imgW="457002" imgH="203112" progId="Equation.DSMT4">
                  <p:embed/>
                </p:oleObj>
              </mc:Choice>
              <mc:Fallback>
                <p:oleObj r:id="rId15" imgW="457002" imgH="203112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782" y="3641586"/>
                        <a:ext cx="813060" cy="367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>
            <a:extLst>
              <a:ext uri="{FF2B5EF4-FFF2-40B4-BE49-F238E27FC236}">
                <a16:creationId xmlns:a16="http://schemas.microsoft.com/office/drawing/2014/main" id="{8BA0B54C-85E5-4487-B1C4-C1AA337D373D}"/>
              </a:ext>
            </a:extLst>
          </p:cNvPr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690" y="2129276"/>
            <a:ext cx="3028321" cy="2047064"/>
          </a:xfrm>
          <a:prstGeom prst="rect">
            <a:avLst/>
          </a:prstGeom>
        </p:spPr>
      </p:pic>
      <p:sp>
        <p:nvSpPr>
          <p:cNvPr id="20" name="文本框 13">
            <a:extLst>
              <a:ext uri="{FF2B5EF4-FFF2-40B4-BE49-F238E27FC236}">
                <a16:creationId xmlns:a16="http://schemas.microsoft.com/office/drawing/2014/main" id="{111BD2CF-2DB7-4328-9450-6B36C94C8678}"/>
              </a:ext>
            </a:extLst>
          </p:cNvPr>
          <p:cNvSpPr txBox="1"/>
          <p:nvPr/>
        </p:nvSpPr>
        <p:spPr>
          <a:xfrm>
            <a:off x="350602" y="1368028"/>
            <a:ext cx="8136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形的面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kern="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flipH="1">
            <a:off x="425450" y="1944092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92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396106" y="719956"/>
            <a:ext cx="5112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椭圆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面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729">
            <a:extLst>
              <a:ext uri="{FF2B5EF4-FFF2-40B4-BE49-F238E27FC236}">
                <a16:creationId xmlns:a16="http://schemas.microsoft.com/office/drawing/2014/main" id="{DB2471B9-C940-4DA7-8A16-C5612AD91AA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188194" y="1418746"/>
            <a:ext cx="177334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33CD09F-26E9-41E2-B986-F1CF46AA7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66980"/>
              </p:ext>
            </p:extLst>
          </p:nvPr>
        </p:nvGraphicFramePr>
        <p:xfrm>
          <a:off x="2052290" y="628187"/>
          <a:ext cx="1194004" cy="66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2" r:id="rId3" imgW="736600" imgH="419100" progId="Equation.3">
                  <p:embed/>
                </p:oleObj>
              </mc:Choice>
              <mc:Fallback>
                <p:oleObj r:id="rId3" imgW="736600" imgH="419100" progId="Equation.3">
                  <p:embed/>
                  <p:pic>
                    <p:nvPicPr>
                      <p:cNvPr id="0" name="Object 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290" y="628187"/>
                        <a:ext cx="1194004" cy="667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31">
            <a:extLst>
              <a:ext uri="{FF2B5EF4-FFF2-40B4-BE49-F238E27FC236}">
                <a16:creationId xmlns:a16="http://schemas.microsoft.com/office/drawing/2014/main" id="{9901D6E5-F178-4C5A-8EFE-496224084CA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556346" y="1818298"/>
            <a:ext cx="156696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15839" y="1569169"/>
            <a:ext cx="9465590" cy="806971"/>
            <a:chOff x="415839" y="1569169"/>
            <a:chExt cx="9465590" cy="80697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A7C11E2A-D48B-4CA8-9CA0-98729F77FFC9}"/>
                </a:ext>
              </a:extLst>
            </p:cNvPr>
            <p:cNvSpPr txBox="1"/>
            <p:nvPr/>
          </p:nvSpPr>
          <p:spPr>
            <a:xfrm>
              <a:off x="415839" y="1711323"/>
              <a:ext cx="946559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椭圆的参数方程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5BE515C8-1F0E-4144-AEB4-2C96116E50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757928"/>
                </p:ext>
              </p:extLst>
            </p:nvPr>
          </p:nvGraphicFramePr>
          <p:xfrm>
            <a:off x="3096344" y="1569169"/>
            <a:ext cx="1260202" cy="806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53" r:id="rId5" imgW="723586" imgH="457002" progId="Equation.3">
                    <p:embed/>
                  </p:oleObj>
                </mc:Choice>
                <mc:Fallback>
                  <p:oleObj r:id="rId5" imgW="723586" imgH="457002" progId="Equation.3">
                    <p:embed/>
                    <p:pic>
                      <p:nvPicPr>
                        <p:cNvPr id="0" name="Object 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344" y="1569169"/>
                          <a:ext cx="1260202" cy="806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743138C7-364F-4858-83BF-C36AD1783038}"/>
              </a:ext>
            </a:extLst>
          </p:cNvPr>
          <p:cNvSpPr txBox="1"/>
          <p:nvPr/>
        </p:nvSpPr>
        <p:spPr>
          <a:xfrm>
            <a:off x="252090" y="2328998"/>
            <a:ext cx="66967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33350" algn="just"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由对称性知总面积等于第一象限部分面积的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倍，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Rectangle 733">
            <a:extLst>
              <a:ext uri="{FF2B5EF4-FFF2-40B4-BE49-F238E27FC236}">
                <a16:creationId xmlns:a16="http://schemas.microsoft.com/office/drawing/2014/main" id="{F05B2135-5CD9-4FB3-B36A-CE53128DCBC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68115" y="3032866"/>
            <a:ext cx="13376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72E2489C-ED4C-42B4-9984-A3FD75F6B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26315"/>
              </p:ext>
            </p:extLst>
          </p:nvPr>
        </p:nvGraphicFramePr>
        <p:xfrm>
          <a:off x="1559228" y="3168228"/>
          <a:ext cx="1265417" cy="55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4" r:id="rId7" imgW="761669" imgH="330057" progId="Equation.DSMT4">
                  <p:embed/>
                </p:oleObj>
              </mc:Choice>
              <mc:Fallback>
                <p:oleObj r:id="rId7" imgW="761669" imgH="330057" progId="Equation.DSMT4">
                  <p:embed/>
                  <p:pic>
                    <p:nvPicPr>
                      <p:cNvPr id="0" name="Object 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228" y="3168228"/>
                        <a:ext cx="1265417" cy="558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35">
            <a:extLst>
              <a:ext uri="{FF2B5EF4-FFF2-40B4-BE49-F238E27FC236}">
                <a16:creationId xmlns:a16="http://schemas.microsoft.com/office/drawing/2014/main" id="{62951ED6-ACC4-4D47-B6C9-CC0B4FD340E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591886" y="3013816"/>
            <a:ext cx="107174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F99DE22B-9818-4D5A-9E5D-1ACC8D87A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14735"/>
              </p:ext>
            </p:extLst>
          </p:nvPr>
        </p:nvGraphicFramePr>
        <p:xfrm>
          <a:off x="2824645" y="3184514"/>
          <a:ext cx="2107965" cy="59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5" r:id="rId9" imgW="1282700" imgH="368300" progId="Equation.DSMT4">
                  <p:embed/>
                </p:oleObj>
              </mc:Choice>
              <mc:Fallback>
                <p:oleObj r:id="rId9" imgW="1282700" imgH="368300" progId="Equation.DSMT4">
                  <p:embed/>
                  <p:pic>
                    <p:nvPicPr>
                      <p:cNvPr id="0" name="Object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645" y="3184514"/>
                        <a:ext cx="2107965" cy="590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737">
            <a:extLst>
              <a:ext uri="{FF2B5EF4-FFF2-40B4-BE49-F238E27FC236}">
                <a16:creationId xmlns:a16="http://schemas.microsoft.com/office/drawing/2014/main" id="{5E34BE10-1E2E-425A-B91E-58E05A0B3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846" y="2798433"/>
            <a:ext cx="114508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B0D6601-D01E-4155-BA0E-12821A0CF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1880"/>
              </p:ext>
            </p:extLst>
          </p:nvPr>
        </p:nvGraphicFramePr>
        <p:xfrm>
          <a:off x="2813181" y="3649323"/>
          <a:ext cx="1730517" cy="5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6" r:id="rId11" imgW="990170" imgH="342751" progId="Equation.DSMT4">
                  <p:embed/>
                </p:oleObj>
              </mc:Choice>
              <mc:Fallback>
                <p:oleObj r:id="rId11" imgW="990170" imgH="342751" progId="Equation.DSMT4">
                  <p:embed/>
                  <p:pic>
                    <p:nvPicPr>
                      <p:cNvPr id="0" name="Object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181" y="3649323"/>
                        <a:ext cx="1730517" cy="59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739">
            <a:extLst>
              <a:ext uri="{FF2B5EF4-FFF2-40B4-BE49-F238E27FC236}">
                <a16:creationId xmlns:a16="http://schemas.microsoft.com/office/drawing/2014/main" id="{EECEF565-D29F-4C43-8F53-29A476106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355" y="3839867"/>
            <a:ext cx="144435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7F0BB88-6EDD-4077-9761-4F3BD23B9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43882"/>
              </p:ext>
            </p:extLst>
          </p:nvPr>
        </p:nvGraphicFramePr>
        <p:xfrm>
          <a:off x="2816505" y="4320356"/>
          <a:ext cx="742382" cy="30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7" r:id="rId13" imgW="418918" imgH="177723" progId="Equation.3">
                  <p:embed/>
                </p:oleObj>
              </mc:Choice>
              <mc:Fallback>
                <p:oleObj r:id="rId13" imgW="418918" imgH="177723" progId="Equation.3">
                  <p:embed/>
                  <p:pic>
                    <p:nvPicPr>
                      <p:cNvPr id="0" name="Object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505" y="4320356"/>
                        <a:ext cx="742382" cy="303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22">
            <a:extLst>
              <a:ext uri="{FF2B5EF4-FFF2-40B4-BE49-F238E27FC236}">
                <a16:creationId xmlns:a16="http://schemas.microsoft.com/office/drawing/2014/main" id="{4E7825A0-7EEC-43F9-AA5E-8FAA85FBEFE1}"/>
              </a:ext>
            </a:extLst>
          </p:cNvPr>
          <p:cNvPicPr/>
          <p:nvPr/>
        </p:nvPicPr>
        <p:blipFill>
          <a:blip r:embed="rId15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778" y="2918249"/>
            <a:ext cx="2376264" cy="1888953"/>
          </a:xfrm>
          <a:prstGeom prst="rect">
            <a:avLst/>
          </a:prstGeom>
          <a:noFill/>
          <a:ln w="9525">
            <a:solidFill>
              <a:srgbClr val="E7E6E6"/>
            </a:solidFill>
            <a:miter lim="800000"/>
            <a:headEnd/>
            <a:tailEnd/>
          </a:ln>
          <a:effectLst/>
        </p:spPr>
      </p:pic>
      <p:cxnSp>
        <p:nvCxnSpPr>
          <p:cNvPr id="19" name="直接连接符 18"/>
          <p:cNvCxnSpPr/>
          <p:nvPr/>
        </p:nvCxnSpPr>
        <p:spPr>
          <a:xfrm flipH="1">
            <a:off x="425450" y="136802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055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252090" y="917170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求由</a:t>
            </a:r>
            <a:r>
              <a:rPr lang="zh-CN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</a:t>
            </a:r>
            <a:r>
              <a:rPr lang="zh-CN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所围平面图形的面积</a:t>
            </a:r>
            <a:r>
              <a:rPr lang="en-US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15">
            <a:extLst>
              <a:ext uri="{FF2B5EF4-FFF2-40B4-BE49-F238E27FC236}">
                <a16:creationId xmlns:a16="http://schemas.microsoft.com/office/drawing/2014/main" id="{D7773885-65A5-4945-BC51-970204E7A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502" y="1309455"/>
            <a:ext cx="126443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E7C9663-6DA4-47B1-88D0-7814834B8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21167"/>
              </p:ext>
            </p:extLst>
          </p:nvPr>
        </p:nvGraphicFramePr>
        <p:xfrm>
          <a:off x="2340322" y="952545"/>
          <a:ext cx="2593189" cy="41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67" r:id="rId3" imgW="1409700" imgH="228600" progId="Equation.DSMT4">
                  <p:embed/>
                </p:oleObj>
              </mc:Choice>
              <mc:Fallback>
                <p:oleObj r:id="rId3" imgW="1409700" imgH="228600" progId="Equation.DSMT4">
                  <p:embed/>
                  <p:pic>
                    <p:nvPicPr>
                      <p:cNvPr id="0" name="Object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22" y="952545"/>
                        <a:ext cx="2593189" cy="416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AD841C1F-91EF-4096-91CD-4E9ABC6F73A4}"/>
              </a:ext>
            </a:extLst>
          </p:cNvPr>
          <p:cNvSpPr txBox="1"/>
          <p:nvPr/>
        </p:nvSpPr>
        <p:spPr>
          <a:xfrm>
            <a:off x="252090" y="1544249"/>
            <a:ext cx="43204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1" name="Rectangle 417">
            <a:extLst>
              <a:ext uri="{FF2B5EF4-FFF2-40B4-BE49-F238E27FC236}">
                <a16:creationId xmlns:a16="http://schemas.microsoft.com/office/drawing/2014/main" id="{492C15F1-F3BE-4599-863A-71A11BD33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50" y="1670812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CCACD1E0-8CB9-4683-9466-51A0AC540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31764"/>
              </p:ext>
            </p:extLst>
          </p:nvPr>
        </p:nvGraphicFramePr>
        <p:xfrm>
          <a:off x="799141" y="1512044"/>
          <a:ext cx="2016224" cy="5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68" r:id="rId5" imgW="1129810" imgH="330057" progId="Equation.DSMT4">
                  <p:embed/>
                </p:oleObj>
              </mc:Choice>
              <mc:Fallback>
                <p:oleObj r:id="rId5" imgW="1129810" imgH="330057" progId="Equation.DSMT4">
                  <p:embed/>
                  <p:pic>
                    <p:nvPicPr>
                      <p:cNvPr id="0" name="Object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1" y="1512044"/>
                        <a:ext cx="2016224" cy="596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19">
            <a:extLst>
              <a:ext uri="{FF2B5EF4-FFF2-40B4-BE49-F238E27FC236}">
                <a16:creationId xmlns:a16="http://schemas.microsoft.com/office/drawing/2014/main" id="{5264B2B3-0396-4F5C-A6D7-DEBCEEAEE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306" y="2508439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199798-87E1-4580-AF10-D5A3B812B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01734"/>
              </p:ext>
            </p:extLst>
          </p:nvPr>
        </p:nvGraphicFramePr>
        <p:xfrm>
          <a:off x="1707207" y="2124813"/>
          <a:ext cx="3447137" cy="65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69" r:id="rId7" imgW="2032000" imgH="393700" progId="Equation.DSMT4">
                  <p:embed/>
                </p:oleObj>
              </mc:Choice>
              <mc:Fallback>
                <p:oleObj r:id="rId7" imgW="2032000" imgH="393700" progId="Equation.DSMT4">
                  <p:embed/>
                  <p:pic>
                    <p:nvPicPr>
                      <p:cNvPr id="0" name="Object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07" y="2124813"/>
                        <a:ext cx="3447137" cy="655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21">
            <a:extLst>
              <a:ext uri="{FF2B5EF4-FFF2-40B4-BE49-F238E27FC236}">
                <a16:creationId xmlns:a16="http://schemas.microsoft.com/office/drawing/2014/main" id="{C9D0DCFB-9397-4ACD-9403-85AC5E608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52" y="3661705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0976C55-C3DD-4190-8B0F-65F5D558B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94548"/>
              </p:ext>
            </p:extLst>
          </p:nvPr>
        </p:nvGraphicFramePr>
        <p:xfrm>
          <a:off x="1701179" y="2679111"/>
          <a:ext cx="2816775" cy="65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70" r:id="rId9" imgW="1638300" imgH="381000" progId="Equation.DSMT4">
                  <p:embed/>
                </p:oleObj>
              </mc:Choice>
              <mc:Fallback>
                <p:oleObj r:id="rId9" imgW="1638300" imgH="381000" progId="Equation.DSMT4">
                  <p:embed/>
                  <p:pic>
                    <p:nvPicPr>
                      <p:cNvPr id="0" name="Object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179" y="2679111"/>
                        <a:ext cx="2816775" cy="655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23">
            <a:extLst>
              <a:ext uri="{FF2B5EF4-FFF2-40B4-BE49-F238E27FC236}">
                <a16:creationId xmlns:a16="http://schemas.microsoft.com/office/drawing/2014/main" id="{DA5CCF6C-8A55-41F2-95A0-0117C43C2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4458" y="3907243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0DFE620-7D10-42F5-8397-F9397F0AF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90816"/>
              </p:ext>
            </p:extLst>
          </p:nvPr>
        </p:nvGraphicFramePr>
        <p:xfrm>
          <a:off x="1696071" y="3312244"/>
          <a:ext cx="4047631" cy="74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71" r:id="rId11" imgW="2349500" imgH="431800" progId="Equation.DSMT4">
                  <p:embed/>
                </p:oleObj>
              </mc:Choice>
              <mc:Fallback>
                <p:oleObj r:id="rId11" imgW="2349500" imgH="431800" progId="Equation.DSMT4">
                  <p:embed/>
                  <p:pic>
                    <p:nvPicPr>
                      <p:cNvPr id="0" name="Object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071" y="3312244"/>
                        <a:ext cx="4047631" cy="741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9">
            <a:extLst>
              <a:ext uri="{FF2B5EF4-FFF2-40B4-BE49-F238E27FC236}">
                <a16:creationId xmlns:a16="http://schemas.microsoft.com/office/drawing/2014/main" id="{C9AD5139-22BC-4F81-A7E3-E1601DD9416B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698" y="1512044"/>
            <a:ext cx="2952328" cy="28083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091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128798" y="575940"/>
            <a:ext cx="4032448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二）极坐标系情形</a:t>
            </a:r>
          </a:p>
        </p:txBody>
      </p:sp>
      <p:sp>
        <p:nvSpPr>
          <p:cNvPr id="21" name="Rectangle 342">
            <a:extLst>
              <a:ext uri="{FF2B5EF4-FFF2-40B4-BE49-F238E27FC236}">
                <a16:creationId xmlns:a16="http://schemas.microsoft.com/office/drawing/2014/main" id="{B0851CC2-7738-4956-81C0-CAB97CC63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7015" y="1369336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344">
            <a:extLst>
              <a:ext uri="{FF2B5EF4-FFF2-40B4-BE49-F238E27FC236}">
                <a16:creationId xmlns:a16="http://schemas.microsoft.com/office/drawing/2014/main" id="{AABA6FFB-EC70-4741-B5B4-3029A6909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0645" y="1822662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346">
            <a:extLst>
              <a:ext uri="{FF2B5EF4-FFF2-40B4-BE49-F238E27FC236}">
                <a16:creationId xmlns:a16="http://schemas.microsoft.com/office/drawing/2014/main" id="{8137DF35-D3EC-465E-B171-44054B828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7970" y="1874311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348">
            <a:extLst>
              <a:ext uri="{FF2B5EF4-FFF2-40B4-BE49-F238E27FC236}">
                <a16:creationId xmlns:a16="http://schemas.microsoft.com/office/drawing/2014/main" id="{CBAAADB8-3BC7-47FC-A564-4C5718C52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858" y="2723815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24098" y="1081737"/>
            <a:ext cx="8415518" cy="646331"/>
            <a:chOff x="324098" y="1081737"/>
            <a:chExt cx="8415518" cy="646331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D199356-D12B-4AFC-A8FC-9307D40364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430977"/>
                </p:ext>
              </p:extLst>
            </p:nvPr>
          </p:nvGraphicFramePr>
          <p:xfrm>
            <a:off x="1675689" y="1300954"/>
            <a:ext cx="734367" cy="275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0" r:id="rId3" imgW="558558" imgH="203112" progId="Equation.3">
                    <p:embed/>
                  </p:oleObj>
                </mc:Choice>
                <mc:Fallback>
                  <p:oleObj r:id="rId3" imgW="558558" imgH="203112" progId="Equation.3">
                    <p:embed/>
                    <p:pic>
                      <p:nvPicPr>
                        <p:cNvPr id="0" name="Object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689" y="1300954"/>
                          <a:ext cx="734367" cy="275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9BBC3369-6E18-4173-8360-3543717DC1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02099"/>
                </p:ext>
              </p:extLst>
            </p:nvPr>
          </p:nvGraphicFramePr>
          <p:xfrm>
            <a:off x="3345630" y="1297364"/>
            <a:ext cx="606069" cy="268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1" r:id="rId5" imgW="393359" imgH="177646" progId="Equation.3">
                    <p:embed/>
                  </p:oleObj>
                </mc:Choice>
                <mc:Fallback>
                  <p:oleObj r:id="rId5" imgW="393359" imgH="177646" progId="Equation.3">
                    <p:embed/>
                    <p:pic>
                      <p:nvPicPr>
                        <p:cNvPr id="0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630" y="1297364"/>
                          <a:ext cx="606069" cy="2682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E68ADA24-5466-40BA-9514-9CC655A686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420409"/>
                </p:ext>
              </p:extLst>
            </p:nvPr>
          </p:nvGraphicFramePr>
          <p:xfrm>
            <a:off x="4059096" y="1303839"/>
            <a:ext cx="563534" cy="3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2" r:id="rId7" imgW="393529" imgH="203112" progId="Equation.3">
                    <p:embed/>
                  </p:oleObj>
                </mc:Choice>
                <mc:Fallback>
                  <p:oleObj r:id="rId7" imgW="393529" imgH="203112" progId="Equation.3">
                    <p:embed/>
                    <p:pic>
                      <p:nvPicPr>
                        <p:cNvPr id="0" name="Object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096" y="1303839"/>
                          <a:ext cx="563534" cy="304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C6C8EA0F-621F-4A08-9886-3704678566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20411"/>
                </p:ext>
              </p:extLst>
            </p:nvPr>
          </p:nvGraphicFramePr>
          <p:xfrm>
            <a:off x="4635160" y="1303414"/>
            <a:ext cx="719304" cy="29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3" r:id="rId9" imgW="507780" imgH="203112" progId="Equation.DSMT4">
                    <p:embed/>
                  </p:oleObj>
                </mc:Choice>
                <mc:Fallback>
                  <p:oleObj r:id="rId9" imgW="507780" imgH="203112" progId="Equation.DSMT4">
                    <p:embed/>
                    <p:pic>
                      <p:nvPicPr>
                        <p:cNvPr id="0" name="Object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160" y="1303414"/>
                          <a:ext cx="719304" cy="29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64D63B7-328C-4214-9032-0CE16B9D938A}"/>
                </a:ext>
              </a:extLst>
            </p:cNvPr>
            <p:cNvSpPr txBox="1"/>
            <p:nvPr/>
          </p:nvSpPr>
          <p:spPr>
            <a:xfrm>
              <a:off x="324098" y="1081737"/>
              <a:ext cx="841551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1.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由曲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及射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、        围成一曲边扇形，</a:t>
              </a:r>
              <a:endParaRPr lang="zh-CN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5" name="Rectangle 359">
            <a:extLst>
              <a:ext uri="{FF2B5EF4-FFF2-40B4-BE49-F238E27FC236}">
                <a16:creationId xmlns:a16="http://schemas.microsoft.com/office/drawing/2014/main" id="{5D8D1852-3B6C-479B-BA93-AB1368601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58" y="4032324"/>
            <a:ext cx="110515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6066" y="2327666"/>
            <a:ext cx="5544616" cy="461665"/>
            <a:chOff x="36066" y="2285275"/>
            <a:chExt cx="5544616" cy="461665"/>
          </a:xfrm>
        </p:grpSpPr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AF952312-6D22-4BCC-AF62-2483CA0FFA90}"/>
                </a:ext>
              </a:extLst>
            </p:cNvPr>
            <p:cNvSpPr txBox="1"/>
            <p:nvPr/>
          </p:nvSpPr>
          <p:spPr>
            <a:xfrm>
              <a:off x="36066" y="2285275"/>
              <a:ext cx="55446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极角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，变化区间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9F5AEA3F-09D3-4B77-986D-507DB11587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052417"/>
                </p:ext>
              </p:extLst>
            </p:nvPr>
          </p:nvGraphicFramePr>
          <p:xfrm>
            <a:off x="1332210" y="2394395"/>
            <a:ext cx="196898" cy="319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4" r:id="rId11" imgW="126725" imgH="177415" progId="Equation.DSMT4">
                    <p:embed/>
                  </p:oleObj>
                </mc:Choice>
                <mc:Fallback>
                  <p:oleObj r:id="rId11" imgW="126725" imgH="177415" progId="Equation.DSMT4">
                    <p:embed/>
                    <p:pic>
                      <p:nvPicPr>
                        <p:cNvPr id="0" name="Object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210" y="2394395"/>
                          <a:ext cx="196898" cy="319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935C5199-28D6-4712-9FA3-A46F9857A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217554"/>
                </p:ext>
              </p:extLst>
            </p:nvPr>
          </p:nvGraphicFramePr>
          <p:xfrm>
            <a:off x="4531857" y="2366348"/>
            <a:ext cx="672483" cy="363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5" r:id="rId13" imgW="393529" imgH="203112" progId="Equation.3">
                    <p:embed/>
                  </p:oleObj>
                </mc:Choice>
                <mc:Fallback>
                  <p:oleObj r:id="rId13" imgW="393529" imgH="203112" progId="Equation.3">
                    <p:embed/>
                    <p:pic>
                      <p:nvPicPr>
                        <p:cNvPr id="0" name="Object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857" y="2366348"/>
                          <a:ext cx="672483" cy="3638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1">
            <a:extLst>
              <a:ext uri="{FF2B5EF4-FFF2-40B4-BE49-F238E27FC236}">
                <a16:creationId xmlns:a16="http://schemas.microsoft.com/office/drawing/2014/main" id="{0F05D026-2EA2-400D-A590-91EA1F15D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550" y="1819063"/>
            <a:ext cx="10022647" cy="54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95">
            <a:extLst>
              <a:ext uri="{FF2B5EF4-FFF2-40B4-BE49-F238E27FC236}">
                <a16:creationId xmlns:a16="http://schemas.microsoft.com/office/drawing/2014/main" id="{73E4D758-1D85-4FF3-B20C-63182333C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5623" y="2836080"/>
            <a:ext cx="131038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324098" y="2952204"/>
            <a:ext cx="8640960" cy="461665"/>
            <a:chOff x="324098" y="2952204"/>
            <a:chExt cx="8640960" cy="461665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9E1730D-630C-4C24-97C5-B46A160BE9EE}"/>
                </a:ext>
              </a:extLst>
            </p:cNvPr>
            <p:cNvSpPr txBox="1"/>
            <p:nvPr/>
          </p:nvSpPr>
          <p:spPr>
            <a:xfrm>
              <a:off x="324098" y="2952204"/>
              <a:ext cx="86409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以半径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中心角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圆扇形面积近似窄曲边扇形面积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5F397AF-683C-40B8-A424-09934B22CA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263858"/>
                </p:ext>
              </p:extLst>
            </p:nvPr>
          </p:nvGraphicFramePr>
          <p:xfrm>
            <a:off x="1620242" y="3054301"/>
            <a:ext cx="835358" cy="313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6" r:id="rId15" imgW="558558" imgH="203112" progId="Equation.3">
                    <p:embed/>
                  </p:oleObj>
                </mc:Choice>
                <mc:Fallback>
                  <p:oleObj r:id="rId15" imgW="558558" imgH="203112" progId="Equation.3">
                    <p:embed/>
                    <p:pic>
                      <p:nvPicPr>
                        <p:cNvPr id="0" name="Object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2" y="3054301"/>
                          <a:ext cx="835358" cy="313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6841FC9B-9D16-4338-BC09-AEEBD1DA5B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074968"/>
                </p:ext>
              </p:extLst>
            </p:nvPr>
          </p:nvGraphicFramePr>
          <p:xfrm>
            <a:off x="3875148" y="3050716"/>
            <a:ext cx="406077" cy="313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7" r:id="rId16" imgW="215619" imgH="177569" progId="Equation.DSMT4">
                    <p:embed/>
                  </p:oleObj>
                </mc:Choice>
                <mc:Fallback>
                  <p:oleObj r:id="rId16" imgW="215619" imgH="177569" progId="Equation.DSMT4">
                    <p:embed/>
                    <p:pic>
                      <p:nvPicPr>
                        <p:cNvPr id="0" name="Object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148" y="3050716"/>
                          <a:ext cx="406077" cy="313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397">
            <a:extLst>
              <a:ext uri="{FF2B5EF4-FFF2-40B4-BE49-F238E27FC236}">
                <a16:creationId xmlns:a16="http://schemas.microsoft.com/office/drawing/2014/main" id="{4F82A538-BE05-4573-8349-630F79013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520" y="3179242"/>
            <a:ext cx="13123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343976" y="3481956"/>
            <a:ext cx="4228594" cy="715719"/>
            <a:chOff x="343976" y="3457308"/>
            <a:chExt cx="4228594" cy="715719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225B509B-876A-4980-9CFF-3A7C650CA25A}"/>
                </a:ext>
              </a:extLst>
            </p:cNvPr>
            <p:cNvSpPr txBox="1"/>
            <p:nvPr/>
          </p:nvSpPr>
          <p:spPr>
            <a:xfrm>
              <a:off x="343976" y="3457308"/>
              <a:ext cx="4228594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DEC17091-5086-49AA-B1BB-CA27CD2227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973808"/>
                </p:ext>
              </p:extLst>
            </p:nvPr>
          </p:nvGraphicFramePr>
          <p:xfrm>
            <a:off x="1894159" y="3458380"/>
            <a:ext cx="2050217" cy="714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8" r:id="rId18" imgW="1117115" imgH="393529" progId="Equation.DSMT4">
                    <p:embed/>
                  </p:oleObj>
                </mc:Choice>
                <mc:Fallback>
                  <p:oleObj r:id="rId18" imgW="1117115" imgH="393529" progId="Equation.DSMT4">
                    <p:embed/>
                    <p:pic>
                      <p:nvPicPr>
                        <p:cNvPr id="0" name="Object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159" y="3458380"/>
                          <a:ext cx="2050217" cy="714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399">
            <a:extLst>
              <a:ext uri="{FF2B5EF4-FFF2-40B4-BE49-F238E27FC236}">
                <a16:creationId xmlns:a16="http://schemas.microsoft.com/office/drawing/2014/main" id="{A7394CB8-B6C9-4656-8E89-9893F8C6B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299" y="3903282"/>
            <a:ext cx="14496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337350" y="4176340"/>
            <a:ext cx="4595260" cy="692119"/>
            <a:chOff x="337350" y="4035637"/>
            <a:chExt cx="4595260" cy="692119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72F0167D-1E86-4C21-9CD7-2DE54748CF4F}"/>
                </a:ext>
              </a:extLst>
            </p:cNvPr>
            <p:cNvSpPr txBox="1"/>
            <p:nvPr/>
          </p:nvSpPr>
          <p:spPr>
            <a:xfrm>
              <a:off x="337350" y="4035637"/>
              <a:ext cx="459526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曲边扇形面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ACAAB1BC-6EE2-491E-8A51-2267DBDEC1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955937"/>
                </p:ext>
              </p:extLst>
            </p:nvPr>
          </p:nvGraphicFramePr>
          <p:xfrm>
            <a:off x="2470978" y="4103923"/>
            <a:ext cx="2014675" cy="623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29" r:id="rId20" imgW="1244600" imgH="393700" progId="Equation.DSMT4">
                    <p:embed/>
                  </p:oleObj>
                </mc:Choice>
                <mc:Fallback>
                  <p:oleObj r:id="rId20" imgW="1244600" imgH="393700" progId="Equation.DSMT4">
                    <p:embed/>
                    <p:pic>
                      <p:nvPicPr>
                        <p:cNvPr id="0" name="Object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978" y="4103923"/>
                          <a:ext cx="2014675" cy="6238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图片 40">
            <a:extLst>
              <a:ext uri="{FF2B5EF4-FFF2-40B4-BE49-F238E27FC236}">
                <a16:creationId xmlns:a16="http://schemas.microsoft.com/office/drawing/2014/main" id="{2B8C9C75-17D9-4159-9F3D-80C32F8BFF7A}"/>
              </a:ext>
            </a:extLst>
          </p:cNvPr>
          <p:cNvPicPr/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730" y="3528268"/>
            <a:ext cx="1950770" cy="144016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324098" y="1656060"/>
            <a:ext cx="8415518" cy="646331"/>
            <a:chOff x="324098" y="1656060"/>
            <a:chExt cx="8415518" cy="646331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25D80E22-32AF-4888-82FC-7441776541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273102"/>
                </p:ext>
              </p:extLst>
            </p:nvPr>
          </p:nvGraphicFramePr>
          <p:xfrm>
            <a:off x="2546928" y="1863274"/>
            <a:ext cx="508000" cy="316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30" r:id="rId23" imgW="330057" imgH="203112" progId="Equation.3">
                    <p:embed/>
                  </p:oleObj>
                </mc:Choice>
                <mc:Fallback>
                  <p:oleObj r:id="rId23" imgW="330057" imgH="203112" progId="Equation.3">
                    <p:embed/>
                    <p:pic>
                      <p:nvPicPr>
                        <p:cNvPr id="0" name="Object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928" y="1863274"/>
                          <a:ext cx="508000" cy="3163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1A919E85-C22D-4A49-84DD-668756CCA7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066733"/>
                </p:ext>
              </p:extLst>
            </p:nvPr>
          </p:nvGraphicFramePr>
          <p:xfrm>
            <a:off x="3320448" y="1853516"/>
            <a:ext cx="577759" cy="312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31" r:id="rId25" imgW="393529" imgH="203112" progId="Equation.3">
                    <p:embed/>
                  </p:oleObj>
                </mc:Choice>
                <mc:Fallback>
                  <p:oleObj r:id="rId25" imgW="393529" imgH="203112" progId="Equation.3">
                    <p:embed/>
                    <p:pic>
                      <p:nvPicPr>
                        <p:cNvPr id="0" name="Object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448" y="1853516"/>
                          <a:ext cx="577759" cy="3125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ADF94160-3D10-4412-9CB9-22D73DCD25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736576"/>
                </p:ext>
              </p:extLst>
            </p:nvPr>
          </p:nvGraphicFramePr>
          <p:xfrm>
            <a:off x="5463691" y="1865093"/>
            <a:ext cx="846601" cy="3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32" r:id="rId26" imgW="558558" imgH="203112" progId="Equation.3">
                    <p:embed/>
                  </p:oleObj>
                </mc:Choice>
                <mc:Fallback>
                  <p:oleObj r:id="rId26" imgW="558558" imgH="203112" progId="Equation.3">
                    <p:embed/>
                    <p:pic>
                      <p:nvPicPr>
                        <p:cNvPr id="0" name="Object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3691" y="1865093"/>
                          <a:ext cx="846601" cy="317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29">
              <a:extLst>
                <a:ext uri="{FF2B5EF4-FFF2-40B4-BE49-F238E27FC236}">
                  <a16:creationId xmlns:a16="http://schemas.microsoft.com/office/drawing/2014/main" id="{064D63B7-328C-4214-9032-0CE16B9D938A}"/>
                </a:ext>
              </a:extLst>
            </p:cNvPr>
            <p:cNvSpPr txBox="1"/>
            <p:nvPr/>
          </p:nvSpPr>
          <p:spPr>
            <a:xfrm>
              <a:off x="324098" y="1656060"/>
              <a:ext cx="841551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其面积，其中   在    上连续，且      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364658" y="2327665"/>
            <a:ext cx="2850777" cy="461665"/>
            <a:chOff x="5364658" y="2285274"/>
            <a:chExt cx="2850777" cy="461665"/>
          </a:xfrm>
        </p:grpSpPr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3B9C36F0-59B8-4AFE-A7F3-47A0AC3CE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017324"/>
                </p:ext>
              </p:extLst>
            </p:nvPr>
          </p:nvGraphicFramePr>
          <p:xfrm>
            <a:off x="6078112" y="2343980"/>
            <a:ext cx="2137323" cy="375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33" r:id="rId28" imgW="1193800" imgH="203200" progId="Equation.DSMT4">
                    <p:embed/>
                  </p:oleObj>
                </mc:Choice>
                <mc:Fallback>
                  <p:oleObj r:id="rId28" imgW="1193800" imgH="203200" progId="Equation.DSMT4">
                    <p:embed/>
                    <p:pic>
                      <p:nvPicPr>
                        <p:cNvPr id="0" name="Object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112" y="2343980"/>
                          <a:ext cx="2137323" cy="3751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文本框 31">
              <a:extLst>
                <a:ext uri="{FF2B5EF4-FFF2-40B4-BE49-F238E27FC236}">
                  <a16:creationId xmlns:a16="http://schemas.microsoft.com/office/drawing/2014/main" id="{AF952312-6D22-4BCC-AF62-2483CA0FFA90}"/>
                </a:ext>
              </a:extLst>
            </p:cNvPr>
            <p:cNvSpPr txBox="1"/>
            <p:nvPr/>
          </p:nvSpPr>
          <p:spPr>
            <a:xfrm>
              <a:off x="5364658" y="2285274"/>
              <a:ext cx="86409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任意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43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60103" y="886902"/>
            <a:ext cx="5688632" cy="461665"/>
            <a:chOff x="360103" y="886902"/>
            <a:chExt cx="5688632" cy="461665"/>
          </a:xfrm>
        </p:grpSpPr>
        <p:sp>
          <p:nvSpPr>
            <p:cNvPr id="7" name="矩形 6"/>
            <p:cNvSpPr/>
            <p:nvPr/>
          </p:nvSpPr>
          <p:spPr>
            <a:xfrm>
              <a:off x="360103" y="886902"/>
              <a:ext cx="568863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特别地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曲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围成的平面图形面积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770184D-B34B-41C7-AA15-958EAB01F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39876"/>
                </p:ext>
              </p:extLst>
            </p:nvPr>
          </p:nvGraphicFramePr>
          <p:xfrm>
            <a:off x="2330456" y="967460"/>
            <a:ext cx="912840" cy="34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04" r:id="rId3" imgW="558558" imgH="203112" progId="Equation.3">
                    <p:embed/>
                  </p:oleObj>
                </mc:Choice>
                <mc:Fallback>
                  <p:oleObj r:id="rId3" imgW="558558" imgH="203112" progId="Equation.3">
                    <p:embed/>
                    <p:pic>
                      <p:nvPicPr>
                        <p:cNvPr id="0" name="Object 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0456" y="967460"/>
                          <a:ext cx="912840" cy="341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525">
            <a:extLst>
              <a:ext uri="{FF2B5EF4-FFF2-40B4-BE49-F238E27FC236}">
                <a16:creationId xmlns:a16="http://schemas.microsoft.com/office/drawing/2014/main" id="{E0FDB0B1-007E-454A-9A69-828B430B1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115" y="1608601"/>
            <a:ext cx="127593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C4F6F57-0566-4E75-BAD6-5B7BAD0F7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9720"/>
              </p:ext>
            </p:extLst>
          </p:nvPr>
        </p:nvGraphicFramePr>
        <p:xfrm>
          <a:off x="1695564" y="1598662"/>
          <a:ext cx="2088231" cy="62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5" r:id="rId5" imgW="1295400" imgH="393700" progId="Equation.DSMT4">
                  <p:embed/>
                </p:oleObj>
              </mc:Choice>
              <mc:Fallback>
                <p:oleObj r:id="rId5" imgW="1295400" imgH="393700" progId="Equation.DSMT4">
                  <p:embed/>
                  <p:pic>
                    <p:nvPicPr>
                      <p:cNvPr id="0" name="Object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64" y="1598662"/>
                        <a:ext cx="2088231" cy="624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>
            <a:extLst>
              <a:ext uri="{FF2B5EF4-FFF2-40B4-BE49-F238E27FC236}">
                <a16:creationId xmlns:a16="http://schemas.microsoft.com/office/drawing/2014/main" id="{BF9AA2C8-27F7-41F8-88A5-5AA5A2A11225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698" y="2232124"/>
            <a:ext cx="2779275" cy="2324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36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/>
          <p:cNvSpPr/>
          <p:nvPr/>
        </p:nvSpPr>
        <p:spPr>
          <a:xfrm>
            <a:off x="3246548" y="1489469"/>
            <a:ext cx="2622667" cy="2610846"/>
          </a:xfrm>
          <a:prstGeom prst="arc">
            <a:avLst>
              <a:gd name="adj1" fmla="val 8872451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3" name="弧形 2"/>
          <p:cNvSpPr/>
          <p:nvPr/>
        </p:nvSpPr>
        <p:spPr>
          <a:xfrm flipH="1" flipV="1">
            <a:off x="3223501" y="1506955"/>
            <a:ext cx="2622667" cy="2610846"/>
          </a:xfrm>
          <a:prstGeom prst="arc">
            <a:avLst>
              <a:gd name="adj1" fmla="val 8622946"/>
              <a:gd name="adj2" fmla="val 16231944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391" tIns="33696" rIns="67391" bIns="33696" rtlCol="0" anchor="ctr"/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593557" y="2038658"/>
            <a:ext cx="635197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011092" y="3490851"/>
            <a:ext cx="439340" cy="0"/>
          </a:xfrm>
          <a:prstGeom prst="line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" name="椭圆 5"/>
          <p:cNvSpPr/>
          <p:nvPr/>
        </p:nvSpPr>
        <p:spPr>
          <a:xfrm>
            <a:off x="3517579" y="1770750"/>
            <a:ext cx="2086133" cy="2076730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4596" y="3252884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algn="r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教学目标</a:t>
            </a:r>
          </a:p>
        </p:txBody>
      </p:sp>
      <p:sp>
        <p:nvSpPr>
          <p:cNvPr id="8" name="矩形 7"/>
          <p:cNvSpPr/>
          <p:nvPr/>
        </p:nvSpPr>
        <p:spPr>
          <a:xfrm>
            <a:off x="6372770" y="1748979"/>
            <a:ext cx="2087427" cy="43738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重难点</a:t>
            </a:r>
          </a:p>
        </p:txBody>
      </p:sp>
      <p:sp>
        <p:nvSpPr>
          <p:cNvPr id="9" name="矩形 8"/>
          <p:cNvSpPr/>
          <p:nvPr/>
        </p:nvSpPr>
        <p:spPr>
          <a:xfrm>
            <a:off x="5962206" y="2211556"/>
            <a:ext cx="2879819" cy="2292121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重点</a:t>
            </a:r>
            <a:r>
              <a:rPr lang="zh-CN" altLang="en-US" sz="1400" b="1" dirty="0">
                <a:solidFill>
                  <a:srgbClr val="FF0000"/>
                </a:solidFill>
              </a:rPr>
              <a:t>：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熟练计算平面图形的面积、旋转体的体积、平行截面面积为已知的立体的体积、平面曲线弧长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1400" b="1" dirty="0">
                <a:solidFill>
                  <a:srgbClr val="FF0000"/>
                </a:solidFill>
              </a:rPr>
              <a:t>难点：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平面图形的面积时积分变量、坐标系的选取；体积微元的确定、积分变量及上下限的确定；各情形下弧长微元的确定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1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-44020" y="591711"/>
            <a:ext cx="3749800" cy="2007042"/>
          </a:xfrm>
          <a:prstGeom prst="rect">
            <a:avLst/>
          </a:prstGeom>
        </p:spPr>
        <p:txBody>
          <a:bodyPr wrap="square" lIns="67391" tIns="33696" rIns="67391" bIns="33696" anchor="ctr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</a:t>
            </a: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元法求平面图形的面积、旋转体的体积、平行截面面积为已知的立体的体积、平面曲线弧长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熟练计算平面图形的面积、旋转体的体积、平行截面面积为已知的立体的体积、平面曲线弧长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" name="椭圆 10"/>
          <p:cNvSpPr/>
          <p:nvPr/>
        </p:nvSpPr>
        <p:spPr>
          <a:xfrm>
            <a:off x="3649978" y="1924527"/>
            <a:ext cx="1784376" cy="1776333"/>
          </a:xfrm>
          <a:prstGeom prst="ellipse">
            <a:avLst/>
          </a:prstGeom>
          <a:solidFill>
            <a:srgbClr val="17375E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7391" tIns="33696" rIns="67391" bIns="33696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800">
              <a:cs typeface="+mn-ea"/>
              <a:sym typeface="+mn-l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921084" y="2186361"/>
            <a:ext cx="1273596" cy="1271878"/>
            <a:chOff x="8742363" y="4948238"/>
            <a:chExt cx="500063" cy="501650"/>
          </a:xfrm>
          <a:solidFill>
            <a:schemeClr val="bg1"/>
          </a:solidFill>
        </p:grpSpPr>
        <p:sp>
          <p:nvSpPr>
            <p:cNvPr id="13" name="Freeform 14"/>
            <p:cNvSpPr>
              <a:spLocks noEditPoints="1"/>
            </p:cNvSpPr>
            <p:nvPr/>
          </p:nvSpPr>
          <p:spPr bwMode="auto">
            <a:xfrm>
              <a:off x="8742363" y="4948238"/>
              <a:ext cx="500063" cy="501650"/>
            </a:xfrm>
            <a:custGeom>
              <a:avLst/>
              <a:gdLst>
                <a:gd name="T0" fmla="*/ 74 w 149"/>
                <a:gd name="T1" fmla="*/ 150 h 150"/>
                <a:gd name="T2" fmla="*/ 0 w 149"/>
                <a:gd name="T3" fmla="*/ 75 h 150"/>
                <a:gd name="T4" fmla="*/ 74 w 149"/>
                <a:gd name="T5" fmla="*/ 0 h 150"/>
                <a:gd name="T6" fmla="*/ 149 w 149"/>
                <a:gd name="T7" fmla="*/ 75 h 150"/>
                <a:gd name="T8" fmla="*/ 74 w 149"/>
                <a:gd name="T9" fmla="*/ 150 h 150"/>
                <a:gd name="T10" fmla="*/ 74 w 149"/>
                <a:gd name="T11" fmla="*/ 8 h 150"/>
                <a:gd name="T12" fmla="*/ 8 w 149"/>
                <a:gd name="T13" fmla="*/ 75 h 150"/>
                <a:gd name="T14" fmla="*/ 74 w 149"/>
                <a:gd name="T15" fmla="*/ 142 h 150"/>
                <a:gd name="T16" fmla="*/ 141 w 149"/>
                <a:gd name="T17" fmla="*/ 75 h 150"/>
                <a:gd name="T18" fmla="*/ 74 w 149"/>
                <a:gd name="T19" fmla="*/ 8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9" h="150">
                  <a:moveTo>
                    <a:pt x="74" y="150"/>
                  </a:moveTo>
                  <a:cubicBezTo>
                    <a:pt x="33" y="150"/>
                    <a:pt x="0" y="116"/>
                    <a:pt x="0" y="75"/>
                  </a:cubicBezTo>
                  <a:cubicBezTo>
                    <a:pt x="0" y="34"/>
                    <a:pt x="33" y="0"/>
                    <a:pt x="74" y="0"/>
                  </a:cubicBezTo>
                  <a:cubicBezTo>
                    <a:pt x="116" y="0"/>
                    <a:pt x="149" y="34"/>
                    <a:pt x="149" y="75"/>
                  </a:cubicBezTo>
                  <a:cubicBezTo>
                    <a:pt x="149" y="116"/>
                    <a:pt x="116" y="150"/>
                    <a:pt x="74" y="150"/>
                  </a:cubicBezTo>
                  <a:close/>
                  <a:moveTo>
                    <a:pt x="74" y="8"/>
                  </a:moveTo>
                  <a:cubicBezTo>
                    <a:pt x="38" y="8"/>
                    <a:pt x="8" y="38"/>
                    <a:pt x="8" y="75"/>
                  </a:cubicBezTo>
                  <a:cubicBezTo>
                    <a:pt x="8" y="112"/>
                    <a:pt x="38" y="142"/>
                    <a:pt x="74" y="142"/>
                  </a:cubicBezTo>
                  <a:cubicBezTo>
                    <a:pt x="111" y="142"/>
                    <a:pt x="141" y="112"/>
                    <a:pt x="141" y="75"/>
                  </a:cubicBezTo>
                  <a:cubicBezTo>
                    <a:pt x="141" y="38"/>
                    <a:pt x="111" y="8"/>
                    <a:pt x="74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4" name="Freeform 15"/>
            <p:cNvSpPr/>
            <p:nvPr/>
          </p:nvSpPr>
          <p:spPr bwMode="auto">
            <a:xfrm>
              <a:off x="8983663" y="4987925"/>
              <a:ext cx="12700" cy="47625"/>
            </a:xfrm>
            <a:custGeom>
              <a:avLst/>
              <a:gdLst>
                <a:gd name="T0" fmla="*/ 2 w 4"/>
                <a:gd name="T1" fmla="*/ 14 h 14"/>
                <a:gd name="T2" fmla="*/ 0 w 4"/>
                <a:gd name="T3" fmla="*/ 12 h 14"/>
                <a:gd name="T4" fmla="*/ 0 w 4"/>
                <a:gd name="T5" fmla="*/ 2 h 14"/>
                <a:gd name="T6" fmla="*/ 2 w 4"/>
                <a:gd name="T7" fmla="*/ 0 h 14"/>
                <a:gd name="T8" fmla="*/ 4 w 4"/>
                <a:gd name="T9" fmla="*/ 2 h 14"/>
                <a:gd name="T10" fmla="*/ 4 w 4"/>
                <a:gd name="T11" fmla="*/ 12 h 14"/>
                <a:gd name="T12" fmla="*/ 2 w 4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4">
                  <a:moveTo>
                    <a:pt x="2" y="14"/>
                  </a:moveTo>
                  <a:cubicBezTo>
                    <a:pt x="1" y="14"/>
                    <a:pt x="0" y="13"/>
                    <a:pt x="0" y="12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2"/>
                    <a:pt x="4" y="12"/>
                    <a:pt x="4" y="12"/>
                  </a:cubicBezTo>
                  <a:cubicBezTo>
                    <a:pt x="4" y="13"/>
                    <a:pt x="3" y="14"/>
                    <a:pt x="2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5" name="Freeform 16"/>
            <p:cNvSpPr/>
            <p:nvPr/>
          </p:nvSpPr>
          <p:spPr bwMode="auto">
            <a:xfrm>
              <a:off x="8983663" y="5367338"/>
              <a:ext cx="12700" cy="42863"/>
            </a:xfrm>
            <a:custGeom>
              <a:avLst/>
              <a:gdLst>
                <a:gd name="T0" fmla="*/ 2 w 4"/>
                <a:gd name="T1" fmla="*/ 13 h 13"/>
                <a:gd name="T2" fmla="*/ 0 w 4"/>
                <a:gd name="T3" fmla="*/ 11 h 13"/>
                <a:gd name="T4" fmla="*/ 0 w 4"/>
                <a:gd name="T5" fmla="*/ 2 h 13"/>
                <a:gd name="T6" fmla="*/ 2 w 4"/>
                <a:gd name="T7" fmla="*/ 0 h 13"/>
                <a:gd name="T8" fmla="*/ 4 w 4"/>
                <a:gd name="T9" fmla="*/ 2 h 13"/>
                <a:gd name="T10" fmla="*/ 4 w 4"/>
                <a:gd name="T11" fmla="*/ 11 h 13"/>
                <a:gd name="T12" fmla="*/ 2 w 4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13">
                  <a:moveTo>
                    <a:pt x="2" y="13"/>
                  </a:moveTo>
                  <a:cubicBezTo>
                    <a:pt x="1" y="13"/>
                    <a:pt x="0" y="13"/>
                    <a:pt x="0" y="11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4" y="1"/>
                    <a:pt x="4" y="2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3"/>
                    <a:pt x="3" y="13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6" name="Freeform 17"/>
            <p:cNvSpPr/>
            <p:nvPr/>
          </p:nvSpPr>
          <p:spPr bwMode="auto">
            <a:xfrm>
              <a:off x="9158288" y="5192713"/>
              <a:ext cx="46038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7" name="Freeform 18"/>
            <p:cNvSpPr/>
            <p:nvPr/>
          </p:nvSpPr>
          <p:spPr bwMode="auto">
            <a:xfrm>
              <a:off x="8778875" y="5192713"/>
              <a:ext cx="47625" cy="12700"/>
            </a:xfrm>
            <a:custGeom>
              <a:avLst/>
              <a:gdLst>
                <a:gd name="T0" fmla="*/ 12 w 14"/>
                <a:gd name="T1" fmla="*/ 4 h 4"/>
                <a:gd name="T2" fmla="*/ 2 w 14"/>
                <a:gd name="T3" fmla="*/ 4 h 4"/>
                <a:gd name="T4" fmla="*/ 0 w 14"/>
                <a:gd name="T5" fmla="*/ 2 h 4"/>
                <a:gd name="T6" fmla="*/ 2 w 14"/>
                <a:gd name="T7" fmla="*/ 0 h 4"/>
                <a:gd name="T8" fmla="*/ 12 w 14"/>
                <a:gd name="T9" fmla="*/ 0 h 4"/>
                <a:gd name="T10" fmla="*/ 14 w 14"/>
                <a:gd name="T11" fmla="*/ 2 h 4"/>
                <a:gd name="T12" fmla="*/ 12 w 14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4">
                  <a:moveTo>
                    <a:pt x="12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3" y="0"/>
                    <a:pt x="14" y="1"/>
                    <a:pt x="14" y="2"/>
                  </a:cubicBezTo>
                  <a:cubicBezTo>
                    <a:pt x="14" y="3"/>
                    <a:pt x="13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8" name="Freeform 19"/>
            <p:cNvSpPr/>
            <p:nvPr/>
          </p:nvSpPr>
          <p:spPr bwMode="auto">
            <a:xfrm>
              <a:off x="9134475" y="5087938"/>
              <a:ext cx="42863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9 w 13"/>
                <a:gd name="T7" fmla="*/ 1 h 9"/>
                <a:gd name="T8" fmla="*/ 12 w 13"/>
                <a:gd name="T9" fmla="*/ 2 h 9"/>
                <a:gd name="T10" fmla="*/ 11 w 13"/>
                <a:gd name="T11" fmla="*/ 4 h 9"/>
                <a:gd name="T12" fmla="*/ 3 w 13"/>
                <a:gd name="T13" fmla="*/ 9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9"/>
                    <a:pt x="1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10" y="0"/>
                    <a:pt x="11" y="1"/>
                    <a:pt x="12" y="2"/>
                  </a:cubicBezTo>
                  <a:cubicBezTo>
                    <a:pt x="13" y="3"/>
                    <a:pt x="12" y="4"/>
                    <a:pt x="11" y="4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19" name="Freeform 20"/>
            <p:cNvSpPr/>
            <p:nvPr/>
          </p:nvSpPr>
          <p:spPr bwMode="auto">
            <a:xfrm>
              <a:off x="8805863" y="5280025"/>
              <a:ext cx="44450" cy="30163"/>
            </a:xfrm>
            <a:custGeom>
              <a:avLst/>
              <a:gdLst>
                <a:gd name="T0" fmla="*/ 2 w 13"/>
                <a:gd name="T1" fmla="*/ 9 h 9"/>
                <a:gd name="T2" fmla="*/ 1 w 13"/>
                <a:gd name="T3" fmla="*/ 8 h 9"/>
                <a:gd name="T4" fmla="*/ 1 w 13"/>
                <a:gd name="T5" fmla="*/ 5 h 9"/>
                <a:gd name="T6" fmla="*/ 10 w 13"/>
                <a:gd name="T7" fmla="*/ 0 h 9"/>
                <a:gd name="T8" fmla="*/ 12 w 13"/>
                <a:gd name="T9" fmla="*/ 1 h 9"/>
                <a:gd name="T10" fmla="*/ 12 w 13"/>
                <a:gd name="T11" fmla="*/ 4 h 9"/>
                <a:gd name="T12" fmla="*/ 3 w 13"/>
                <a:gd name="T13" fmla="*/ 8 h 9"/>
                <a:gd name="T14" fmla="*/ 2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2" y="9"/>
                  </a:moveTo>
                  <a:cubicBezTo>
                    <a:pt x="2" y="9"/>
                    <a:pt x="1" y="8"/>
                    <a:pt x="1" y="8"/>
                  </a:cubicBezTo>
                  <a:cubicBezTo>
                    <a:pt x="0" y="7"/>
                    <a:pt x="1" y="5"/>
                    <a:pt x="1" y="5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2" y="0"/>
                    <a:pt x="12" y="1"/>
                  </a:cubicBezTo>
                  <a:cubicBezTo>
                    <a:pt x="13" y="2"/>
                    <a:pt x="12" y="3"/>
                    <a:pt x="12" y="4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9"/>
                    <a:pt x="3" y="9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0" name="Freeform 21"/>
            <p:cNvSpPr/>
            <p:nvPr/>
          </p:nvSpPr>
          <p:spPr bwMode="auto">
            <a:xfrm>
              <a:off x="9070975" y="5343525"/>
              <a:ext cx="30163" cy="39688"/>
            </a:xfrm>
            <a:custGeom>
              <a:avLst/>
              <a:gdLst>
                <a:gd name="T0" fmla="*/ 7 w 9"/>
                <a:gd name="T1" fmla="*/ 12 h 12"/>
                <a:gd name="T2" fmla="*/ 5 w 9"/>
                <a:gd name="T3" fmla="*/ 11 h 12"/>
                <a:gd name="T4" fmla="*/ 1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9 w 9"/>
                <a:gd name="T11" fmla="*/ 9 h 12"/>
                <a:gd name="T12" fmla="*/ 8 w 9"/>
                <a:gd name="T13" fmla="*/ 12 h 12"/>
                <a:gd name="T14" fmla="*/ 7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7" y="12"/>
                  </a:moveTo>
                  <a:cubicBezTo>
                    <a:pt x="6" y="12"/>
                    <a:pt x="6" y="12"/>
                    <a:pt x="5" y="11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0"/>
                    <a:pt x="9" y="11"/>
                    <a:pt x="8" y="12"/>
                  </a:cubicBezTo>
                  <a:cubicBezTo>
                    <a:pt x="8" y="12"/>
                    <a:pt x="7" y="12"/>
                    <a:pt x="7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1" name="Freeform 22"/>
            <p:cNvSpPr/>
            <p:nvPr/>
          </p:nvSpPr>
          <p:spPr bwMode="auto">
            <a:xfrm>
              <a:off x="8883650" y="5014913"/>
              <a:ext cx="30163" cy="39688"/>
            </a:xfrm>
            <a:custGeom>
              <a:avLst/>
              <a:gdLst>
                <a:gd name="T0" fmla="*/ 6 w 9"/>
                <a:gd name="T1" fmla="*/ 12 h 12"/>
                <a:gd name="T2" fmla="*/ 5 w 9"/>
                <a:gd name="T3" fmla="*/ 11 h 12"/>
                <a:gd name="T4" fmla="*/ 0 w 9"/>
                <a:gd name="T5" fmla="*/ 3 h 12"/>
                <a:gd name="T6" fmla="*/ 1 w 9"/>
                <a:gd name="T7" fmla="*/ 0 h 12"/>
                <a:gd name="T8" fmla="*/ 4 w 9"/>
                <a:gd name="T9" fmla="*/ 1 h 12"/>
                <a:gd name="T10" fmla="*/ 8 w 9"/>
                <a:gd name="T11" fmla="*/ 9 h 12"/>
                <a:gd name="T12" fmla="*/ 7 w 9"/>
                <a:gd name="T13" fmla="*/ 12 h 12"/>
                <a:gd name="T14" fmla="*/ 6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6" y="12"/>
                  </a:moveTo>
                  <a:cubicBezTo>
                    <a:pt x="6" y="12"/>
                    <a:pt x="5" y="12"/>
                    <a:pt x="5" y="1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0"/>
                    <a:pt x="4" y="1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9" y="10"/>
                    <a:pt x="8" y="11"/>
                    <a:pt x="7" y="12"/>
                  </a:cubicBezTo>
                  <a:cubicBezTo>
                    <a:pt x="7" y="12"/>
                    <a:pt x="7" y="12"/>
                    <a:pt x="6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2" name="Freeform 23"/>
            <p:cNvSpPr/>
            <p:nvPr/>
          </p:nvSpPr>
          <p:spPr bwMode="auto">
            <a:xfrm>
              <a:off x="8805863" y="5087938"/>
              <a:ext cx="44450" cy="30163"/>
            </a:xfrm>
            <a:custGeom>
              <a:avLst/>
              <a:gdLst>
                <a:gd name="T0" fmla="*/ 11 w 13"/>
                <a:gd name="T1" fmla="*/ 9 h 9"/>
                <a:gd name="T2" fmla="*/ 10 w 13"/>
                <a:gd name="T3" fmla="*/ 9 h 9"/>
                <a:gd name="T4" fmla="*/ 1 w 13"/>
                <a:gd name="T5" fmla="*/ 4 h 9"/>
                <a:gd name="T6" fmla="*/ 1 w 13"/>
                <a:gd name="T7" fmla="*/ 2 h 9"/>
                <a:gd name="T8" fmla="*/ 3 w 13"/>
                <a:gd name="T9" fmla="*/ 1 h 9"/>
                <a:gd name="T10" fmla="*/ 12 w 13"/>
                <a:gd name="T11" fmla="*/ 5 h 9"/>
                <a:gd name="T12" fmla="*/ 12 w 13"/>
                <a:gd name="T13" fmla="*/ 8 h 9"/>
                <a:gd name="T14" fmla="*/ 11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1" y="9"/>
                  </a:moveTo>
                  <a:cubicBezTo>
                    <a:pt x="10" y="9"/>
                    <a:pt x="10" y="9"/>
                    <a:pt x="10" y="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ubicBezTo>
                    <a:pt x="1" y="1"/>
                    <a:pt x="2" y="0"/>
                    <a:pt x="3" y="1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2" y="6"/>
                    <a:pt x="13" y="7"/>
                    <a:pt x="12" y="8"/>
                  </a:cubicBezTo>
                  <a:cubicBezTo>
                    <a:pt x="12" y="9"/>
                    <a:pt x="11" y="9"/>
                    <a:pt x="11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3" name="Freeform 24"/>
            <p:cNvSpPr/>
            <p:nvPr/>
          </p:nvSpPr>
          <p:spPr bwMode="auto">
            <a:xfrm>
              <a:off x="9134475" y="5280025"/>
              <a:ext cx="42863" cy="30163"/>
            </a:xfrm>
            <a:custGeom>
              <a:avLst/>
              <a:gdLst>
                <a:gd name="T0" fmla="*/ 10 w 13"/>
                <a:gd name="T1" fmla="*/ 9 h 9"/>
                <a:gd name="T2" fmla="*/ 9 w 13"/>
                <a:gd name="T3" fmla="*/ 8 h 9"/>
                <a:gd name="T4" fmla="*/ 1 w 13"/>
                <a:gd name="T5" fmla="*/ 4 h 9"/>
                <a:gd name="T6" fmla="*/ 1 w 13"/>
                <a:gd name="T7" fmla="*/ 1 h 9"/>
                <a:gd name="T8" fmla="*/ 3 w 13"/>
                <a:gd name="T9" fmla="*/ 0 h 9"/>
                <a:gd name="T10" fmla="*/ 11 w 13"/>
                <a:gd name="T11" fmla="*/ 5 h 9"/>
                <a:gd name="T12" fmla="*/ 12 w 13"/>
                <a:gd name="T13" fmla="*/ 8 h 9"/>
                <a:gd name="T14" fmla="*/ 10 w 13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9">
                  <a:moveTo>
                    <a:pt x="10" y="9"/>
                  </a:moveTo>
                  <a:cubicBezTo>
                    <a:pt x="10" y="9"/>
                    <a:pt x="10" y="9"/>
                    <a:pt x="9" y="8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3"/>
                    <a:pt x="0" y="2"/>
                    <a:pt x="1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2" y="5"/>
                    <a:pt x="13" y="7"/>
                    <a:pt x="12" y="8"/>
                  </a:cubicBezTo>
                  <a:cubicBezTo>
                    <a:pt x="12" y="8"/>
                    <a:pt x="11" y="9"/>
                    <a:pt x="1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4" name="Freeform 25"/>
            <p:cNvSpPr/>
            <p:nvPr/>
          </p:nvSpPr>
          <p:spPr bwMode="auto">
            <a:xfrm>
              <a:off x="8883650" y="5343525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0 w 9"/>
                <a:gd name="T5" fmla="*/ 9 h 12"/>
                <a:gd name="T6" fmla="*/ 5 w 9"/>
                <a:gd name="T7" fmla="*/ 1 h 12"/>
                <a:gd name="T8" fmla="*/ 7 w 9"/>
                <a:gd name="T9" fmla="*/ 0 h 12"/>
                <a:gd name="T10" fmla="*/ 8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0" y="11"/>
                    <a:pt x="0" y="10"/>
                    <a:pt x="0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7" y="0"/>
                    <a:pt x="7" y="0"/>
                  </a:cubicBezTo>
                  <a:cubicBezTo>
                    <a:pt x="8" y="1"/>
                    <a:pt x="9" y="2"/>
                    <a:pt x="8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3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5" name="Freeform 26"/>
            <p:cNvSpPr/>
            <p:nvPr/>
          </p:nvSpPr>
          <p:spPr bwMode="auto">
            <a:xfrm>
              <a:off x="9070975" y="5014913"/>
              <a:ext cx="30163" cy="39688"/>
            </a:xfrm>
            <a:custGeom>
              <a:avLst/>
              <a:gdLst>
                <a:gd name="T0" fmla="*/ 2 w 9"/>
                <a:gd name="T1" fmla="*/ 12 h 12"/>
                <a:gd name="T2" fmla="*/ 1 w 9"/>
                <a:gd name="T3" fmla="*/ 12 h 12"/>
                <a:gd name="T4" fmla="*/ 1 w 9"/>
                <a:gd name="T5" fmla="*/ 9 h 12"/>
                <a:gd name="T6" fmla="*/ 5 w 9"/>
                <a:gd name="T7" fmla="*/ 1 h 12"/>
                <a:gd name="T8" fmla="*/ 8 w 9"/>
                <a:gd name="T9" fmla="*/ 0 h 12"/>
                <a:gd name="T10" fmla="*/ 9 w 9"/>
                <a:gd name="T11" fmla="*/ 3 h 12"/>
                <a:gd name="T12" fmla="*/ 4 w 9"/>
                <a:gd name="T13" fmla="*/ 11 h 12"/>
                <a:gd name="T14" fmla="*/ 2 w 9"/>
                <a:gd name="T15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2">
                  <a:moveTo>
                    <a:pt x="2" y="12"/>
                  </a:moveTo>
                  <a:cubicBezTo>
                    <a:pt x="2" y="12"/>
                    <a:pt x="2" y="12"/>
                    <a:pt x="1" y="12"/>
                  </a:cubicBezTo>
                  <a:cubicBezTo>
                    <a:pt x="0" y="11"/>
                    <a:pt x="0" y="10"/>
                    <a:pt x="1" y="9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6" y="0"/>
                    <a:pt x="7" y="0"/>
                    <a:pt x="8" y="0"/>
                  </a:cubicBezTo>
                  <a:cubicBezTo>
                    <a:pt x="9" y="1"/>
                    <a:pt x="9" y="2"/>
                    <a:pt x="9" y="3"/>
                  </a:cubicBezTo>
                  <a:cubicBezTo>
                    <a:pt x="4" y="11"/>
                    <a:pt x="4" y="11"/>
                    <a:pt x="4" y="11"/>
                  </a:cubicBezTo>
                  <a:cubicBezTo>
                    <a:pt x="4" y="12"/>
                    <a:pt x="3" y="12"/>
                    <a:pt x="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6" name="Freeform 27"/>
            <p:cNvSpPr>
              <a:spLocks noEditPoints="1"/>
            </p:cNvSpPr>
            <p:nvPr/>
          </p:nvSpPr>
          <p:spPr bwMode="auto">
            <a:xfrm>
              <a:off x="8970963" y="5175250"/>
              <a:ext cx="42863" cy="47625"/>
            </a:xfrm>
            <a:custGeom>
              <a:avLst/>
              <a:gdLst>
                <a:gd name="T0" fmla="*/ 6 w 13"/>
                <a:gd name="T1" fmla="*/ 14 h 14"/>
                <a:gd name="T2" fmla="*/ 0 w 13"/>
                <a:gd name="T3" fmla="*/ 7 h 14"/>
                <a:gd name="T4" fmla="*/ 1 w 13"/>
                <a:gd name="T5" fmla="*/ 2 h 14"/>
                <a:gd name="T6" fmla="*/ 6 w 13"/>
                <a:gd name="T7" fmla="*/ 0 h 14"/>
                <a:gd name="T8" fmla="*/ 13 w 13"/>
                <a:gd name="T9" fmla="*/ 7 h 14"/>
                <a:gd name="T10" fmla="*/ 12 w 13"/>
                <a:gd name="T11" fmla="*/ 12 h 14"/>
                <a:gd name="T12" fmla="*/ 6 w 13"/>
                <a:gd name="T13" fmla="*/ 14 h 14"/>
                <a:gd name="T14" fmla="*/ 6 w 13"/>
                <a:gd name="T15" fmla="*/ 4 h 14"/>
                <a:gd name="T16" fmla="*/ 4 w 13"/>
                <a:gd name="T17" fmla="*/ 5 h 14"/>
                <a:gd name="T18" fmla="*/ 4 w 13"/>
                <a:gd name="T19" fmla="*/ 7 h 14"/>
                <a:gd name="T20" fmla="*/ 6 w 13"/>
                <a:gd name="T21" fmla="*/ 10 h 14"/>
                <a:gd name="T22" fmla="*/ 8 w 13"/>
                <a:gd name="T23" fmla="*/ 9 h 14"/>
                <a:gd name="T24" fmla="*/ 9 w 13"/>
                <a:gd name="T25" fmla="*/ 7 h 14"/>
                <a:gd name="T26" fmla="*/ 6 w 13"/>
                <a:gd name="T27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4">
                  <a:moveTo>
                    <a:pt x="6" y="14"/>
                  </a:moveTo>
                  <a:cubicBezTo>
                    <a:pt x="2" y="14"/>
                    <a:pt x="0" y="11"/>
                    <a:pt x="0" y="7"/>
                  </a:cubicBezTo>
                  <a:cubicBezTo>
                    <a:pt x="0" y="5"/>
                    <a:pt x="0" y="4"/>
                    <a:pt x="1" y="2"/>
                  </a:cubicBezTo>
                  <a:cubicBezTo>
                    <a:pt x="2" y="1"/>
                    <a:pt x="4" y="0"/>
                    <a:pt x="6" y="0"/>
                  </a:cubicBezTo>
                  <a:cubicBezTo>
                    <a:pt x="11" y="0"/>
                    <a:pt x="13" y="4"/>
                    <a:pt x="13" y="7"/>
                  </a:cubicBezTo>
                  <a:cubicBezTo>
                    <a:pt x="13" y="9"/>
                    <a:pt x="13" y="11"/>
                    <a:pt x="12" y="12"/>
                  </a:cubicBezTo>
                  <a:cubicBezTo>
                    <a:pt x="10" y="13"/>
                    <a:pt x="8" y="14"/>
                    <a:pt x="6" y="14"/>
                  </a:cubicBezTo>
                  <a:close/>
                  <a:moveTo>
                    <a:pt x="6" y="4"/>
                  </a:moveTo>
                  <a:cubicBezTo>
                    <a:pt x="5" y="4"/>
                    <a:pt x="5" y="4"/>
                    <a:pt x="4" y="5"/>
                  </a:cubicBezTo>
                  <a:cubicBezTo>
                    <a:pt x="4" y="6"/>
                    <a:pt x="4" y="6"/>
                    <a:pt x="4" y="7"/>
                  </a:cubicBezTo>
                  <a:cubicBezTo>
                    <a:pt x="4" y="7"/>
                    <a:pt x="4" y="10"/>
                    <a:pt x="6" y="10"/>
                  </a:cubicBezTo>
                  <a:cubicBezTo>
                    <a:pt x="7" y="10"/>
                    <a:pt x="8" y="10"/>
                    <a:pt x="8" y="9"/>
                  </a:cubicBezTo>
                  <a:cubicBezTo>
                    <a:pt x="9" y="9"/>
                    <a:pt x="9" y="8"/>
                    <a:pt x="9" y="7"/>
                  </a:cubicBezTo>
                  <a:cubicBezTo>
                    <a:pt x="9" y="7"/>
                    <a:pt x="9" y="4"/>
                    <a:pt x="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7" name="Freeform 28"/>
            <p:cNvSpPr/>
            <p:nvPr/>
          </p:nvSpPr>
          <p:spPr bwMode="auto">
            <a:xfrm>
              <a:off x="8983663" y="5105400"/>
              <a:ext cx="33338" cy="100013"/>
            </a:xfrm>
            <a:custGeom>
              <a:avLst/>
              <a:gdLst>
                <a:gd name="T0" fmla="*/ 2 w 10"/>
                <a:gd name="T1" fmla="*/ 30 h 30"/>
                <a:gd name="T2" fmla="*/ 2 w 10"/>
                <a:gd name="T3" fmla="*/ 30 h 30"/>
                <a:gd name="T4" fmla="*/ 0 w 10"/>
                <a:gd name="T5" fmla="*/ 27 h 30"/>
                <a:gd name="T6" fmla="*/ 5 w 10"/>
                <a:gd name="T7" fmla="*/ 2 h 30"/>
                <a:gd name="T8" fmla="*/ 8 w 10"/>
                <a:gd name="T9" fmla="*/ 0 h 30"/>
                <a:gd name="T10" fmla="*/ 9 w 10"/>
                <a:gd name="T11" fmla="*/ 3 h 30"/>
                <a:gd name="T12" fmla="*/ 4 w 10"/>
                <a:gd name="T13" fmla="*/ 28 h 30"/>
                <a:gd name="T14" fmla="*/ 2 w 10"/>
                <a:gd name="T15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30">
                  <a:moveTo>
                    <a:pt x="2" y="30"/>
                  </a:moveTo>
                  <a:cubicBezTo>
                    <a:pt x="2" y="30"/>
                    <a:pt x="2" y="30"/>
                    <a:pt x="2" y="30"/>
                  </a:cubicBezTo>
                  <a:cubicBezTo>
                    <a:pt x="1" y="30"/>
                    <a:pt x="0" y="29"/>
                    <a:pt x="0" y="27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1"/>
                    <a:pt x="7" y="0"/>
                    <a:pt x="8" y="0"/>
                  </a:cubicBezTo>
                  <a:cubicBezTo>
                    <a:pt x="9" y="1"/>
                    <a:pt x="10" y="2"/>
                    <a:pt x="9" y="3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4" y="29"/>
                    <a:pt x="3" y="30"/>
                    <a:pt x="2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  <p:sp>
          <p:nvSpPr>
            <p:cNvPr id="28" name="Freeform 29"/>
            <p:cNvSpPr/>
            <p:nvPr/>
          </p:nvSpPr>
          <p:spPr bwMode="auto">
            <a:xfrm>
              <a:off x="8983663" y="5192713"/>
              <a:ext cx="153988" cy="12700"/>
            </a:xfrm>
            <a:custGeom>
              <a:avLst/>
              <a:gdLst>
                <a:gd name="T0" fmla="*/ 44 w 46"/>
                <a:gd name="T1" fmla="*/ 4 h 4"/>
                <a:gd name="T2" fmla="*/ 2 w 46"/>
                <a:gd name="T3" fmla="*/ 4 h 4"/>
                <a:gd name="T4" fmla="*/ 0 w 46"/>
                <a:gd name="T5" fmla="*/ 2 h 4"/>
                <a:gd name="T6" fmla="*/ 2 w 46"/>
                <a:gd name="T7" fmla="*/ 0 h 4"/>
                <a:gd name="T8" fmla="*/ 44 w 46"/>
                <a:gd name="T9" fmla="*/ 0 h 4"/>
                <a:gd name="T10" fmla="*/ 46 w 46"/>
                <a:gd name="T11" fmla="*/ 2 h 4"/>
                <a:gd name="T12" fmla="*/ 44 w 46"/>
                <a:gd name="T1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4">
                  <a:moveTo>
                    <a:pt x="44" y="4"/>
                  </a:move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5" y="0"/>
                    <a:pt x="46" y="1"/>
                    <a:pt x="46" y="2"/>
                  </a:cubicBezTo>
                  <a:cubicBezTo>
                    <a:pt x="46" y="3"/>
                    <a:pt x="45" y="4"/>
                    <a:pt x="4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1800">
                <a:cs typeface="+mn-ea"/>
                <a:sym typeface="+mn-lt"/>
              </a:endParaRPr>
            </a:p>
          </p:txBody>
        </p:sp>
      </p:grpSp>
      <p:sp>
        <p:nvSpPr>
          <p:cNvPr id="33" name="TextBox 8"/>
          <p:cNvSpPr txBox="1"/>
          <p:nvPr/>
        </p:nvSpPr>
        <p:spPr>
          <a:xfrm>
            <a:off x="756146" y="144848"/>
            <a:ext cx="3024336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</p:spTree>
    <p:extLst>
      <p:ext uri="{BB962C8B-B14F-4D97-AF65-F5344CB8AC3E}">
        <p14:creationId xmlns:p14="http://schemas.microsoft.com/office/powerpoint/2010/main" val="336532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9" name="Rectangle 740">
            <a:extLst>
              <a:ext uri="{FF2B5EF4-FFF2-40B4-BE49-F238E27FC236}">
                <a16:creationId xmlns:a16="http://schemas.microsoft.com/office/drawing/2014/main" id="{011E457B-648E-448B-A687-01D511026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919" y="885778"/>
            <a:ext cx="10877895" cy="700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742">
            <a:extLst>
              <a:ext uri="{FF2B5EF4-FFF2-40B4-BE49-F238E27FC236}">
                <a16:creationId xmlns:a16="http://schemas.microsoft.com/office/drawing/2014/main" id="{AFE7EE69-16AC-469E-A8A7-E62A06AAF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2264" y="1240952"/>
            <a:ext cx="13718286" cy="813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744">
            <a:extLst>
              <a:ext uri="{FF2B5EF4-FFF2-40B4-BE49-F238E27FC236}">
                <a16:creationId xmlns:a16="http://schemas.microsoft.com/office/drawing/2014/main" id="{A39CE6D2-699A-4E74-9188-84ECCB020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530" y="1060603"/>
            <a:ext cx="12758899" cy="395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80082" y="575940"/>
            <a:ext cx="8424936" cy="646331"/>
            <a:chOff x="180082" y="575940"/>
            <a:chExt cx="8424936" cy="646331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FB3E707-0292-4B9A-86A5-83F2AEB04121}"/>
                </a:ext>
              </a:extLst>
            </p:cNvPr>
            <p:cNvSpPr txBox="1"/>
            <p:nvPr/>
          </p:nvSpPr>
          <p:spPr>
            <a:xfrm>
              <a:off x="180082" y="575940"/>
              <a:ext cx="8424936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.</a:t>
              </a:r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由曲线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</a:t>
              </a:r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及射线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、        围成平面图形，</a:t>
              </a:r>
              <a:endPara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E403ADE4-A4DB-495E-BDD1-1ADA0264E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260858"/>
                </p:ext>
              </p:extLst>
            </p:nvPr>
          </p:nvGraphicFramePr>
          <p:xfrm>
            <a:off x="1525044" y="777542"/>
            <a:ext cx="1800199" cy="34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79" name="Equation" r:id="rId3" imgW="1206500" imgH="228600" progId="Equation.DSMT4">
                    <p:embed/>
                  </p:oleObj>
                </mc:Choice>
                <mc:Fallback>
                  <p:oleObj name="Equation" r:id="rId3" imgW="1206500" imgH="228600" progId="Equation.DSMT4">
                    <p:embed/>
                    <p:pic>
                      <p:nvPicPr>
                        <p:cNvPr id="0" name="Object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044" y="777542"/>
                          <a:ext cx="1800199" cy="3410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BDD8DFBA-D502-42C0-81BB-D7C07DC3B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754588"/>
                </p:ext>
              </p:extLst>
            </p:nvPr>
          </p:nvGraphicFramePr>
          <p:xfrm>
            <a:off x="4242347" y="816709"/>
            <a:ext cx="593634" cy="262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0" r:id="rId5" imgW="393359" imgH="177646" progId="Equation.3">
                    <p:embed/>
                  </p:oleObj>
                </mc:Choice>
                <mc:Fallback>
                  <p:oleObj r:id="rId5" imgW="393359" imgH="177646" progId="Equation.3">
                    <p:embed/>
                    <p:pic>
                      <p:nvPicPr>
                        <p:cNvPr id="0" name="Object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347" y="816709"/>
                          <a:ext cx="593634" cy="2627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A4F4D6D1-F244-4D55-85D3-1B37D1EF9E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334098"/>
                </p:ext>
              </p:extLst>
            </p:nvPr>
          </p:nvGraphicFramePr>
          <p:xfrm>
            <a:off x="4987048" y="807392"/>
            <a:ext cx="593634" cy="321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1" r:id="rId7" imgW="393529" imgH="203112" progId="Equation.3">
                    <p:embed/>
                  </p:oleObj>
                </mc:Choice>
                <mc:Fallback>
                  <p:oleObj r:id="rId7" imgW="393529" imgH="203112" progId="Equation.3">
                    <p:embed/>
                    <p:pic>
                      <p:nvPicPr>
                        <p:cNvPr id="0" name="Object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048" y="807392"/>
                          <a:ext cx="593634" cy="3211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8944B0F3-38E6-44B9-B262-01E60D77AE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787899"/>
                </p:ext>
              </p:extLst>
            </p:nvPr>
          </p:nvGraphicFramePr>
          <p:xfrm>
            <a:off x="5580682" y="821576"/>
            <a:ext cx="864096" cy="270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2" r:id="rId9" imgW="507780" imgH="203112" progId="Equation.DSMT4">
                    <p:embed/>
                  </p:oleObj>
                </mc:Choice>
                <mc:Fallback>
                  <p:oleObj r:id="rId9" imgW="507780" imgH="203112" progId="Equation.DSMT4">
                    <p:embed/>
                    <p:pic>
                      <p:nvPicPr>
                        <p:cNvPr id="0" name="Object 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682" y="821576"/>
                          <a:ext cx="864096" cy="2700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750">
            <a:extLst>
              <a:ext uri="{FF2B5EF4-FFF2-40B4-BE49-F238E27FC236}">
                <a16:creationId xmlns:a16="http://schemas.microsoft.com/office/drawing/2014/main" id="{01C048F8-DF58-4939-8C22-CB5441EEB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470" y="3024211"/>
            <a:ext cx="104464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754">
            <a:extLst>
              <a:ext uri="{FF2B5EF4-FFF2-40B4-BE49-F238E27FC236}">
                <a16:creationId xmlns:a16="http://schemas.microsoft.com/office/drawing/2014/main" id="{9525034B-E39D-4E40-9525-2B6DC9288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378" y="319863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Rectangle 756">
            <a:extLst>
              <a:ext uri="{FF2B5EF4-FFF2-40B4-BE49-F238E27FC236}">
                <a16:creationId xmlns:a16="http://schemas.microsoft.com/office/drawing/2014/main" id="{3D169FBF-1C61-4175-9B81-E0AF68284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758">
            <a:extLst>
              <a:ext uri="{FF2B5EF4-FFF2-40B4-BE49-F238E27FC236}">
                <a16:creationId xmlns:a16="http://schemas.microsoft.com/office/drawing/2014/main" id="{3DCAFBB4-093B-4327-8DFB-AF7A5D8C5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016" y="972128"/>
            <a:ext cx="10465928" cy="47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760">
            <a:extLst>
              <a:ext uri="{FF2B5EF4-FFF2-40B4-BE49-F238E27FC236}">
                <a16:creationId xmlns:a16="http://schemas.microsoft.com/office/drawing/2014/main" id="{25D5A1D3-256B-44C6-8429-9E07F20C1F3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673471" y="3016640"/>
            <a:ext cx="12575924" cy="5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180082" y="3079210"/>
            <a:ext cx="4529704" cy="628639"/>
            <a:chOff x="180082" y="3079210"/>
            <a:chExt cx="4529704" cy="628639"/>
          </a:xfrm>
        </p:grpSpPr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762090F9-FDC8-4615-9473-02722C9EA897}"/>
                </a:ext>
              </a:extLst>
            </p:cNvPr>
            <p:cNvSpPr txBox="1"/>
            <p:nvPr/>
          </p:nvSpPr>
          <p:spPr>
            <a:xfrm>
              <a:off x="180082" y="3124022"/>
              <a:ext cx="452970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微元：</a:t>
              </a:r>
              <a:endParaRPr lang="zh-CN" altLang="en-US" sz="2400" dirty="0"/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4B203424-A5D9-4288-A333-158F77817A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908641"/>
                </p:ext>
              </p:extLst>
            </p:nvPr>
          </p:nvGraphicFramePr>
          <p:xfrm>
            <a:off x="1724689" y="3079210"/>
            <a:ext cx="2782499" cy="628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3" r:id="rId11" imgW="1714500" imgH="393700" progId="Equation.DSMT4">
                    <p:embed/>
                  </p:oleObj>
                </mc:Choice>
                <mc:Fallback>
                  <p:oleObj r:id="rId11" imgW="1714500" imgH="393700" progId="Equation.DSMT4">
                    <p:embed/>
                    <p:pic>
                      <p:nvPicPr>
                        <p:cNvPr id="0" name="Object 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689" y="3079210"/>
                          <a:ext cx="2782499" cy="6286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762">
            <a:extLst>
              <a:ext uri="{FF2B5EF4-FFF2-40B4-BE49-F238E27FC236}">
                <a16:creationId xmlns:a16="http://schemas.microsoft.com/office/drawing/2014/main" id="{2D27E668-F602-410E-9358-2A5D006C84E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374722" y="3756015"/>
            <a:ext cx="12855104" cy="51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92030" y="3736450"/>
            <a:ext cx="3920348" cy="583906"/>
            <a:chOff x="192030" y="3736450"/>
            <a:chExt cx="3920348" cy="583906"/>
          </a:xfrm>
        </p:grpSpPr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97531189-6A15-4286-A3E7-27D996CA424A}"/>
                </a:ext>
              </a:extLst>
            </p:cNvPr>
            <p:cNvSpPr txBox="1"/>
            <p:nvPr/>
          </p:nvSpPr>
          <p:spPr>
            <a:xfrm>
              <a:off x="192030" y="3762736"/>
              <a:ext cx="39203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面积：</a:t>
              </a:r>
              <a:endParaRPr lang="zh-CN" altLang="en-US" sz="2400" dirty="0"/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4003DA88-04E5-442F-A878-1B3D01C8C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71222"/>
                </p:ext>
              </p:extLst>
            </p:nvPr>
          </p:nvGraphicFramePr>
          <p:xfrm>
            <a:off x="1114834" y="3736450"/>
            <a:ext cx="2737656" cy="583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4" r:id="rId13" imgW="1815312" imgH="393529" progId="Equation.DSMT4">
                    <p:embed/>
                  </p:oleObj>
                </mc:Choice>
                <mc:Fallback>
                  <p:oleObj r:id="rId13" imgW="1815312" imgH="393529" progId="Equation.DSMT4">
                    <p:embed/>
                    <p:pic>
                      <p:nvPicPr>
                        <p:cNvPr id="0" name="Object 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834" y="3736450"/>
                          <a:ext cx="2737656" cy="5839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" name="图片 59">
            <a:extLst>
              <a:ext uri="{FF2B5EF4-FFF2-40B4-BE49-F238E27FC236}">
                <a16:creationId xmlns:a16="http://schemas.microsoft.com/office/drawing/2014/main" id="{600E933A-DCE4-42CB-BA7E-381066D4FE69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650" y="2414088"/>
            <a:ext cx="3168352" cy="2482332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170143" y="1165256"/>
            <a:ext cx="8415518" cy="646331"/>
            <a:chOff x="170143" y="1165256"/>
            <a:chExt cx="8415518" cy="646331"/>
          </a:xfrm>
        </p:grpSpPr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0A44FED1-07A5-40D9-9896-DD53502668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622959"/>
                </p:ext>
              </p:extLst>
            </p:nvPr>
          </p:nvGraphicFramePr>
          <p:xfrm>
            <a:off x="5885667" y="1359918"/>
            <a:ext cx="1567223" cy="329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5" r:id="rId16" imgW="1079500" imgH="228600" progId="Equation.DSMT4">
                    <p:embed/>
                  </p:oleObj>
                </mc:Choice>
                <mc:Fallback>
                  <p:oleObj r:id="rId16" imgW="1079500" imgH="228600" progId="Equation.DSMT4">
                    <p:embed/>
                    <p:pic>
                      <p:nvPicPr>
                        <p:cNvPr id="0" name="Object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5667" y="1359918"/>
                          <a:ext cx="1567223" cy="3299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148B8B53-2296-4B50-A5A1-CE605F09F8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990555"/>
                </p:ext>
              </p:extLst>
            </p:nvPr>
          </p:nvGraphicFramePr>
          <p:xfrm>
            <a:off x="3825312" y="1340040"/>
            <a:ext cx="531234" cy="354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6" r:id="rId18" imgW="406048" imgH="253780" progId="Equation.DSMT4">
                    <p:embed/>
                  </p:oleObj>
                </mc:Choice>
                <mc:Fallback>
                  <p:oleObj r:id="rId18" imgW="406048" imgH="253780" progId="Equation.DSMT4">
                    <p:embed/>
                    <p:pic>
                      <p:nvPicPr>
                        <p:cNvPr id="0" name="Object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312" y="1340040"/>
                          <a:ext cx="531234" cy="354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9">
              <a:extLst>
                <a:ext uri="{FF2B5EF4-FFF2-40B4-BE49-F238E27FC236}">
                  <a16:creationId xmlns:a16="http://schemas.microsoft.com/office/drawing/2014/main" id="{064D63B7-328C-4214-9032-0CE16B9D938A}"/>
                </a:ext>
              </a:extLst>
            </p:cNvPr>
            <p:cNvSpPr txBox="1"/>
            <p:nvPr/>
          </p:nvSpPr>
          <p:spPr>
            <a:xfrm>
              <a:off x="170143" y="1165256"/>
              <a:ext cx="841551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求其面积，其中       在    上连续，且          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018737"/>
                </p:ext>
              </p:extLst>
            </p:nvPr>
          </p:nvGraphicFramePr>
          <p:xfrm>
            <a:off x="2370139" y="1334626"/>
            <a:ext cx="1136650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7" name="Equation" r:id="rId20" imgW="761760" imgH="228600" progId="Equation.DSMT4">
                    <p:embed/>
                  </p:oleObj>
                </mc:Choice>
                <mc:Fallback>
                  <p:oleObj name="Equation" r:id="rId20" imgW="761760" imgH="2286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9" y="1334626"/>
                          <a:ext cx="1136650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-134454" y="1859032"/>
            <a:ext cx="5544616" cy="461665"/>
            <a:chOff x="36066" y="2285275"/>
            <a:chExt cx="5544616" cy="461665"/>
          </a:xfrm>
        </p:grpSpPr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AF952312-6D22-4BCC-AF62-2483CA0FFA90}"/>
                </a:ext>
              </a:extLst>
            </p:cNvPr>
            <p:cNvSpPr txBox="1"/>
            <p:nvPr/>
          </p:nvSpPr>
          <p:spPr>
            <a:xfrm>
              <a:off x="36066" y="2285275"/>
              <a:ext cx="55446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极角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，变化区间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9F5AEA3F-09D3-4B77-986D-507DB11587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668994"/>
                </p:ext>
              </p:extLst>
            </p:nvPr>
          </p:nvGraphicFramePr>
          <p:xfrm>
            <a:off x="1332210" y="2394395"/>
            <a:ext cx="196898" cy="319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8" r:id="rId22" imgW="126725" imgH="177415" progId="Equation.DSMT4">
                    <p:embed/>
                  </p:oleObj>
                </mc:Choice>
                <mc:Fallback>
                  <p:oleObj r:id="rId22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210" y="2394395"/>
                          <a:ext cx="196898" cy="319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935C5199-28D6-4712-9FA3-A46F9857A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81730"/>
                </p:ext>
              </p:extLst>
            </p:nvPr>
          </p:nvGraphicFramePr>
          <p:xfrm>
            <a:off x="4531857" y="2366348"/>
            <a:ext cx="672483" cy="363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89" r:id="rId24" imgW="393529" imgH="203112" progId="Equation.3">
                    <p:embed/>
                  </p:oleObj>
                </mc:Choice>
                <mc:Fallback>
                  <p:oleObj r:id="rId24" imgW="39352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857" y="2366348"/>
                          <a:ext cx="672483" cy="3638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5178177" y="1852406"/>
            <a:ext cx="2850777" cy="461665"/>
            <a:chOff x="5364658" y="2285274"/>
            <a:chExt cx="2850777" cy="461665"/>
          </a:xfrm>
        </p:grpSpPr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3B9C36F0-59B8-4AFE-A7F3-47A0AC3CE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868836"/>
                </p:ext>
              </p:extLst>
            </p:nvPr>
          </p:nvGraphicFramePr>
          <p:xfrm>
            <a:off x="6078112" y="2343980"/>
            <a:ext cx="2137323" cy="375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90" r:id="rId26" imgW="1193800" imgH="203200" progId="Equation.DSMT4">
                    <p:embed/>
                  </p:oleObj>
                </mc:Choice>
                <mc:Fallback>
                  <p:oleObj r:id="rId26" imgW="1193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112" y="2343980"/>
                          <a:ext cx="2137323" cy="3751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31">
              <a:extLst>
                <a:ext uri="{FF2B5EF4-FFF2-40B4-BE49-F238E27FC236}">
                  <a16:creationId xmlns:a16="http://schemas.microsoft.com/office/drawing/2014/main" id="{AF952312-6D22-4BCC-AF62-2483CA0FFA90}"/>
                </a:ext>
              </a:extLst>
            </p:cNvPr>
            <p:cNvSpPr txBox="1"/>
            <p:nvPr/>
          </p:nvSpPr>
          <p:spPr>
            <a:xfrm>
              <a:off x="5364658" y="2285274"/>
              <a:ext cx="86409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任意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62" name="文本框 28">
            <a:extLst>
              <a:ext uri="{FF2B5EF4-FFF2-40B4-BE49-F238E27FC236}">
                <a16:creationId xmlns:a16="http://schemas.microsoft.com/office/drawing/2014/main" id="{99E1730D-630C-4C24-97C5-B46A160BE9EE}"/>
              </a:ext>
            </a:extLst>
          </p:cNvPr>
          <p:cNvSpPr txBox="1"/>
          <p:nvPr/>
        </p:nvSpPr>
        <p:spPr>
          <a:xfrm>
            <a:off x="156891" y="2483913"/>
            <a:ext cx="86409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以圆扇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环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面积近似窄曲边扇形面积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4019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99CEF611-D475-4811-A6A8-AFA8EE87F2B3}"/>
              </a:ext>
            </a:extLst>
          </p:cNvPr>
          <p:cNvSpPr txBox="1"/>
          <p:nvPr/>
        </p:nvSpPr>
        <p:spPr>
          <a:xfrm>
            <a:off x="612130" y="71884"/>
            <a:ext cx="45216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9BFC7F-E910-4CD7-BEB2-A804BF078FC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44178" y="2088107"/>
            <a:ext cx="128932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EBCF3EB-4FBC-4E3C-8F1E-066FB0EF5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62" y="1456036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13DA624-F8F8-4DE5-BAFE-6D859381C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0442" y="140349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038D19E-682E-4633-A6F1-1769775DF55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0123" y="2132805"/>
            <a:ext cx="14472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D511578-9F84-46C5-800B-066692313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59868"/>
              </p:ext>
            </p:extLst>
          </p:nvPr>
        </p:nvGraphicFramePr>
        <p:xfrm>
          <a:off x="1521730" y="1656060"/>
          <a:ext cx="3073947" cy="64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21" r:id="rId3" imgW="1854200" imgH="393700" progId="Equation.DSMT4">
                  <p:embed/>
                </p:oleObj>
              </mc:Choice>
              <mc:Fallback>
                <p:oleObj r:id="rId3" imgW="18542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30" y="1656060"/>
                        <a:ext cx="3073947" cy="644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>
            <a:extLst>
              <a:ext uri="{FF2B5EF4-FFF2-40B4-BE49-F238E27FC236}">
                <a16:creationId xmlns:a16="http://schemas.microsoft.com/office/drawing/2014/main" id="{4CA9794D-4FF9-44EB-A73C-B819B264906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497" y="2160116"/>
            <a:ext cx="2959465" cy="2232248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80082" y="935980"/>
            <a:ext cx="8712968" cy="461665"/>
            <a:chOff x="180082" y="2547738"/>
            <a:chExt cx="8712968" cy="461665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2658210-65D3-4B85-BA53-E3A69EC48B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227402"/>
                </p:ext>
              </p:extLst>
            </p:nvPr>
          </p:nvGraphicFramePr>
          <p:xfrm>
            <a:off x="2412330" y="2625169"/>
            <a:ext cx="1966584" cy="372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22" r:id="rId6" imgW="1206500" imgH="228600" progId="Equation.DSMT4">
                    <p:embed/>
                  </p:oleObj>
                </mc:Choice>
                <mc:Fallback>
                  <p:oleObj r:id="rId6" imgW="12065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330" y="2625169"/>
                          <a:ext cx="1966584" cy="3726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73B6D4D6-FC6F-4FB8-AEFC-A0364B9F18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568649"/>
                </p:ext>
              </p:extLst>
            </p:nvPr>
          </p:nvGraphicFramePr>
          <p:xfrm>
            <a:off x="4644578" y="2624776"/>
            <a:ext cx="1278627" cy="338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23" r:id="rId8" imgW="863225" imgH="228501" progId="Equation.DSMT4">
                    <p:embed/>
                  </p:oleObj>
                </mc:Choice>
                <mc:Fallback>
                  <p:oleObj r:id="rId8" imgW="863225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578" y="2624776"/>
                          <a:ext cx="1278627" cy="3384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80082" y="2547738"/>
              <a:ext cx="871296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特别地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由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曲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        ）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围成平面图形面积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63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468114" y="647948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双纽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线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平面图形的面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874">
            <a:extLst>
              <a:ext uri="{FF2B5EF4-FFF2-40B4-BE49-F238E27FC236}">
                <a16:creationId xmlns:a16="http://schemas.microsoft.com/office/drawing/2014/main" id="{1B79DBDE-6E8E-401D-A2DE-C4846A315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626" y="1015830"/>
            <a:ext cx="145440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4B44B10-CE6A-494A-B68A-4AAA20865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21066"/>
              </p:ext>
            </p:extLst>
          </p:nvPr>
        </p:nvGraphicFramePr>
        <p:xfrm>
          <a:off x="2615102" y="692814"/>
          <a:ext cx="1583609" cy="37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49" r:id="rId3" imgW="888614" imgH="203112" progId="Equation.DSMT4">
                  <p:embed/>
                </p:oleObj>
              </mc:Choice>
              <mc:Fallback>
                <p:oleObj r:id="rId3" imgW="888614" imgH="203112" progId="Equation.DSMT4">
                  <p:embed/>
                  <p:pic>
                    <p:nvPicPr>
                      <p:cNvPr id="0" name="Object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102" y="692814"/>
                        <a:ext cx="1583609" cy="370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>
            <a:extLst>
              <a:ext uri="{FF2B5EF4-FFF2-40B4-BE49-F238E27FC236}">
                <a16:creationId xmlns:a16="http://schemas.microsoft.com/office/drawing/2014/main" id="{9F6289EE-721D-4E42-8B78-F2C45FFC4E9E}"/>
              </a:ext>
            </a:extLst>
          </p:cNvPr>
          <p:cNvSpPr txBox="1"/>
          <p:nvPr/>
        </p:nvSpPr>
        <p:spPr>
          <a:xfrm>
            <a:off x="474740" y="1326694"/>
            <a:ext cx="8190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由对称性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总面积等于第一象限部分面积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，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Rectangle 876">
            <a:extLst>
              <a:ext uri="{FF2B5EF4-FFF2-40B4-BE49-F238E27FC236}">
                <a16:creationId xmlns:a16="http://schemas.microsoft.com/office/drawing/2014/main" id="{6A187144-D69F-40B0-B159-EBB88A732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95" y="1870486"/>
            <a:ext cx="111573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49DC614-F518-400F-B9C2-DDAF383BD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52459"/>
              </p:ext>
            </p:extLst>
          </p:nvPr>
        </p:nvGraphicFramePr>
        <p:xfrm>
          <a:off x="1194820" y="2064754"/>
          <a:ext cx="2387799" cy="65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0" r:id="rId5" imgW="1422400" imgH="393700" progId="Equation.DSMT4">
                  <p:embed/>
                </p:oleObj>
              </mc:Choice>
              <mc:Fallback>
                <p:oleObj r:id="rId5" imgW="1422400" imgH="393700" progId="Equation.DSMT4">
                  <p:embed/>
                  <p:pic>
                    <p:nvPicPr>
                      <p:cNvPr id="0" name="Object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20" y="2064754"/>
                        <a:ext cx="2387799" cy="650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78">
            <a:extLst>
              <a:ext uri="{FF2B5EF4-FFF2-40B4-BE49-F238E27FC236}">
                <a16:creationId xmlns:a16="http://schemas.microsoft.com/office/drawing/2014/main" id="{95B7E040-E513-49DB-A8CD-8908B4524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684" y="1906821"/>
            <a:ext cx="157656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EC2EF85-60D4-4B89-842F-1486DAAC3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78880"/>
              </p:ext>
            </p:extLst>
          </p:nvPr>
        </p:nvGraphicFramePr>
        <p:xfrm>
          <a:off x="3590768" y="2176681"/>
          <a:ext cx="567915" cy="34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51" r:id="rId7" imgW="342751" imgH="203112" progId="Equation.3">
                  <p:embed/>
                </p:oleObj>
              </mc:Choice>
              <mc:Fallback>
                <p:oleObj r:id="rId7" imgW="342751" imgH="203112" progId="Equation.3">
                  <p:embed/>
                  <p:pic>
                    <p:nvPicPr>
                      <p:cNvPr id="0" name="Object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768" y="2176681"/>
                        <a:ext cx="567915" cy="347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文本框 54">
            <a:extLst>
              <a:ext uri="{FF2B5EF4-FFF2-40B4-BE49-F238E27FC236}">
                <a16:creationId xmlns:a16="http://schemas.microsoft.com/office/drawing/2014/main" id="{257687CC-3DF4-42F3-8743-8C637D8A5EF8}"/>
              </a:ext>
            </a:extLst>
          </p:cNvPr>
          <p:cNvSpPr txBox="1"/>
          <p:nvPr/>
        </p:nvSpPr>
        <p:spPr>
          <a:xfrm>
            <a:off x="340663" y="4104332"/>
            <a:ext cx="65527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33985"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定义域不连续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注意积分上下限的取值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CFD31C75-4F6B-4CC9-844E-D8D9FC2D56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2610" y="2448149"/>
            <a:ext cx="3304279" cy="1800200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H="1">
            <a:off x="425450" y="1224012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050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762347"/>
            <a:ext cx="7531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心形线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平面图形的面积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346">
            <a:extLst>
              <a:ext uri="{FF2B5EF4-FFF2-40B4-BE49-F238E27FC236}">
                <a16:creationId xmlns:a16="http://schemas.microsoft.com/office/drawing/2014/main" id="{53058C87-7E3D-478E-9765-6A58B0D6ECD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40322" y="1084787"/>
            <a:ext cx="11338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6FA047A9-483F-4DFB-80D4-48884E8AB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61337"/>
              </p:ext>
            </p:extLst>
          </p:nvPr>
        </p:nvGraphicFramePr>
        <p:xfrm>
          <a:off x="2556346" y="850016"/>
          <a:ext cx="1426723" cy="31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4" r:id="rId3" imgW="952087" imgH="203112" progId="Equation.3">
                  <p:embed/>
                </p:oleObj>
              </mc:Choice>
              <mc:Fallback>
                <p:oleObj r:id="rId3" imgW="952087" imgH="203112" progId="Equation.3">
                  <p:embed/>
                  <p:pic>
                    <p:nvPicPr>
                      <p:cNvPr id="0" name="Object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346" y="850016"/>
                        <a:ext cx="1426723" cy="31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48">
            <a:extLst>
              <a:ext uri="{FF2B5EF4-FFF2-40B4-BE49-F238E27FC236}">
                <a16:creationId xmlns:a16="http://schemas.microsoft.com/office/drawing/2014/main" id="{7C09F883-BF57-4C67-B729-46A085425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714" y="1038133"/>
            <a:ext cx="11185900" cy="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C4A04627-AF9D-4B71-8FC8-4CA269341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43940"/>
              </p:ext>
            </p:extLst>
          </p:nvPr>
        </p:nvGraphicFramePr>
        <p:xfrm>
          <a:off x="3986567" y="838509"/>
          <a:ext cx="744788" cy="33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5" r:id="rId5" imgW="457002" imgH="203112" progId="Equation.3">
                  <p:embed/>
                </p:oleObj>
              </mc:Choice>
              <mc:Fallback>
                <p:oleObj r:id="rId5" imgW="457002" imgH="203112" progId="Equation.3">
                  <p:embed/>
                  <p:pic>
                    <p:nvPicPr>
                      <p:cNvPr id="0" name="Object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567" y="838509"/>
                        <a:ext cx="744788" cy="336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50">
            <a:extLst>
              <a:ext uri="{FF2B5EF4-FFF2-40B4-BE49-F238E27FC236}">
                <a16:creationId xmlns:a16="http://schemas.microsoft.com/office/drawing/2014/main" id="{5A49F896-51D7-412F-8BC6-8E0DD766D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360" y="1504278"/>
            <a:ext cx="12827351" cy="57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54862" y="1584052"/>
            <a:ext cx="8531816" cy="645686"/>
            <a:chOff x="454862" y="1584052"/>
            <a:chExt cx="8531816" cy="645686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FF2B96CE-A0BC-4222-A3AE-CDF195B57F1E}"/>
                </a:ext>
              </a:extLst>
            </p:cNvPr>
            <p:cNvSpPr txBox="1"/>
            <p:nvPr/>
          </p:nvSpPr>
          <p:spPr>
            <a:xfrm>
              <a:off x="454862" y="1657844"/>
              <a:ext cx="85318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1600" b="1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sz="2400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0B59A063-BDE5-4B46-82E0-772D2C2B1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265292"/>
                </p:ext>
              </p:extLst>
            </p:nvPr>
          </p:nvGraphicFramePr>
          <p:xfrm>
            <a:off x="1688111" y="1584052"/>
            <a:ext cx="2455724" cy="645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86" r:id="rId7" imgW="1473200" imgH="393700" progId="Equation.DSMT4">
                    <p:embed/>
                  </p:oleObj>
                </mc:Choice>
                <mc:Fallback>
                  <p:oleObj r:id="rId7" imgW="1473200" imgH="393700" progId="Equation.DSMT4">
                    <p:embed/>
                    <p:pic>
                      <p:nvPicPr>
                        <p:cNvPr id="0" name="Object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111" y="1584052"/>
                          <a:ext cx="2455724" cy="6456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352">
            <a:extLst>
              <a:ext uri="{FF2B5EF4-FFF2-40B4-BE49-F238E27FC236}">
                <a16:creationId xmlns:a16="http://schemas.microsoft.com/office/drawing/2014/main" id="{2EFB23EE-FC5B-437C-83A6-02156356840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908275" y="2363420"/>
            <a:ext cx="111838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72145" y="2232124"/>
            <a:ext cx="8531816" cy="580749"/>
            <a:chOff x="472145" y="2232124"/>
            <a:chExt cx="8531816" cy="580749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7DC7DE94-5D64-4939-A7CB-27C6BAF890F6}"/>
                </a:ext>
              </a:extLst>
            </p:cNvPr>
            <p:cNvSpPr txBox="1"/>
            <p:nvPr/>
          </p:nvSpPr>
          <p:spPr>
            <a:xfrm>
              <a:off x="472145" y="2263028"/>
              <a:ext cx="85318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利用对称性知</a:t>
              </a:r>
              <a:endParaRPr lang="zh-CN" altLang="en-US" sz="2400" dirty="0"/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C9BDAF9C-1A8F-4DF5-B500-A65E7E0C6C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78563"/>
                </p:ext>
              </p:extLst>
            </p:nvPr>
          </p:nvGraphicFramePr>
          <p:xfrm>
            <a:off x="2412330" y="2232124"/>
            <a:ext cx="2570527" cy="58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87" r:id="rId9" imgW="1714500" imgH="393700" progId="Equation.DSMT4">
                    <p:embed/>
                  </p:oleObj>
                </mc:Choice>
                <mc:Fallback>
                  <p:oleObj r:id="rId9" imgW="1714500" imgH="393700" progId="Equation.DSMT4">
                    <p:embed/>
                    <p:pic>
                      <p:nvPicPr>
                        <p:cNvPr id="0" name="Object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330" y="2232124"/>
                          <a:ext cx="2570527" cy="5807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54">
            <a:extLst>
              <a:ext uri="{FF2B5EF4-FFF2-40B4-BE49-F238E27FC236}">
                <a16:creationId xmlns:a16="http://schemas.microsoft.com/office/drawing/2014/main" id="{79B252EB-9EA4-43D9-91D5-53ACCBF7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298" y="2813304"/>
            <a:ext cx="11919515" cy="5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47B955BD-46B7-45CD-B7CD-09310B391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13330"/>
              </p:ext>
            </p:extLst>
          </p:nvPr>
        </p:nvGraphicFramePr>
        <p:xfrm>
          <a:off x="2612394" y="2768942"/>
          <a:ext cx="2824272" cy="50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8" r:id="rId11" imgW="1879600" imgH="330200" progId="Equation.DSMT4">
                  <p:embed/>
                </p:oleObj>
              </mc:Choice>
              <mc:Fallback>
                <p:oleObj r:id="rId11" imgW="1879600" imgH="330200" progId="Equation.DSMT4">
                  <p:embed/>
                  <p:pic>
                    <p:nvPicPr>
                      <p:cNvPr id="0" name="Object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394" y="2768942"/>
                        <a:ext cx="2824272" cy="507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56">
            <a:extLst>
              <a:ext uri="{FF2B5EF4-FFF2-40B4-BE49-F238E27FC236}">
                <a16:creationId xmlns:a16="http://schemas.microsoft.com/office/drawing/2014/main" id="{14A82D99-9D23-4B33-AECF-064CEDBAD65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115621" y="3561460"/>
            <a:ext cx="123307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BB4CF93B-C880-4660-876A-EC31F2039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5207"/>
              </p:ext>
            </p:extLst>
          </p:nvPr>
        </p:nvGraphicFramePr>
        <p:xfrm>
          <a:off x="2608476" y="3301413"/>
          <a:ext cx="2911962" cy="74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9" r:id="rId13" imgW="1892300" imgH="482600" progId="Equation.3">
                  <p:embed/>
                </p:oleObj>
              </mc:Choice>
              <mc:Fallback>
                <p:oleObj r:id="rId13" imgW="1892300" imgH="482600" progId="Equation.3">
                  <p:embed/>
                  <p:pic>
                    <p:nvPicPr>
                      <p:cNvPr id="0" name="Object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476" y="3301413"/>
                        <a:ext cx="2911962" cy="742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58">
            <a:extLst>
              <a:ext uri="{FF2B5EF4-FFF2-40B4-BE49-F238E27FC236}">
                <a16:creationId xmlns:a16="http://schemas.microsoft.com/office/drawing/2014/main" id="{E28A369B-9B02-49A8-9AA2-2EC5D1FB3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308" y="4069297"/>
            <a:ext cx="157967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CBF990E0-D659-4F87-BFAA-998BF5EFA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2196"/>
              </p:ext>
            </p:extLst>
          </p:nvPr>
        </p:nvGraphicFramePr>
        <p:xfrm>
          <a:off x="2605163" y="4031244"/>
          <a:ext cx="893914" cy="64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0" r:id="rId15" imgW="533169" imgH="393529" progId="Equation.3">
                  <p:embed/>
                </p:oleObj>
              </mc:Choice>
              <mc:Fallback>
                <p:oleObj r:id="rId15" imgW="533169" imgH="393529" progId="Equation.3">
                  <p:embed/>
                  <p:pic>
                    <p:nvPicPr>
                      <p:cNvPr id="0" name="Object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163" y="4031244"/>
                        <a:ext cx="893914" cy="649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图片 50">
            <a:extLst>
              <a:ext uri="{FF2B5EF4-FFF2-40B4-BE49-F238E27FC236}">
                <a16:creationId xmlns:a16="http://schemas.microsoft.com/office/drawing/2014/main" id="{EAED5B82-374A-476E-A2B1-A1E51EB62FD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652691" y="2232125"/>
            <a:ext cx="2742010" cy="2107360"/>
          </a:xfrm>
          <a:prstGeom prst="rect">
            <a:avLst/>
          </a:prstGeom>
        </p:spPr>
      </p:pic>
      <p:cxnSp>
        <p:nvCxnSpPr>
          <p:cNvPr id="24" name="直接连接符 23"/>
          <p:cNvCxnSpPr/>
          <p:nvPr/>
        </p:nvCxnSpPr>
        <p:spPr>
          <a:xfrm flipH="1">
            <a:off x="425450" y="136802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532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371360" y="681047"/>
            <a:ext cx="83776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求心形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与圆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所围平面图形的面积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76">
            <a:extLst>
              <a:ext uri="{FF2B5EF4-FFF2-40B4-BE49-F238E27FC236}">
                <a16:creationId xmlns:a16="http://schemas.microsoft.com/office/drawing/2014/main" id="{A9D2122A-95E0-47AD-8113-D9BBFF08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203" y="714515"/>
            <a:ext cx="130129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B1C3B13-7C68-44AC-8FD8-A6E2A9A7E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76536"/>
              </p:ext>
            </p:extLst>
          </p:nvPr>
        </p:nvGraphicFramePr>
        <p:xfrm>
          <a:off x="2484338" y="790306"/>
          <a:ext cx="1440160" cy="31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0" r:id="rId3" imgW="952087" imgH="203112" progId="Equation.3">
                  <p:embed/>
                </p:oleObj>
              </mc:Choice>
              <mc:Fallback>
                <p:oleObj r:id="rId3" imgW="952087" imgH="203112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38" y="790306"/>
                        <a:ext cx="1440160" cy="316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78">
            <a:extLst>
              <a:ext uri="{FF2B5EF4-FFF2-40B4-BE49-F238E27FC236}">
                <a16:creationId xmlns:a16="http://schemas.microsoft.com/office/drawing/2014/main" id="{8291B37B-9B25-4A7B-9250-DC792F36E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137" y="518104"/>
            <a:ext cx="169752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EB5A24A-503F-4F89-810B-AD717CE34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13149"/>
              </p:ext>
            </p:extLst>
          </p:nvPr>
        </p:nvGraphicFramePr>
        <p:xfrm>
          <a:off x="5220642" y="834672"/>
          <a:ext cx="576064" cy="23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1" r:id="rId5" imgW="355446" imgH="139639" progId="Equation.DSMT4">
                  <p:embed/>
                </p:oleObj>
              </mc:Choice>
              <mc:Fallback>
                <p:oleObj r:id="rId5" imgW="355446" imgH="139639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42" y="834672"/>
                        <a:ext cx="576064" cy="236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0">
            <a:extLst>
              <a:ext uri="{FF2B5EF4-FFF2-40B4-BE49-F238E27FC236}">
                <a16:creationId xmlns:a16="http://schemas.microsoft.com/office/drawing/2014/main" id="{6DFB1998-E7BF-4226-97D3-49CF05D79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9416" y="346942"/>
            <a:ext cx="130220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81B8934F-969A-425D-8D47-0A1F4BEE5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73824"/>
              </p:ext>
            </p:extLst>
          </p:nvPr>
        </p:nvGraphicFramePr>
        <p:xfrm>
          <a:off x="3921084" y="793385"/>
          <a:ext cx="670626" cy="30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2" r:id="rId7" imgW="457002" imgH="203112" progId="Equation.3">
                  <p:embed/>
                </p:oleObj>
              </mc:Choice>
              <mc:Fallback>
                <p:oleObj r:id="rId7" imgW="457002" imgH="203112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84" y="793385"/>
                        <a:ext cx="670626" cy="303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6A8CE33B-3083-4231-A5A8-F9D45E70EC6E}"/>
              </a:ext>
            </a:extLst>
          </p:cNvPr>
          <p:cNvSpPr txBox="1"/>
          <p:nvPr/>
        </p:nvSpPr>
        <p:spPr>
          <a:xfrm>
            <a:off x="396106" y="1529452"/>
            <a:ext cx="100235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18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利用对称性，所求面积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189">
            <a:extLst>
              <a:ext uri="{FF2B5EF4-FFF2-40B4-BE49-F238E27FC236}">
                <a16:creationId xmlns:a16="http://schemas.microsoft.com/office/drawing/2014/main" id="{1319A985-D7D3-480A-88D6-223A54529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077" y="2064272"/>
            <a:ext cx="12279755" cy="51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0E417DBB-27F3-496E-9C03-FAC39E2B6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42583"/>
              </p:ext>
            </p:extLst>
          </p:nvPr>
        </p:nvGraphicFramePr>
        <p:xfrm>
          <a:off x="900162" y="2232124"/>
          <a:ext cx="3235390" cy="64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3" r:id="rId9" imgW="2095500" imgH="419100" progId="Equation.DSMT4">
                  <p:embed/>
                </p:oleObj>
              </mc:Choice>
              <mc:Fallback>
                <p:oleObj r:id="rId9" imgW="2095500" imgH="41910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62" y="2232124"/>
                        <a:ext cx="3235390" cy="649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91">
            <a:extLst>
              <a:ext uri="{FF2B5EF4-FFF2-40B4-BE49-F238E27FC236}">
                <a16:creationId xmlns:a16="http://schemas.microsoft.com/office/drawing/2014/main" id="{739F81F8-B513-41BC-8FBA-780EFB70C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31" y="2739204"/>
            <a:ext cx="10866523" cy="47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0609081F-2F56-46D7-A1F3-410AB2A97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1539"/>
              </p:ext>
            </p:extLst>
          </p:nvPr>
        </p:nvGraphicFramePr>
        <p:xfrm>
          <a:off x="1109560" y="2922594"/>
          <a:ext cx="3657289" cy="61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4" r:id="rId11" imgW="2476500" imgH="419100" progId="Equation.DSMT4">
                  <p:embed/>
                </p:oleObj>
              </mc:Choice>
              <mc:Fallback>
                <p:oleObj r:id="rId11" imgW="2476500" imgH="41910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60" y="2922594"/>
                        <a:ext cx="3657289" cy="618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3">
            <a:extLst>
              <a:ext uri="{FF2B5EF4-FFF2-40B4-BE49-F238E27FC236}">
                <a16:creationId xmlns:a16="http://schemas.microsoft.com/office/drawing/2014/main" id="{DCFF252D-053A-4827-BC50-1A978A491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809" y="3423776"/>
            <a:ext cx="115844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FD954E7-5442-4A20-AA3B-FF2D20ED1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99628"/>
              </p:ext>
            </p:extLst>
          </p:nvPr>
        </p:nvGraphicFramePr>
        <p:xfrm>
          <a:off x="1107751" y="3629422"/>
          <a:ext cx="1379900" cy="61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5" r:id="rId13" imgW="863225" imgH="393529" progId="Equation.DSMT4">
                  <p:embed/>
                </p:oleObj>
              </mc:Choice>
              <mc:Fallback>
                <p:oleObj r:id="rId13" imgW="863225" imgH="393529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751" y="3629422"/>
                        <a:ext cx="1379900" cy="618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>
            <a:extLst>
              <a:ext uri="{FF2B5EF4-FFF2-40B4-BE49-F238E27FC236}">
                <a16:creationId xmlns:a16="http://schemas.microsoft.com/office/drawing/2014/main" id="{0EA71C23-12A4-4BB2-BAC2-19ADD01FDB1F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978" y="1820690"/>
            <a:ext cx="3135992" cy="255049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9" name="直接连接符 18"/>
          <p:cNvCxnSpPr/>
          <p:nvPr/>
        </p:nvCxnSpPr>
        <p:spPr>
          <a:xfrm flipH="1">
            <a:off x="540122" y="129602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952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924799F6-4E7C-46B1-B83E-AE793BDEE639}"/>
              </a:ext>
            </a:extLst>
          </p:cNvPr>
          <p:cNvSpPr/>
          <p:nvPr/>
        </p:nvSpPr>
        <p:spPr>
          <a:xfrm>
            <a:off x="425450" y="575940"/>
            <a:ext cx="7099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结：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上的应用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17ADE5F-EBEF-4AED-8ED0-E63E688F06CD}"/>
              </a:ext>
            </a:extLst>
          </p:cNvPr>
          <p:cNvSpPr txBox="1"/>
          <p:nvPr/>
        </p:nvSpPr>
        <p:spPr>
          <a:xfrm>
            <a:off x="396106" y="3614192"/>
            <a:ext cx="59766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熟悉一些常见的极坐标曲线表示的图形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400" kern="10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06D94E5-76A8-4C03-84CE-75568C76B450}"/>
              </a:ext>
            </a:extLst>
          </p:cNvPr>
          <p:cNvSpPr txBox="1"/>
          <p:nvPr/>
        </p:nvSpPr>
        <p:spPr>
          <a:xfrm>
            <a:off x="404906" y="935980"/>
            <a:ext cx="7768064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计算平面图形面积的一般步骤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14370" y="1482427"/>
            <a:ext cx="5874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出示意图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弄清相对位置关系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0703" y="1986483"/>
            <a:ext cx="6202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交点坐标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积分的上限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限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4138" y="2493852"/>
            <a:ext cx="44165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积分变量及被积函数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4045" y="2996336"/>
            <a:ext cx="2262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定积分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07329" y="4176340"/>
            <a:ext cx="6392147" cy="830997"/>
            <a:chOff x="707329" y="4123515"/>
            <a:chExt cx="6392147" cy="830997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85183B8D-EAC9-434F-9D13-D10DA765DD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664830"/>
                </p:ext>
              </p:extLst>
            </p:nvPr>
          </p:nvGraphicFramePr>
          <p:xfrm>
            <a:off x="2328067" y="4589637"/>
            <a:ext cx="2432805" cy="341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89" r:id="rId3" imgW="1497950" imgH="203112" progId="Equation.DSMT4">
                    <p:embed/>
                  </p:oleObj>
                </mc:Choice>
                <mc:Fallback>
                  <p:oleObj r:id="rId3" imgW="1497950" imgH="203112" progId="Equation.DSMT4">
                    <p:embed/>
                    <p:pic>
                      <p:nvPicPr>
                        <p:cNvPr id="0" name="Object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067" y="4589637"/>
                          <a:ext cx="2432805" cy="3416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707329" y="4123515"/>
              <a:ext cx="639214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阿基米德螺线，心形线，双纽线，对数螺线，</a:t>
              </a:r>
              <a:endPara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圆的方程如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等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6205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9" grpId="0"/>
      <p:bldP spid="2" grpId="0"/>
      <p:bldP spid="3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文本框 1"/>
          <p:cNvSpPr txBox="1">
            <a:spLocks noChangeArrowheads="1"/>
          </p:cNvSpPr>
          <p:nvPr/>
        </p:nvSpPr>
        <p:spPr bwMode="auto">
          <a:xfrm>
            <a:off x="577404" y="791964"/>
            <a:ext cx="5080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1pPr>
            <a:lvl2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2pPr>
            <a:lvl3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3pPr>
            <a:lvl4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4pPr>
            <a:lvl5pPr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5pPr>
            <a:lvl6pPr marL="20621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6pPr>
            <a:lvl7pPr marL="25193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7pPr>
            <a:lvl8pPr marL="29765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8pPr>
            <a:lvl9pPr marL="3433763" defTabSz="8016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字魂59号-创粗黑" charset="0"/>
                <a:ea typeface="字魂59号-创粗黑" charset="0"/>
                <a:cs typeface="字魂59号-创粗黑" charset="0"/>
              </a:defRPr>
            </a:lvl9pPr>
          </a:lstStyle>
          <a:p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积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的概念与性质</a:t>
            </a:r>
          </a:p>
        </p:txBody>
      </p:sp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630856" y="1865842"/>
            <a:ext cx="78488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旋转体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就是由一个平面图形饶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着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平面内一条直线旋转一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620A0E7-E6D6-42DF-97B9-818EE2B34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234" y="2908403"/>
            <a:ext cx="5858240" cy="191600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630065" y="2441906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而成的立体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这条定直线叫做旋转轴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常见旋转体：</a:t>
            </a:r>
          </a:p>
        </p:txBody>
      </p:sp>
      <p:sp>
        <p:nvSpPr>
          <p:cNvPr id="8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633329" y="1224012"/>
            <a:ext cx="4988151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旋转体的体积</a:t>
            </a: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92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C3BB4D22-D8A8-4632-B40F-CCBF8E745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13">
            <a:extLst>
              <a:ext uri="{FF2B5EF4-FFF2-40B4-BE49-F238E27FC236}">
                <a16:creationId xmlns:a16="http://schemas.microsoft.com/office/drawing/2014/main" id="{6CD33432-DAA1-4D6C-B2EA-1755B7727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9416" y="3311174"/>
            <a:ext cx="191399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25652CFA-7906-4DF4-8232-1A02192DB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228037" y="690339"/>
            <a:ext cx="7704856" cy="461665"/>
            <a:chOff x="396106" y="690339"/>
            <a:chExt cx="7704856" cy="46166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F9543C25-D3D5-48B7-B94F-70BD23BF8C77}"/>
                </a:ext>
              </a:extLst>
            </p:cNvPr>
            <p:cNvSpPr txBox="1"/>
            <p:nvPr/>
          </p:nvSpPr>
          <p:spPr>
            <a:xfrm>
              <a:off x="396106" y="690339"/>
              <a:ext cx="770485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曲边梯形由连续曲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、直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、   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    )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DE8DBE5-6CBF-4737-9448-76F1F1C9A1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509648"/>
                </p:ext>
              </p:extLst>
            </p:nvPr>
          </p:nvGraphicFramePr>
          <p:xfrm>
            <a:off x="4038531" y="785538"/>
            <a:ext cx="865882" cy="314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45" r:id="rId4" imgW="583947" imgH="203112" progId="Equation.3">
                    <p:embed/>
                  </p:oleObj>
                </mc:Choice>
                <mc:Fallback>
                  <p:oleObj r:id="rId4" imgW="583947" imgH="20311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531" y="785538"/>
                          <a:ext cx="865882" cy="3140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2B2E7ED5-61B2-4E03-97F6-380DC819BE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500436"/>
                </p:ext>
              </p:extLst>
            </p:nvPr>
          </p:nvGraphicFramePr>
          <p:xfrm>
            <a:off x="5825480" y="834355"/>
            <a:ext cx="576064" cy="236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46" r:id="rId6" imgW="355446" imgH="139639" progId="Equation.3">
                    <p:embed/>
                  </p:oleObj>
                </mc:Choice>
                <mc:Fallback>
                  <p:oleObj r:id="rId6" imgW="355446" imgH="13963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480" y="834355"/>
                          <a:ext cx="576064" cy="2365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5C36DB09-D75A-438E-A6A6-534086995E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084697"/>
                </p:ext>
              </p:extLst>
            </p:nvPr>
          </p:nvGraphicFramePr>
          <p:xfrm>
            <a:off x="6545559" y="768973"/>
            <a:ext cx="615002" cy="296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47" r:id="rId8" imgW="355138" imgH="177569" progId="Equation.3">
                    <p:embed/>
                  </p:oleObj>
                </mc:Choice>
                <mc:Fallback>
                  <p:oleObj r:id="rId8" imgW="355138" imgH="17756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559" y="768973"/>
                          <a:ext cx="615002" cy="2965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E31DDDA5-84FB-48FF-B98B-53239F68A3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810593"/>
                </p:ext>
              </p:extLst>
            </p:nvPr>
          </p:nvGraphicFramePr>
          <p:xfrm>
            <a:off x="7337647" y="796108"/>
            <a:ext cx="648072" cy="280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48" r:id="rId10" imgW="355138" imgH="177569" progId="Equation.DSMT4">
                    <p:embed/>
                  </p:oleObj>
                </mc:Choice>
                <mc:Fallback>
                  <p:oleObj r:id="rId10" imgW="355138" imgH="17756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647" y="796108"/>
                          <a:ext cx="648072" cy="2805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01536" y="1842467"/>
            <a:ext cx="6835330" cy="461665"/>
            <a:chOff x="401536" y="1842467"/>
            <a:chExt cx="6835330" cy="461665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3F4726E1-54C8-438D-B355-DEB4EEEC5FD0}"/>
                </a:ext>
              </a:extLst>
            </p:cNvPr>
            <p:cNvSpPr txBox="1"/>
            <p:nvPr/>
          </p:nvSpPr>
          <p:spPr>
            <a:xfrm>
              <a:off x="401536" y="1842467"/>
              <a:ext cx="683533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积分变量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任取小区间</a:t>
              </a:r>
              <a:endParaRPr lang="zh-CN" altLang="en-US" dirty="0"/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752485DE-1DCE-47AA-90F4-7F8F5157F7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869783"/>
                </p:ext>
              </p:extLst>
            </p:nvPr>
          </p:nvGraphicFramePr>
          <p:xfrm>
            <a:off x="2340322" y="1945657"/>
            <a:ext cx="865225" cy="317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49" r:id="rId12" imgW="571252" imgH="203112" progId="Equation.3">
                    <p:embed/>
                  </p:oleObj>
                </mc:Choice>
                <mc:Fallback>
                  <p:oleObj r:id="rId12" imgW="571252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322" y="1945657"/>
                          <a:ext cx="865225" cy="317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41C77BCA-A84C-4A5F-A3D2-2951D5A327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691374"/>
                </p:ext>
              </p:extLst>
            </p:nvPr>
          </p:nvGraphicFramePr>
          <p:xfrm>
            <a:off x="5076626" y="1910626"/>
            <a:ext cx="1983700" cy="37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0" r:id="rId14" imgW="1104900" imgH="203200" progId="Equation.DSMT4">
                    <p:embed/>
                  </p:oleObj>
                </mc:Choice>
                <mc:Fallback>
                  <p:oleObj r:id="rId14" imgW="11049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626" y="1910626"/>
                          <a:ext cx="1983700" cy="376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27">
            <a:extLst>
              <a:ext uri="{FF2B5EF4-FFF2-40B4-BE49-F238E27FC236}">
                <a16:creationId xmlns:a16="http://schemas.microsoft.com/office/drawing/2014/main" id="{C0955BAF-AE2C-4B13-98CD-A31209EB9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0168" y="4464372"/>
            <a:ext cx="197739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67585" y="2379453"/>
            <a:ext cx="7733377" cy="461665"/>
            <a:chOff x="367585" y="2379453"/>
            <a:chExt cx="7733377" cy="461665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A12A993B-9608-404F-BF70-B98BCC4E51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229803"/>
                </p:ext>
              </p:extLst>
            </p:nvPr>
          </p:nvGraphicFramePr>
          <p:xfrm>
            <a:off x="5751202" y="2477260"/>
            <a:ext cx="367698" cy="330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1" r:id="rId16" imgW="190335" imgH="177646" progId="Equation.DSMT4">
                    <p:embed/>
                  </p:oleObj>
                </mc:Choice>
                <mc:Fallback>
                  <p:oleObj r:id="rId16" imgW="190335" imgH="177646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1202" y="2477260"/>
                          <a:ext cx="367698" cy="3309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68603089-A6D4-4856-A258-145D0870DC7F}"/>
                </a:ext>
              </a:extLst>
            </p:cNvPr>
            <p:cNvSpPr txBox="1"/>
            <p:nvPr/>
          </p:nvSpPr>
          <p:spPr>
            <a:xfrm>
              <a:off x="367585" y="2379453"/>
              <a:ext cx="773337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考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虑旋转体内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点处垂直于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的厚度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切片体积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F7455D39-1B0C-4EC9-8469-3A0FA6A333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353757"/>
                </p:ext>
              </p:extLst>
            </p:nvPr>
          </p:nvGraphicFramePr>
          <p:xfrm>
            <a:off x="3974856" y="2538273"/>
            <a:ext cx="227415" cy="261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2" r:id="rId18" imgW="126835" imgH="139518" progId="Equation.3">
                    <p:embed/>
                  </p:oleObj>
                </mc:Choice>
                <mc:Fallback>
                  <p:oleObj r:id="rId18" imgW="126835" imgH="139518" progId="Equation.3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65F9E86D-A867-4C4E-82E4-1CD1FA550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856" y="2538273"/>
                          <a:ext cx="227415" cy="2615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1877E5C7-9E88-49B6-952A-7A18C5377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623586"/>
                </p:ext>
              </p:extLst>
            </p:nvPr>
          </p:nvGraphicFramePr>
          <p:xfrm>
            <a:off x="2274808" y="2538273"/>
            <a:ext cx="230295" cy="264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3" r:id="rId20" imgW="126835" imgH="139518" progId="Equation.3">
                    <p:embed/>
                  </p:oleObj>
                </mc:Choice>
                <mc:Fallback>
                  <p:oleObj r:id="rId20" imgW="126835" imgH="139518" progId="Equation.3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65F9E86D-A867-4C4E-82E4-1CD1FA550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808" y="2538273"/>
                          <a:ext cx="230295" cy="2648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29">
            <a:extLst>
              <a:ext uri="{FF2B5EF4-FFF2-40B4-BE49-F238E27FC236}">
                <a16:creationId xmlns:a16="http://schemas.microsoft.com/office/drawing/2014/main" id="{F953DDBE-9FFE-41AF-9673-0BA2AA7DE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396106" y="2831995"/>
            <a:ext cx="7200800" cy="646331"/>
            <a:chOff x="396106" y="2831995"/>
            <a:chExt cx="7200800" cy="646331"/>
          </a:xfrm>
        </p:grpSpPr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69314D70-164C-4896-9BF6-6D4BB538C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804462"/>
                </p:ext>
              </p:extLst>
            </p:nvPr>
          </p:nvGraphicFramePr>
          <p:xfrm>
            <a:off x="2603591" y="3024212"/>
            <a:ext cx="1104883" cy="337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4" r:id="rId21" imgW="736600" imgH="228600" progId="Equation.DSMT4">
                    <p:embed/>
                  </p:oleObj>
                </mc:Choice>
                <mc:Fallback>
                  <p:oleObj r:id="rId21" imgW="73660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91" y="3024212"/>
                          <a:ext cx="1104883" cy="3370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55B82FE3-8AA7-48C2-AB34-1A71E27B5BB4}"/>
                </a:ext>
              </a:extLst>
            </p:cNvPr>
            <p:cNvSpPr txBox="1"/>
            <p:nvPr/>
          </p:nvSpPr>
          <p:spPr>
            <a:xfrm>
              <a:off x="396106" y="2831995"/>
              <a:ext cx="72008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以圆柱体的体积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作为切片体积的近似值，则</a:t>
              </a:r>
              <a:endPara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" name="Rectangle 45">
            <a:extLst>
              <a:ext uri="{FF2B5EF4-FFF2-40B4-BE49-F238E27FC236}">
                <a16:creationId xmlns:a16="http://schemas.microsoft.com/office/drawing/2014/main" id="{4BC73865-C947-48A3-83AC-1F344493506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545260" y="3611851"/>
            <a:ext cx="128282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91530" y="3524955"/>
            <a:ext cx="5202404" cy="461665"/>
            <a:chOff x="391530" y="3524955"/>
            <a:chExt cx="5202404" cy="461665"/>
          </a:xfrm>
        </p:grpSpPr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2CE2217A-FBFD-4727-95A5-9432904D87EA}"/>
                </a:ext>
              </a:extLst>
            </p:cNvPr>
            <p:cNvSpPr txBox="1"/>
            <p:nvPr/>
          </p:nvSpPr>
          <p:spPr>
            <a:xfrm>
              <a:off x="391530" y="3524955"/>
              <a:ext cx="520240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体积微元：</a:t>
              </a:r>
              <a:endParaRPr lang="zh-CN" altLang="en-US" sz="2400" dirty="0"/>
            </a:p>
          </p:txBody>
        </p:sp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915FB08E-54F3-43F9-B905-DC75034C5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608992"/>
                </p:ext>
              </p:extLst>
            </p:nvPr>
          </p:nvGraphicFramePr>
          <p:xfrm>
            <a:off x="2048270" y="3626993"/>
            <a:ext cx="1529440" cy="325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5" name="Equation" r:id="rId23" imgW="1079280" imgH="228600" progId="Equation.DSMT4">
                    <p:embed/>
                  </p:oleObj>
                </mc:Choice>
                <mc:Fallback>
                  <p:oleObj name="Equation" r:id="rId23" imgW="107928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270" y="3626993"/>
                          <a:ext cx="1529440" cy="3257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47">
            <a:extLst>
              <a:ext uri="{FF2B5EF4-FFF2-40B4-BE49-F238E27FC236}">
                <a16:creationId xmlns:a16="http://schemas.microsoft.com/office/drawing/2014/main" id="{523D11AA-C557-4D59-BA33-B6C1D175A7F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57099" y="4124207"/>
            <a:ext cx="131354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00772" y="4124207"/>
            <a:ext cx="4535151" cy="533518"/>
            <a:chOff x="400772" y="4124207"/>
            <a:chExt cx="4535151" cy="533518"/>
          </a:xfrm>
        </p:grpSpPr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A72A1DB1-F0E1-4C14-912D-61A53DD933A0}"/>
                </a:ext>
              </a:extLst>
            </p:cNvPr>
            <p:cNvSpPr txBox="1"/>
            <p:nvPr/>
          </p:nvSpPr>
          <p:spPr>
            <a:xfrm>
              <a:off x="400772" y="4124207"/>
              <a:ext cx="45351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旋转体的体积：</a:t>
              </a:r>
              <a:endParaRPr lang="zh-CN" altLang="en-US" sz="2400" dirty="0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7816B812-1FF7-4EDA-A80E-622DC99103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62790"/>
                </p:ext>
              </p:extLst>
            </p:nvPr>
          </p:nvGraphicFramePr>
          <p:xfrm>
            <a:off x="2611438" y="4165600"/>
            <a:ext cx="16668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6" name="Equation" r:id="rId25" imgW="1143000" imgH="330120" progId="Equation.DSMT4">
                    <p:embed/>
                  </p:oleObj>
                </mc:Choice>
                <mc:Fallback>
                  <p:oleObj name="Equation" r:id="rId25" imgW="1143000" imgH="33012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438" y="4165600"/>
                          <a:ext cx="1666875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396106" y="1266403"/>
            <a:ext cx="7776864" cy="461665"/>
            <a:chOff x="396106" y="1266403"/>
            <a:chExt cx="7776864" cy="461665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65F9E86D-A867-4C4E-82E4-1CD1FA550A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841337"/>
                </p:ext>
              </p:extLst>
            </p:nvPr>
          </p:nvGraphicFramePr>
          <p:xfrm>
            <a:off x="3751781" y="1396307"/>
            <a:ext cx="225873" cy="259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7" r:id="rId27" imgW="126835" imgH="139518" progId="Equation.3">
                    <p:embed/>
                  </p:oleObj>
                </mc:Choice>
                <mc:Fallback>
                  <p:oleObj r:id="rId27" imgW="126835" imgH="139518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781" y="1396307"/>
                          <a:ext cx="225873" cy="2597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C515845F-DA69-4AB0-A97D-1115A58419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321625"/>
                </p:ext>
              </p:extLst>
            </p:nvPr>
          </p:nvGraphicFramePr>
          <p:xfrm>
            <a:off x="752833" y="1410946"/>
            <a:ext cx="216023" cy="24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58" r:id="rId28" imgW="126835" imgH="139518" progId="Equation.3">
                    <p:embed/>
                  </p:oleObj>
                </mc:Choice>
                <mc:Fallback>
                  <p:oleObj r:id="rId28" imgW="126835" imgH="139518" progId="Equation.3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65F9E86D-A867-4C4E-82E4-1CD1FA550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833" y="1410946"/>
                          <a:ext cx="216023" cy="2484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文本框 7">
              <a:extLst>
                <a:ext uri="{FF2B5EF4-FFF2-40B4-BE49-F238E27FC236}">
                  <a16:creationId xmlns:a16="http://schemas.microsoft.com/office/drawing/2014/main" id="{F9543C25-D3D5-48B7-B94F-70BD23BF8C77}"/>
                </a:ext>
              </a:extLst>
            </p:cNvPr>
            <p:cNvSpPr txBox="1"/>
            <p:nvPr/>
          </p:nvSpPr>
          <p:spPr>
            <a:xfrm>
              <a:off x="396106" y="1266403"/>
              <a:ext cx="777686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及 轴所围成，计算其绕  轴旋转一周而成的立体体积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dirty="0"/>
            </a:p>
          </p:txBody>
        </p:sp>
      </p:grpSp>
      <p:pic>
        <p:nvPicPr>
          <p:cNvPr id="38" name="Picture 1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625" y="3356893"/>
            <a:ext cx="2076561" cy="165836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7858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8"/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C3BB4D22-D8A8-4632-B40F-CCBF8E745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25652CFA-7906-4DF4-8232-1A02192DB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29">
            <a:extLst>
              <a:ext uri="{FF2B5EF4-FFF2-40B4-BE49-F238E27FC236}">
                <a16:creationId xmlns:a16="http://schemas.microsoft.com/office/drawing/2014/main" id="{F953DDBE-9FFE-41AF-9673-0BA2AA7DE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1" name="组合 80"/>
          <p:cNvGrpSpPr/>
          <p:nvPr/>
        </p:nvGrpSpPr>
        <p:grpSpPr>
          <a:xfrm>
            <a:off x="396106" y="2831995"/>
            <a:ext cx="7200800" cy="646331"/>
            <a:chOff x="396106" y="2831995"/>
            <a:chExt cx="7200800" cy="646331"/>
          </a:xfrm>
        </p:grpSpPr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69314D70-164C-4896-9BF6-6D4BB538CA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416960"/>
                </p:ext>
              </p:extLst>
            </p:nvPr>
          </p:nvGraphicFramePr>
          <p:xfrm>
            <a:off x="2603591" y="3024212"/>
            <a:ext cx="1104883" cy="337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0" name="Equation" r:id="rId3" imgW="736560" imgH="228600" progId="Equation.DSMT4">
                    <p:embed/>
                  </p:oleObj>
                </mc:Choice>
                <mc:Fallback>
                  <p:oleObj name="Equation" r:id="rId3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91" y="3024212"/>
                          <a:ext cx="1104883" cy="3370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文本框 42">
              <a:extLst>
                <a:ext uri="{FF2B5EF4-FFF2-40B4-BE49-F238E27FC236}">
                  <a16:creationId xmlns:a16="http://schemas.microsoft.com/office/drawing/2014/main" id="{55B82FE3-8AA7-48C2-AB34-1A71E27B5BB4}"/>
                </a:ext>
              </a:extLst>
            </p:cNvPr>
            <p:cNvSpPr txBox="1"/>
            <p:nvPr/>
          </p:nvSpPr>
          <p:spPr>
            <a:xfrm>
              <a:off x="396106" y="2831995"/>
              <a:ext cx="720080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以圆柱体的体积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作为切片体积的近似值，则</a:t>
              </a:r>
              <a:endPara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390506" y="3501551"/>
            <a:ext cx="5202404" cy="461665"/>
            <a:chOff x="390506" y="3556994"/>
            <a:chExt cx="5202404" cy="461665"/>
          </a:xfrm>
        </p:grpSpPr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915FB08E-54F3-43F9-B905-DC75034C5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832931"/>
                </p:ext>
              </p:extLst>
            </p:nvPr>
          </p:nvGraphicFramePr>
          <p:xfrm>
            <a:off x="1975238" y="3659032"/>
            <a:ext cx="1529440" cy="325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1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238" y="3659032"/>
                          <a:ext cx="1529440" cy="3257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文本框 44">
              <a:extLst>
                <a:ext uri="{FF2B5EF4-FFF2-40B4-BE49-F238E27FC236}">
                  <a16:creationId xmlns:a16="http://schemas.microsoft.com/office/drawing/2014/main" id="{2CE2217A-FBFD-4727-95A5-9432904D87EA}"/>
                </a:ext>
              </a:extLst>
            </p:cNvPr>
            <p:cNvSpPr txBox="1"/>
            <p:nvPr/>
          </p:nvSpPr>
          <p:spPr>
            <a:xfrm>
              <a:off x="390506" y="3556994"/>
              <a:ext cx="520240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体积微元：</a:t>
              </a:r>
              <a:endParaRPr lang="zh-CN" altLang="en-US" sz="2400" dirty="0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397459" y="4068764"/>
            <a:ext cx="4535151" cy="532998"/>
            <a:chOff x="397459" y="4124207"/>
            <a:chExt cx="4535151" cy="532998"/>
          </a:xfrm>
        </p:grpSpPr>
        <p:sp>
          <p:nvSpPr>
            <p:cNvPr id="55" name="文本框 46">
              <a:extLst>
                <a:ext uri="{FF2B5EF4-FFF2-40B4-BE49-F238E27FC236}">
                  <a16:creationId xmlns:a16="http://schemas.microsoft.com/office/drawing/2014/main" id="{A72A1DB1-F0E1-4C14-912D-61A53DD933A0}"/>
                </a:ext>
              </a:extLst>
            </p:cNvPr>
            <p:cNvSpPr txBox="1"/>
            <p:nvPr/>
          </p:nvSpPr>
          <p:spPr>
            <a:xfrm>
              <a:off x="397459" y="4124207"/>
              <a:ext cx="45351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旋转体的体积：</a:t>
              </a:r>
              <a:endParaRPr lang="zh-CN" altLang="en-US" sz="2400" dirty="0"/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7816B812-1FF7-4EDA-A80E-622DC99103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204396"/>
                </p:ext>
              </p:extLst>
            </p:nvPr>
          </p:nvGraphicFramePr>
          <p:xfrm>
            <a:off x="2598012" y="4166074"/>
            <a:ext cx="1686526" cy="49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2" r:id="rId7" imgW="1155700" imgH="330200" progId="Equation.DSMT4">
                    <p:embed/>
                  </p:oleObj>
                </mc:Choice>
                <mc:Fallback>
                  <p:oleObj r:id="rId7" imgW="1155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012" y="4166074"/>
                          <a:ext cx="1686526" cy="4911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3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0" name="Rectangle 33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252090" y="690339"/>
            <a:ext cx="7344816" cy="461665"/>
            <a:chOff x="396106" y="690339"/>
            <a:chExt cx="7344816" cy="461665"/>
          </a:xfrm>
        </p:grpSpPr>
        <p:sp>
          <p:nvSpPr>
            <p:cNvPr id="34" name="文本框 7">
              <a:extLst>
                <a:ext uri="{FF2B5EF4-FFF2-40B4-BE49-F238E27FC236}">
                  <a16:creationId xmlns:a16="http://schemas.microsoft.com/office/drawing/2014/main" id="{F9543C25-D3D5-48B7-B94F-70BD23BF8C77}"/>
                </a:ext>
              </a:extLst>
            </p:cNvPr>
            <p:cNvSpPr txBox="1"/>
            <p:nvPr/>
          </p:nvSpPr>
          <p:spPr>
            <a:xfrm>
              <a:off x="396106" y="690339"/>
              <a:ext cx="73448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计算由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连续曲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、直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、   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    )</a:t>
              </a:r>
              <a:endParaRPr lang="zh-CN" altLang="en-US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322140"/>
                </p:ext>
              </p:extLst>
            </p:nvPr>
          </p:nvGraphicFramePr>
          <p:xfrm>
            <a:off x="3420442" y="791964"/>
            <a:ext cx="905900" cy="337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3" name="Equation" r:id="rId9" imgW="571252" imgH="203112" progId="Equation.DSMT4">
                    <p:embed/>
                  </p:oleObj>
                </mc:Choice>
                <mc:Fallback>
                  <p:oleObj name="Equation" r:id="rId9" imgW="57125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442" y="791964"/>
                          <a:ext cx="905900" cy="3371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274708"/>
                </p:ext>
              </p:extLst>
            </p:nvPr>
          </p:nvGraphicFramePr>
          <p:xfrm>
            <a:off x="5201437" y="819126"/>
            <a:ext cx="648072" cy="30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4" name="Equation" r:id="rId11" imgW="355292" imgH="164957" progId="Equation.DSMT4">
                    <p:embed/>
                  </p:oleObj>
                </mc:Choice>
                <mc:Fallback>
                  <p:oleObj name="Equation" r:id="rId11" imgW="355292" imgH="164957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1437" y="819126"/>
                          <a:ext cx="648072" cy="3039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736227"/>
                </p:ext>
              </p:extLst>
            </p:nvPr>
          </p:nvGraphicFramePr>
          <p:xfrm>
            <a:off x="5935098" y="751779"/>
            <a:ext cx="6953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5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0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098" y="751779"/>
                          <a:ext cx="69532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022104"/>
                </p:ext>
              </p:extLst>
            </p:nvPr>
          </p:nvGraphicFramePr>
          <p:xfrm>
            <a:off x="6673286" y="750813"/>
            <a:ext cx="726433" cy="340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6" name="Equation" r:id="rId15" imgW="355138" imgH="177569" progId="Equation.DSMT4">
                    <p:embed/>
                  </p:oleObj>
                </mc:Choice>
                <mc:Fallback>
                  <p:oleObj name="Equation" r:id="rId15" imgW="355138" imgH="17756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3286" y="750813"/>
                          <a:ext cx="726433" cy="340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39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396106" y="1266403"/>
            <a:ext cx="8208912" cy="461665"/>
            <a:chOff x="396106" y="1266403"/>
            <a:chExt cx="8208912" cy="461665"/>
          </a:xfrm>
        </p:grpSpPr>
        <p:sp>
          <p:nvSpPr>
            <p:cNvPr id="53" name="文本框 7">
              <a:extLst>
                <a:ext uri="{FF2B5EF4-FFF2-40B4-BE49-F238E27FC236}">
                  <a16:creationId xmlns:a16="http://schemas.microsoft.com/office/drawing/2014/main" id="{F9543C25-D3D5-48B7-B94F-70BD23BF8C77}"/>
                </a:ext>
              </a:extLst>
            </p:cNvPr>
            <p:cNvSpPr txBox="1"/>
            <p:nvPr/>
          </p:nvSpPr>
          <p:spPr>
            <a:xfrm>
              <a:off x="396106" y="1266403"/>
              <a:ext cx="820891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及 轴所围成的平面图形，绕  轴旋转一周而成的立体体积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dirty="0"/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278286"/>
                </p:ext>
              </p:extLst>
            </p:nvPr>
          </p:nvGraphicFramePr>
          <p:xfrm>
            <a:off x="742565" y="1395190"/>
            <a:ext cx="247274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7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565" y="1395190"/>
                          <a:ext cx="247274" cy="2880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对象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399203"/>
                </p:ext>
              </p:extLst>
            </p:nvPr>
          </p:nvGraphicFramePr>
          <p:xfrm>
            <a:off x="4324920" y="1390663"/>
            <a:ext cx="24765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8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920" y="1390663"/>
                          <a:ext cx="247650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Rectangle 45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401536" y="1829215"/>
            <a:ext cx="6835330" cy="461665"/>
            <a:chOff x="401536" y="1842467"/>
            <a:chExt cx="6835330" cy="461665"/>
          </a:xfrm>
        </p:grpSpPr>
        <p:sp>
          <p:nvSpPr>
            <p:cNvPr id="43" name="文本框 26">
              <a:extLst>
                <a:ext uri="{FF2B5EF4-FFF2-40B4-BE49-F238E27FC236}">
                  <a16:creationId xmlns:a16="http://schemas.microsoft.com/office/drawing/2014/main" id="{3F4726E1-54C8-438D-B355-DEB4EEEC5FD0}"/>
                </a:ext>
              </a:extLst>
            </p:cNvPr>
            <p:cNvSpPr txBox="1"/>
            <p:nvPr/>
          </p:nvSpPr>
          <p:spPr>
            <a:xfrm>
              <a:off x="401536" y="1842467"/>
              <a:ext cx="683533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积分变量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任取小区间</a:t>
              </a:r>
              <a:endParaRPr lang="zh-CN" altLang="en-US" dirty="0"/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41C77BCA-A84C-4A5F-A3D2-2951D5A327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698097"/>
                </p:ext>
              </p:extLst>
            </p:nvPr>
          </p:nvGraphicFramePr>
          <p:xfrm>
            <a:off x="5199063" y="1911350"/>
            <a:ext cx="2027237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19" name="Equation" r:id="rId20" imgW="1130040" imgH="203040" progId="Equation.DSMT4">
                    <p:embed/>
                  </p:oleObj>
                </mc:Choice>
                <mc:Fallback>
                  <p:oleObj name="Equation" r:id="rId20" imgW="1130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3" y="1911350"/>
                          <a:ext cx="2027237" cy="376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600853"/>
                </p:ext>
              </p:extLst>
            </p:nvPr>
          </p:nvGraphicFramePr>
          <p:xfrm>
            <a:off x="2345501" y="1911176"/>
            <a:ext cx="1021041" cy="374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20" name="Equation" r:id="rId22" imgW="583947" imgH="203112" progId="Equation.DSMT4">
                    <p:embed/>
                  </p:oleObj>
                </mc:Choice>
                <mc:Fallback>
                  <p:oleObj name="Equation" r:id="rId22" imgW="583947" imgH="203112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501" y="1911176"/>
                          <a:ext cx="1021041" cy="3748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367585" y="2369714"/>
            <a:ext cx="7733377" cy="461665"/>
            <a:chOff x="367585" y="2379453"/>
            <a:chExt cx="7733377" cy="461665"/>
          </a:xfrm>
        </p:grpSpPr>
        <p:sp>
          <p:nvSpPr>
            <p:cNvPr id="72" name="文本框 34">
              <a:extLst>
                <a:ext uri="{FF2B5EF4-FFF2-40B4-BE49-F238E27FC236}">
                  <a16:creationId xmlns:a16="http://schemas.microsoft.com/office/drawing/2014/main" id="{68603089-A6D4-4856-A258-145D0870DC7F}"/>
                </a:ext>
              </a:extLst>
            </p:cNvPr>
            <p:cNvSpPr txBox="1"/>
            <p:nvPr/>
          </p:nvSpPr>
          <p:spPr>
            <a:xfrm>
              <a:off x="367585" y="2379453"/>
              <a:ext cx="773337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考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虑旋转体内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点处垂直于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的厚度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的切片体积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095860"/>
                </p:ext>
              </p:extLst>
            </p:nvPr>
          </p:nvGraphicFramePr>
          <p:xfrm>
            <a:off x="2259260" y="2517192"/>
            <a:ext cx="2476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21" name="Equation" r:id="rId24" imgW="139579" imgH="164957" progId="Equation.DSMT4">
                    <p:embed/>
                  </p:oleObj>
                </mc:Choice>
                <mc:Fallback>
                  <p:oleObj name="Equation" r:id="rId24" imgW="139579" imgH="164957" progId="Equation.DSMT4">
                    <p:embed/>
                    <p:pic>
                      <p:nvPicPr>
                        <p:cNvPr id="0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260" y="2517192"/>
                          <a:ext cx="24765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27728"/>
                </p:ext>
              </p:extLst>
            </p:nvPr>
          </p:nvGraphicFramePr>
          <p:xfrm>
            <a:off x="3996506" y="2520156"/>
            <a:ext cx="2476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22" name="Equation" r:id="rId25" imgW="139579" imgH="164957" progId="Equation.DSMT4">
                    <p:embed/>
                  </p:oleObj>
                </mc:Choice>
                <mc:Fallback>
                  <p:oleObj name="Equation" r:id="rId25" imgW="139579" imgH="164957" progId="Equation.DSMT4">
                    <p:embed/>
                    <p:pic>
                      <p:nvPicPr>
                        <p:cNvPr id="0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506" y="2520156"/>
                          <a:ext cx="24765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278140"/>
                </p:ext>
              </p:extLst>
            </p:nvPr>
          </p:nvGraphicFramePr>
          <p:xfrm>
            <a:off x="5778289" y="2463230"/>
            <a:ext cx="33813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23" name="Equation" r:id="rId26" imgW="190440" imgH="203040" progId="Equation.DSMT4">
                    <p:embed/>
                  </p:oleObj>
                </mc:Choice>
                <mc:Fallback>
                  <p:oleObj name="Equation" r:id="rId26" imgW="190440" imgH="203040" progId="Equation.DSMT4">
                    <p:embed/>
                    <p:pic>
                      <p:nvPicPr>
                        <p:cNvPr id="0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289" y="2463230"/>
                          <a:ext cx="338138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6" name="图片 75"/>
          <p:cNvPicPr/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786" y="3332119"/>
            <a:ext cx="1872208" cy="15841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0718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CF0D0FAA-3DF3-4BEC-B12B-064552B133B6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3AA2408-B659-49EB-8B18-80AF0BF874E9}"/>
              </a:ext>
            </a:extLst>
          </p:cNvPr>
          <p:cNvSpPr txBox="1"/>
          <p:nvPr/>
        </p:nvSpPr>
        <p:spPr>
          <a:xfrm>
            <a:off x="396106" y="681047"/>
            <a:ext cx="45216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 </a:t>
            </a:r>
            <a:endParaRPr lang="zh-CN" alt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C859378-8DFA-4F1D-8E22-3CAFBAE65BDF}"/>
              </a:ext>
            </a:extLst>
          </p:cNvPr>
          <p:cNvSpPr txBox="1"/>
          <p:nvPr/>
        </p:nvSpPr>
        <p:spPr>
          <a:xfrm>
            <a:off x="900162" y="681047"/>
            <a:ext cx="74888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椭圆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绕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旋转一周而成的立体</a:t>
            </a:r>
            <a:endParaRPr lang="en-US" altLang="zh-CN" sz="2400" kern="10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0DA0450-E43E-43DE-9391-DD571687FE2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764258" y="1642156"/>
            <a:ext cx="10380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137C12-26F5-4407-857A-7CB74618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4114"/>
              </p:ext>
            </p:extLst>
          </p:nvPr>
        </p:nvGraphicFramePr>
        <p:xfrm>
          <a:off x="2196306" y="609039"/>
          <a:ext cx="1052798" cy="58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6" r:id="rId3" imgW="736600" imgH="419100" progId="Equation.3">
                  <p:embed/>
                </p:oleObj>
              </mc:Choice>
              <mc:Fallback>
                <p:oleObj r:id="rId3" imgW="7366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06" y="609039"/>
                        <a:ext cx="1052798" cy="588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82EB01CA-B3C6-443F-8E3D-93C7195E9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8394" y="914727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5A9AACB-F851-4432-9887-671F84608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47143"/>
              </p:ext>
            </p:extLst>
          </p:nvPr>
        </p:nvGraphicFramePr>
        <p:xfrm>
          <a:off x="3653031" y="850142"/>
          <a:ext cx="171801" cy="19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7" r:id="rId5" imgW="126835" imgH="139518" progId="Equation.3">
                  <p:embed/>
                </p:oleObj>
              </mc:Choice>
              <mc:Fallback>
                <p:oleObj r:id="rId5" imgW="126835" imgH="1395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031" y="850142"/>
                        <a:ext cx="171801" cy="197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12896" y="1800076"/>
            <a:ext cx="7328026" cy="461665"/>
            <a:chOff x="412896" y="1800076"/>
            <a:chExt cx="7328026" cy="46166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7FFCBDC-C95D-4F84-AB66-0E27750FBAD5}"/>
                </a:ext>
              </a:extLst>
            </p:cNvPr>
            <p:cNvSpPr txBox="1"/>
            <p:nvPr/>
          </p:nvSpPr>
          <p:spPr>
            <a:xfrm>
              <a:off x="412896" y="1800076"/>
              <a:ext cx="732802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b="1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方法一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绕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旋转而成的旋转椭球体可以看成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5E7BB264-B5C3-4334-8B3D-8A01BF958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265646"/>
                </p:ext>
              </p:extLst>
            </p:nvPr>
          </p:nvGraphicFramePr>
          <p:xfrm>
            <a:off x="2601088" y="1960673"/>
            <a:ext cx="187847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98" r:id="rId7" imgW="126835" imgH="139518" progId="Equation.3">
                    <p:embed/>
                  </p:oleObj>
                </mc:Choice>
                <mc:Fallback>
                  <p:oleObj r:id="rId7" imgW="126835" imgH="139518" progId="Equation.3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45A9AACB-F851-4432-9887-671F846086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088" y="1960673"/>
                          <a:ext cx="187847" cy="2160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6">
            <a:extLst>
              <a:ext uri="{FF2B5EF4-FFF2-40B4-BE49-F238E27FC236}">
                <a16:creationId xmlns:a16="http://schemas.microsoft.com/office/drawing/2014/main" id="{7BDFCA1E-1486-4EF8-B776-9E0A4A53E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63" y="1804279"/>
            <a:ext cx="83253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E158B3FB-BEBE-44ED-AF47-54C8CCD46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505" y="2042181"/>
            <a:ext cx="122690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5">
            <a:extLst>
              <a:ext uri="{FF2B5EF4-FFF2-40B4-BE49-F238E27FC236}">
                <a16:creationId xmlns:a16="http://schemas.microsoft.com/office/drawing/2014/main" id="{511660DA-2EA2-4DED-85A9-AF0D3982C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06" y="2850579"/>
            <a:ext cx="5134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与轴围成的平面图形绕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旋转而成，</a:t>
            </a:r>
            <a:endParaRPr kumimoji="0" lang="zh-CN" altLang="zh-CN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C31747C-B62C-47CB-86BD-6ED5878BF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700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9" r:id="rId8" imgW="126835" imgH="139518" progId="Equation.3">
                  <p:embed/>
                </p:oleObj>
              </mc:Choice>
              <mc:Fallback>
                <p:oleObj r:id="rId8" imgW="126835" imgH="1395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700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0">
            <a:extLst>
              <a:ext uri="{FF2B5EF4-FFF2-40B4-BE49-F238E27FC236}">
                <a16:creationId xmlns:a16="http://schemas.microsoft.com/office/drawing/2014/main" id="{5DDF24F4-3CB0-4697-820C-0A24F9136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396106" y="3312244"/>
            <a:ext cx="4176464" cy="629602"/>
            <a:chOff x="396106" y="3312244"/>
            <a:chExt cx="4176464" cy="629602"/>
          </a:xfrm>
        </p:grpSpPr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78C90E7B-B0A3-48D5-B73B-BD79B3BE05EB}"/>
                </a:ext>
              </a:extLst>
            </p:cNvPr>
            <p:cNvSpPr txBox="1"/>
            <p:nvPr/>
          </p:nvSpPr>
          <p:spPr>
            <a:xfrm>
              <a:off x="396106" y="3354634"/>
              <a:ext cx="24482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旋转体的体积</a:t>
              </a:r>
              <a:endParaRPr lang="zh-CN" altLang="en-US" sz="2400" dirty="0"/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77628CE-B2DA-421F-9D67-3DDC1CBDAF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536643"/>
                </p:ext>
              </p:extLst>
            </p:nvPr>
          </p:nvGraphicFramePr>
          <p:xfrm>
            <a:off x="2377471" y="3312244"/>
            <a:ext cx="2195099" cy="629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00" r:id="rId9" imgW="1638300" imgH="469900" progId="Equation.DSMT4">
                    <p:embed/>
                  </p:oleObj>
                </mc:Choice>
                <mc:Fallback>
                  <p:oleObj r:id="rId9" imgW="1638300" imgH="4699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471" y="3312244"/>
                          <a:ext cx="2195099" cy="6296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2">
            <a:extLst>
              <a:ext uri="{FF2B5EF4-FFF2-40B4-BE49-F238E27FC236}">
                <a16:creationId xmlns:a16="http://schemas.microsoft.com/office/drawing/2014/main" id="{C1FA091A-B891-4CDE-80AB-99AE9F15D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74" y="3738890"/>
            <a:ext cx="109857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24E096AE-7379-46FE-9868-21F50EA88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902526"/>
              </p:ext>
            </p:extLst>
          </p:nvPr>
        </p:nvGraphicFramePr>
        <p:xfrm>
          <a:off x="2553033" y="3915139"/>
          <a:ext cx="3338139" cy="51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1" r:id="rId11" imgW="2692400" imgH="419100" progId="Equation.DSMT4">
                  <p:embed/>
                </p:oleObj>
              </mc:Choice>
              <mc:Fallback>
                <p:oleObj r:id="rId11" imgW="26924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33" y="3915139"/>
                        <a:ext cx="3338139" cy="519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>
            <a:extLst>
              <a:ext uri="{FF2B5EF4-FFF2-40B4-BE49-F238E27FC236}">
                <a16:creationId xmlns:a16="http://schemas.microsoft.com/office/drawing/2014/main" id="{B56C39E5-D752-473A-96C0-89078162E69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0273" y="4455530"/>
            <a:ext cx="11294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57AC1CE7-2696-4F6B-9BEE-DBA427BC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65"/>
              </p:ext>
            </p:extLst>
          </p:nvPr>
        </p:nvGraphicFramePr>
        <p:xfrm>
          <a:off x="2549932" y="4405273"/>
          <a:ext cx="2438121" cy="60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2" r:id="rId13" imgW="1943100" imgH="482600" progId="Equation.DSMT4">
                  <p:embed/>
                </p:oleObj>
              </mc:Choice>
              <mc:Fallback>
                <p:oleObj r:id="rId13" imgW="1943100" imgH="482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32" y="4405273"/>
                        <a:ext cx="2438121" cy="605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13">
            <a:extLst>
              <a:ext uri="{FF2B5EF4-FFF2-40B4-BE49-F238E27FC236}">
                <a16:creationId xmlns:a16="http://schemas.microsoft.com/office/drawing/2014/main" id="{50E8EE62-A6BD-4477-A2B1-7B1B070DD869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9" r="145"/>
          <a:stretch>
            <a:fillRect/>
          </a:stretch>
        </p:blipFill>
        <p:spPr bwMode="auto">
          <a:xfrm>
            <a:off x="6084738" y="2717721"/>
            <a:ext cx="2664296" cy="2034684"/>
          </a:xfrm>
          <a:prstGeom prst="rect">
            <a:avLst/>
          </a:prstGeom>
          <a:noFill/>
          <a:ln w="9525">
            <a:solidFill>
              <a:srgbClr val="E7E6E6"/>
            </a:solidFill>
            <a:miter lim="800000"/>
            <a:headEnd/>
            <a:tailEnd/>
          </a:ln>
          <a:effectLst/>
        </p:spPr>
      </p:pic>
      <p:sp>
        <p:nvSpPr>
          <p:cNvPr id="2" name="矩形 1"/>
          <p:cNvSpPr/>
          <p:nvPr/>
        </p:nvSpPr>
        <p:spPr>
          <a:xfrm>
            <a:off x="887963" y="1171204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旋转椭球体）体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H="1">
            <a:off x="540122" y="172806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396106" y="2310491"/>
            <a:ext cx="3835251" cy="536575"/>
            <a:chOff x="396106" y="2310491"/>
            <a:chExt cx="3835251" cy="536575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64AC5615-B805-4B7B-B163-5E137298CC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538956"/>
                </p:ext>
              </p:extLst>
            </p:nvPr>
          </p:nvGraphicFramePr>
          <p:xfrm>
            <a:off x="1980282" y="2310491"/>
            <a:ext cx="22510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03" name="Equation" r:id="rId16" imgW="1625400" imgH="393480" progId="Equation.DSMT4">
                    <p:embed/>
                  </p:oleObj>
                </mc:Choice>
                <mc:Fallback>
                  <p:oleObj name="Equation" r:id="rId16" imgW="16254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282" y="2310491"/>
                          <a:ext cx="2251075" cy="536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396106" y="2334437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由上半椭圆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29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18">
            <a:extLst>
              <a:ext uri="{FF2B5EF4-FFF2-40B4-BE49-F238E27FC236}">
                <a16:creationId xmlns:a16="http://schemas.microsoft.com/office/drawing/2014/main" id="{A067388F-0E0A-422B-A6CE-23B954205ECE}"/>
              </a:ext>
            </a:extLst>
          </p:cNvPr>
          <p:cNvSpPr txBox="1"/>
          <p:nvPr/>
        </p:nvSpPr>
        <p:spPr>
          <a:xfrm>
            <a:off x="612130" y="719956"/>
            <a:ext cx="470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一、定积分的元素法</a:t>
            </a:r>
          </a:p>
        </p:txBody>
      </p:sp>
      <p:sp>
        <p:nvSpPr>
          <p:cNvPr id="62" name="矩形 61"/>
          <p:cNvSpPr/>
          <p:nvPr/>
        </p:nvSpPr>
        <p:spPr>
          <a:xfrm>
            <a:off x="622333" y="1224012"/>
            <a:ext cx="4022245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</a:t>
            </a:r>
            <a:r>
              <a:rPr lang="zh-CN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回忆曲边梯形面积的计算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CB61DD05-6BCD-4CA0-A997-226F01B6ECCF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72BAFAFF-8AB5-42F1-97F1-DA0D55F6426E}"/>
              </a:ext>
            </a:extLst>
          </p:cNvPr>
          <p:cNvGrpSpPr/>
          <p:nvPr/>
        </p:nvGrpSpPr>
        <p:grpSpPr>
          <a:xfrm>
            <a:off x="587195" y="1879711"/>
            <a:ext cx="3841359" cy="590456"/>
            <a:chOff x="587195" y="1879711"/>
            <a:chExt cx="3841359" cy="590456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D66E29F6-DF2E-4F4E-9713-A45E238EF18B}"/>
                </a:ext>
              </a:extLst>
            </p:cNvPr>
            <p:cNvSpPr/>
            <p:nvPr/>
          </p:nvSpPr>
          <p:spPr>
            <a:xfrm>
              <a:off x="587195" y="1879711"/>
              <a:ext cx="1692601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）分割：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4D306B99-4347-4F9F-A6D5-D3627120A29A}"/>
                </a:ext>
              </a:extLst>
            </p:cNvPr>
            <p:cNvGrpSpPr/>
            <p:nvPr/>
          </p:nvGrpSpPr>
          <p:grpSpPr>
            <a:xfrm>
              <a:off x="2340322" y="1987845"/>
              <a:ext cx="2088232" cy="482322"/>
              <a:chOff x="1106499" y="1824103"/>
              <a:chExt cx="2088232" cy="482322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06499" y="1824103"/>
                <a:ext cx="140823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细分区间</a:t>
                </a: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B47F9967-FE13-4002-AE78-30F82C2382E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40668" y="1830175"/>
              <a:ext cx="754063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398" name="Equation" r:id="rId4" imgW="406080" imgH="253800" progId="Equation.DSMT4">
                      <p:embed/>
                    </p:oleObj>
                  </mc:Choice>
                  <mc:Fallback>
                    <p:oleObj name="Equation" r:id="rId4" imgW="406080" imgH="25380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B47F9967-FE13-4002-AE78-30F82C2382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0668" y="1830175"/>
                            <a:ext cx="754063" cy="4762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EE274AF6-739D-498E-B352-0D3F64AE2E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71261" y="3902011"/>
          <a:ext cx="1816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9"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EE274AF6-739D-498E-B352-0D3F64AE2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261" y="3902011"/>
                        <a:ext cx="18161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4A19C4E0-C59E-4853-8A0B-B9F25505999F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702" y="1656060"/>
            <a:ext cx="3857348" cy="2291382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4B0DF098-EE46-45F7-AF25-BF88BE3CE8B8}"/>
              </a:ext>
            </a:extLst>
          </p:cNvPr>
          <p:cNvGrpSpPr/>
          <p:nvPr/>
        </p:nvGrpSpPr>
        <p:grpSpPr>
          <a:xfrm>
            <a:off x="587195" y="2550719"/>
            <a:ext cx="4067682" cy="1207883"/>
            <a:chOff x="587195" y="2550719"/>
            <a:chExt cx="4067682" cy="1207883"/>
          </a:xfrm>
        </p:grpSpPr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D40A59A5-86DE-4CE7-BCA1-5960C41343AE}"/>
                </a:ext>
              </a:extLst>
            </p:cNvPr>
            <p:cNvSpPr/>
            <p:nvPr/>
          </p:nvSpPr>
          <p:spPr>
            <a:xfrm>
              <a:off x="587195" y="2550719"/>
              <a:ext cx="1692601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）近似：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pSp>
          <p:nvGrpSpPr>
            <p:cNvPr id="43" name="组合 42">
              <a:extLst>
                <a:ext uri="{FF2B5EF4-FFF2-40B4-BE49-F238E27FC236}">
                  <a16:creationId xmlns:a16="http://schemas.microsoft.com/office/drawing/2014/main" id="{4A90B8F6-5B39-4DAD-A333-964B857096AF}"/>
                </a:ext>
              </a:extLst>
            </p:cNvPr>
            <p:cNvGrpSpPr/>
            <p:nvPr/>
          </p:nvGrpSpPr>
          <p:grpSpPr>
            <a:xfrm>
              <a:off x="2340323" y="2657424"/>
              <a:ext cx="936103" cy="461665"/>
              <a:chOff x="1106500" y="1824103"/>
              <a:chExt cx="936103" cy="461665"/>
            </a:xfrm>
          </p:grpSpPr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E4B5796-E8B7-405E-ABA4-A61A7EB6FD91}"/>
                  </a:ext>
                </a:extLst>
              </p:cNvPr>
              <p:cNvSpPr/>
              <p:nvPr/>
            </p:nvSpPr>
            <p:spPr>
              <a:xfrm>
                <a:off x="1106500" y="1824103"/>
                <a:ext cx="8640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第</a:t>
                </a:r>
              </a:p>
            </p:txBody>
          </p:sp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72D490B9-3B3E-4E9C-AD00-9F754432E14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77503" y="1913054"/>
              <a:ext cx="165100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2400" name="Equation" r:id="rId9" imgW="88560" imgH="164880" progId="Equation.DSMT4">
                      <p:embed/>
                    </p:oleObj>
                  </mc:Choice>
                  <mc:Fallback>
                    <p:oleObj name="Equation" r:id="rId9" imgW="88560" imgH="16488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72D490B9-3B3E-4E9C-AD00-9F754432E14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7503" y="1913054"/>
                            <a:ext cx="165100" cy="3095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3A4581DB-DEE5-4FB9-A8E5-CF3DD5FEA0BF}"/>
                </a:ext>
              </a:extLst>
            </p:cNvPr>
            <p:cNvSpPr/>
            <p:nvPr/>
          </p:nvSpPr>
          <p:spPr>
            <a:xfrm>
              <a:off x="3246644" y="2657423"/>
              <a:ext cx="140823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个小面积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9E9CFB8-05B1-4374-85DA-B2251DF568A4}"/>
                </a:ext>
              </a:extLst>
            </p:cNvPr>
            <p:cNvSpPr/>
            <p:nvPr/>
          </p:nvSpPr>
          <p:spPr>
            <a:xfrm>
              <a:off x="1357444" y="3296937"/>
              <a:ext cx="269407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近似值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14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BA3A4032-FEEE-4409-9A73-6EA18B9858BA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2AD9A33-7418-4F2A-9420-56F1E60D9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8394" y="734535"/>
            <a:ext cx="147742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8074" y="792088"/>
            <a:ext cx="5328592" cy="791964"/>
            <a:chOff x="108074" y="792088"/>
            <a:chExt cx="5328592" cy="79196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85BF737-299A-4ED4-9739-7D186AAAC606}"/>
                </a:ext>
              </a:extLst>
            </p:cNvPr>
            <p:cNvSpPr txBox="1"/>
            <p:nvPr/>
          </p:nvSpPr>
          <p:spPr>
            <a:xfrm>
              <a:off x="108074" y="936104"/>
              <a:ext cx="452163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方法二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利用椭圆参数方程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F07E71B-273B-4659-8648-CE6158918D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759506"/>
                </p:ext>
              </p:extLst>
            </p:nvPr>
          </p:nvGraphicFramePr>
          <p:xfrm>
            <a:off x="4199900" y="792088"/>
            <a:ext cx="1236766" cy="791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68" r:id="rId3" imgW="723586" imgH="457002" progId="Equation.DSMT4">
                    <p:embed/>
                  </p:oleObj>
                </mc:Choice>
                <mc:Fallback>
                  <p:oleObj r:id="rId3" imgW="723586" imgH="45700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900" y="792088"/>
                          <a:ext cx="1236766" cy="7919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4">
            <a:extLst>
              <a:ext uri="{FF2B5EF4-FFF2-40B4-BE49-F238E27FC236}">
                <a16:creationId xmlns:a16="http://schemas.microsoft.com/office/drawing/2014/main" id="{881DF11C-3540-43AB-8EA6-DE20CD79A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96106" y="1676624"/>
            <a:ext cx="6264696" cy="603250"/>
            <a:chOff x="396106" y="1676624"/>
            <a:chExt cx="6264696" cy="603250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F7794FF-9726-401E-83D8-1498F6946EC0}"/>
                </a:ext>
              </a:extLst>
            </p:cNvPr>
            <p:cNvSpPr txBox="1"/>
            <p:nvPr/>
          </p:nvSpPr>
          <p:spPr>
            <a:xfrm>
              <a:off x="396106" y="1764757"/>
              <a:ext cx="626469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旋转体体积</a:t>
              </a:r>
              <a:endParaRPr lang="zh-CN" altLang="en-US" sz="2400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93BA470-89FC-4EB8-8F32-621E24EB0F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66567"/>
                </p:ext>
              </p:extLst>
            </p:nvPr>
          </p:nvGraphicFramePr>
          <p:xfrm>
            <a:off x="2122488" y="1676624"/>
            <a:ext cx="3316287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69" name="Equation" r:id="rId5" imgW="2108160" imgH="380880" progId="Equation.DSMT4">
                    <p:embed/>
                  </p:oleObj>
                </mc:Choice>
                <mc:Fallback>
                  <p:oleObj name="Equation" r:id="rId5" imgW="2108160" imgH="380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88" y="1676624"/>
                          <a:ext cx="3316287" cy="603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8">
            <a:extLst>
              <a:ext uri="{FF2B5EF4-FFF2-40B4-BE49-F238E27FC236}">
                <a16:creationId xmlns:a16="http://schemas.microsoft.com/office/drawing/2014/main" id="{659F3250-B6D9-47A0-8F42-E4AC96596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291" y="2159871"/>
            <a:ext cx="119235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0D57EB0-6391-47A0-B7F1-63B1CC64E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88284"/>
              </p:ext>
            </p:extLst>
          </p:nvPr>
        </p:nvGraphicFramePr>
        <p:xfrm>
          <a:off x="3527045" y="2273912"/>
          <a:ext cx="2407051" cy="61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0" r:id="rId7" imgW="1511300" imgH="393700" progId="Equation.DSMT4">
                  <p:embed/>
                </p:oleObj>
              </mc:Choice>
              <mc:Fallback>
                <p:oleObj r:id="rId7" imgW="1511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45" y="2273912"/>
                        <a:ext cx="2407051" cy="619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>
            <a:extLst>
              <a:ext uri="{FF2B5EF4-FFF2-40B4-BE49-F238E27FC236}">
                <a16:creationId xmlns:a16="http://schemas.microsoft.com/office/drawing/2014/main" id="{9E89E3B0-6C48-44E9-871B-78F2E2922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2371" y="3102325"/>
            <a:ext cx="10026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33">
            <a:extLst>
              <a:ext uri="{FF2B5EF4-FFF2-40B4-BE49-F238E27FC236}">
                <a16:creationId xmlns:a16="http://schemas.microsoft.com/office/drawing/2014/main" id="{51EA90FB-C308-4615-8913-5C3541FE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8394" y="3148043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96106" y="3102325"/>
            <a:ext cx="5904656" cy="461665"/>
            <a:chOff x="396106" y="3102325"/>
            <a:chExt cx="5904656" cy="461665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08FA3438-4AD2-405C-BF1A-0450C9ACA7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965814"/>
                </p:ext>
              </p:extLst>
            </p:nvPr>
          </p:nvGraphicFramePr>
          <p:xfrm>
            <a:off x="1332210" y="3240236"/>
            <a:ext cx="504056" cy="243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71" r:id="rId9" imgW="355138" imgH="177569" progId="Equation.DSMT4">
                    <p:embed/>
                  </p:oleObj>
                </mc:Choice>
                <mc:Fallback>
                  <p:oleObj r:id="rId9" imgW="355138" imgH="17756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210" y="3240236"/>
                          <a:ext cx="504056" cy="2430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0E9732E-9B67-4692-AC33-435B47A66105}"/>
                </a:ext>
              </a:extLst>
            </p:cNvPr>
            <p:cNvSpPr txBox="1"/>
            <p:nvPr/>
          </p:nvSpPr>
          <p:spPr>
            <a:xfrm>
              <a:off x="396106" y="3102325"/>
              <a:ext cx="590465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注</a:t>
              </a:r>
              <a:r>
                <a:rPr lang="en-US" altLang="zh-CN" sz="2400" b="1" kern="100" dirty="0"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就得半径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的球体的体积</a:t>
              </a:r>
              <a:endParaRPr lang="zh-CN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C1BF4CDD-AC60-497E-88D3-C0802BCCCE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529588"/>
                </p:ext>
              </p:extLst>
            </p:nvPr>
          </p:nvGraphicFramePr>
          <p:xfrm>
            <a:off x="4016384" y="3298992"/>
            <a:ext cx="165643" cy="190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72" r:id="rId11" imgW="126835" imgH="139518" progId="Equation.DSMT4">
                    <p:embed/>
                  </p:oleObj>
                </mc:Choice>
                <mc:Fallback>
                  <p:oleObj r:id="rId11" imgW="126835" imgH="139518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384" y="3298992"/>
                          <a:ext cx="165643" cy="190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89182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8">
            <a:extLst>
              <a:ext uri="{FF2B5EF4-FFF2-40B4-BE49-F238E27FC236}">
                <a16:creationId xmlns:a16="http://schemas.microsoft.com/office/drawing/2014/main" id="{E990967B-3FA3-4311-BC77-2CE6B93A57D7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DF98ADC-5525-4E7D-8263-7832DB0787D9}"/>
              </a:ext>
            </a:extLst>
          </p:cNvPr>
          <p:cNvSpPr txBox="1"/>
          <p:nvPr/>
        </p:nvSpPr>
        <p:spPr>
          <a:xfrm>
            <a:off x="396106" y="752878"/>
            <a:ext cx="84969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星形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绕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旋转构成旋转体的体积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4DAAD2C-8E68-4D90-BD2C-93FB85CE7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626" y="2016100"/>
            <a:ext cx="229704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7D820E-9EB6-497F-BEA6-AC94E5843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94373"/>
              </p:ext>
            </p:extLst>
          </p:nvPr>
        </p:nvGraphicFramePr>
        <p:xfrm>
          <a:off x="4995194" y="896894"/>
          <a:ext cx="202257" cy="23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86" r:id="rId3" imgW="126835" imgH="139518" progId="Equation.3">
                  <p:embed/>
                </p:oleObj>
              </mc:Choice>
              <mc:Fallback>
                <p:oleObj r:id="rId3" imgW="126835" imgH="1395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194" y="896894"/>
                        <a:ext cx="202257" cy="232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56E561AB-59EA-4179-BC62-8D704EFAE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59" y="677741"/>
            <a:ext cx="13158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6AD36D-951C-4662-BDA9-4FE0280C8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05264"/>
              </p:ext>
            </p:extLst>
          </p:nvPr>
        </p:nvGraphicFramePr>
        <p:xfrm>
          <a:off x="2629531" y="647948"/>
          <a:ext cx="1296853" cy="53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87" r:id="rId5" imgW="812447" imgH="330057" progId="Equation.3">
                  <p:embed/>
                </p:oleObj>
              </mc:Choice>
              <mc:Fallback>
                <p:oleObj r:id="rId5" imgW="812447" imgH="3300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31" y="647948"/>
                        <a:ext cx="1296853" cy="536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03F063D-A002-4C91-A274-40640E17A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010" y="896549"/>
            <a:ext cx="118862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36ABDD8-026A-4B0D-A10F-C68901263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17343"/>
              </p:ext>
            </p:extLst>
          </p:nvPr>
        </p:nvGraphicFramePr>
        <p:xfrm>
          <a:off x="3963738" y="861760"/>
          <a:ext cx="680840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88" r:id="rId7" imgW="457002" imgH="203112" progId="Equation.3">
                  <p:embed/>
                </p:oleObj>
              </mc:Choice>
              <mc:Fallback>
                <p:oleObj r:id="rId7" imgW="457002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738" y="861760"/>
                        <a:ext cx="680840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B9A0A210-7E9C-48E9-8962-4BDAAE61307E}"/>
              </a:ext>
            </a:extLst>
          </p:cNvPr>
          <p:cNvSpPr txBox="1"/>
          <p:nvPr/>
        </p:nvSpPr>
        <p:spPr>
          <a:xfrm>
            <a:off x="396106" y="1626443"/>
            <a:ext cx="41286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16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由星形线方程可得</a:t>
            </a:r>
            <a:endParaRPr lang="zh-CN" altLang="en-US" sz="2400" dirty="0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0CC2CD20-25D8-4FC1-B78A-ABFB7D1DF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170" y="1849209"/>
            <a:ext cx="11783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D5A52EF-D203-4003-B149-9359C0982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33512"/>
              </p:ext>
            </p:extLst>
          </p:nvPr>
        </p:nvGraphicFramePr>
        <p:xfrm>
          <a:off x="1010051" y="2215704"/>
          <a:ext cx="26098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89" name="Equation" r:id="rId9" imgW="1701720" imgH="520560" progId="Equation.DSMT4">
                  <p:embed/>
                </p:oleObj>
              </mc:Choice>
              <mc:Fallback>
                <p:oleObj name="Equation" r:id="rId9" imgW="170172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51" y="2215704"/>
                        <a:ext cx="2609850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:a16="http://schemas.microsoft.com/office/drawing/2014/main" id="{DFC28D29-E4AE-4D9F-BB0F-9A9A8AF57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F7C8900-6B08-4905-9612-368CF730B3BF}"/>
              </a:ext>
            </a:extLst>
          </p:cNvPr>
          <p:cNvSpPr txBox="1"/>
          <p:nvPr/>
        </p:nvSpPr>
        <p:spPr>
          <a:xfrm>
            <a:off x="906788" y="3138611"/>
            <a:ext cx="232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旋转体的体积</a:t>
            </a:r>
            <a:endParaRPr lang="zh-CN" altLang="en-US" sz="2400" dirty="0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6FF4BD89-EB0B-47DD-9441-9EC3796FF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123" y="3131037"/>
            <a:ext cx="106611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F9FE472-9037-4E0B-9EED-78D6275D1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09980"/>
              </p:ext>
            </p:extLst>
          </p:nvPr>
        </p:nvGraphicFramePr>
        <p:xfrm>
          <a:off x="972170" y="3672411"/>
          <a:ext cx="2342085" cy="86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90" r:id="rId11" imgW="1422400" imgH="520700" progId="Equation.DSMT4">
                  <p:embed/>
                </p:oleObj>
              </mc:Choice>
              <mc:Fallback>
                <p:oleObj r:id="rId11" imgW="1422400" imgH="52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70" y="3672411"/>
                        <a:ext cx="2342085" cy="863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>
            <a:extLst>
              <a:ext uri="{FF2B5EF4-FFF2-40B4-BE49-F238E27FC236}">
                <a16:creationId xmlns:a16="http://schemas.microsoft.com/office/drawing/2014/main" id="{F85B0FA7-3CCA-4FB8-87D2-2E8539D26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8914" y="3293474"/>
            <a:ext cx="132504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25F8AFD-B0B8-444B-9E9B-0799A4366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01735"/>
              </p:ext>
            </p:extLst>
          </p:nvPr>
        </p:nvGraphicFramePr>
        <p:xfrm>
          <a:off x="3286365" y="3834848"/>
          <a:ext cx="972170" cy="57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91" r:id="rId13" imgW="660113" imgH="393529" progId="Equation.3">
                  <p:embed/>
                </p:oleObj>
              </mc:Choice>
              <mc:Fallback>
                <p:oleObj r:id="rId13" imgW="660113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65" y="3834848"/>
                        <a:ext cx="972170" cy="570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CE9E9EFA-D257-43AE-99AF-17E39CE0231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606804" y="1699823"/>
            <a:ext cx="2774078" cy="2620533"/>
          </a:xfrm>
          <a:prstGeom prst="rect">
            <a:avLst/>
          </a:prstGeom>
        </p:spPr>
      </p:pic>
      <p:cxnSp>
        <p:nvCxnSpPr>
          <p:cNvPr id="21" name="直接连接符 20"/>
          <p:cNvCxnSpPr/>
          <p:nvPr/>
        </p:nvCxnSpPr>
        <p:spPr>
          <a:xfrm flipH="1">
            <a:off x="540122" y="144003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00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A6007509-C01F-4E1C-95B9-904722DE457A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E55BBC-7A41-45C4-8735-C9682DF0E61F}"/>
              </a:ext>
            </a:extLst>
          </p:cNvPr>
          <p:cNvSpPr txBox="1"/>
          <p:nvPr/>
        </p:nvSpPr>
        <p:spPr>
          <a:xfrm>
            <a:off x="180082" y="690339"/>
            <a:ext cx="84249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摆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拱与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成的图形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8073B2B3-ADE5-422F-8848-7FA64D5F1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31" y="1588240"/>
            <a:ext cx="113013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EA3F52E-9E53-468D-AB8F-7A8229B66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05671"/>
              </p:ext>
            </p:extLst>
          </p:nvPr>
        </p:nvGraphicFramePr>
        <p:xfrm>
          <a:off x="2186729" y="814610"/>
          <a:ext cx="1305721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1" r:id="rId3" imgW="901309" imgH="203112" progId="Equation.3">
                  <p:embed/>
                </p:oleObj>
              </mc:Choice>
              <mc:Fallback>
                <p:oleObj r:id="rId3" imgW="901309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729" y="814610"/>
                        <a:ext cx="1305721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0C07C9C-BC8C-4A51-988A-97191F14E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12726"/>
              </p:ext>
            </p:extLst>
          </p:nvPr>
        </p:nvGraphicFramePr>
        <p:xfrm>
          <a:off x="3634926" y="805859"/>
          <a:ext cx="1369692" cy="30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2" r:id="rId5" imgW="926698" imgH="203112" progId="Equation.3">
                  <p:embed/>
                </p:oleObj>
              </mc:Choice>
              <mc:Fallback>
                <p:oleObj r:id="rId5" imgW="92669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926" y="805859"/>
                        <a:ext cx="1369692" cy="30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2C4DCB35-8BCD-41CE-A5FC-1C28E4B0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8714" y="1800075"/>
            <a:ext cx="280740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60AD57F-B1B7-4E12-8F74-0561FAE4B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177205"/>
              </p:ext>
            </p:extLst>
          </p:nvPr>
        </p:nvGraphicFramePr>
        <p:xfrm>
          <a:off x="2196766" y="1374589"/>
          <a:ext cx="198177" cy="22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3" r:id="rId7" imgW="126835" imgH="139518" progId="Equation.3">
                  <p:embed/>
                </p:oleObj>
              </mc:Choice>
              <mc:Fallback>
                <p:oleObj r:id="rId7" imgW="126835" imgH="1395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66" y="1374589"/>
                        <a:ext cx="198177" cy="227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>
            <a:extLst>
              <a:ext uri="{FF2B5EF4-FFF2-40B4-BE49-F238E27FC236}">
                <a16:creationId xmlns:a16="http://schemas.microsoft.com/office/drawing/2014/main" id="{48637394-11F5-4B51-B399-1BB62D568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4939" y="892603"/>
            <a:ext cx="15536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B09C307-F3FA-4203-A992-F060E0451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56366"/>
              </p:ext>
            </p:extLst>
          </p:nvPr>
        </p:nvGraphicFramePr>
        <p:xfrm>
          <a:off x="2916386" y="1369466"/>
          <a:ext cx="216025" cy="24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4" r:id="rId9" imgW="139579" imgH="164957" progId="Equation.3">
                  <p:embed/>
                </p:oleObj>
              </mc:Choice>
              <mc:Fallback>
                <p:oleObj r:id="rId9" imgW="139579" imgH="1649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86" y="1369466"/>
                        <a:ext cx="216025" cy="244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>
            <a:extLst>
              <a:ext uri="{FF2B5EF4-FFF2-40B4-BE49-F238E27FC236}">
                <a16:creationId xmlns:a16="http://schemas.microsoft.com/office/drawing/2014/main" id="{B7DD21D3-1DFF-488F-A8CE-4171CAD51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469" y="2880196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34046" y="1833206"/>
            <a:ext cx="4858604" cy="646331"/>
            <a:chOff x="434046" y="1833206"/>
            <a:chExt cx="4858604" cy="646331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4D89A5F3-96AF-403E-83F5-BB8C704DA9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606979"/>
                </p:ext>
              </p:extLst>
            </p:nvPr>
          </p:nvGraphicFramePr>
          <p:xfrm>
            <a:off x="2115094" y="2084548"/>
            <a:ext cx="187847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05" r:id="rId11" imgW="126835" imgH="139518" progId="Equation.3">
                    <p:embed/>
                  </p:oleObj>
                </mc:Choice>
                <mc:Fallback>
                  <p:oleObj r:id="rId11" imgW="126835" imgH="13951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094" y="2084548"/>
                          <a:ext cx="187847" cy="2160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9C4F01E9-097A-4A5D-8310-C8969FF85A64}"/>
                </a:ext>
              </a:extLst>
            </p:cNvPr>
            <p:cNvSpPr txBox="1"/>
            <p:nvPr/>
          </p:nvSpPr>
          <p:spPr>
            <a:xfrm>
              <a:off x="434046" y="1833206"/>
              <a:ext cx="4858604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zh-CN" sz="2400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en-US" altLang="zh-CN" sz="2400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绕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轴旋转的旋转体体积</a:t>
              </a:r>
              <a:endParaRPr lang="zh-CN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B3BC1444-0B41-443B-BE8F-E3226EC0A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97077"/>
              </p:ext>
            </p:extLst>
          </p:nvPr>
        </p:nvGraphicFramePr>
        <p:xfrm>
          <a:off x="1044178" y="2505642"/>
          <a:ext cx="1879052" cy="541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6" r:id="rId13" imgW="1168400" imgH="330200" progId="Equation.DSMT4">
                  <p:embed/>
                </p:oleObj>
              </mc:Choice>
              <mc:Fallback>
                <p:oleObj r:id="rId13" imgW="11684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78" y="2505642"/>
                        <a:ext cx="1879052" cy="541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>
            <a:extLst>
              <a:ext uri="{FF2B5EF4-FFF2-40B4-BE49-F238E27FC236}">
                <a16:creationId xmlns:a16="http://schemas.microsoft.com/office/drawing/2014/main" id="{0796A84B-0E5F-4EA4-BBEA-27D8A22AD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923" y="2578785"/>
            <a:ext cx="107364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483F0313-DA5D-4492-B756-BF6955EFF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18968"/>
              </p:ext>
            </p:extLst>
          </p:nvPr>
        </p:nvGraphicFramePr>
        <p:xfrm>
          <a:off x="1315645" y="3096220"/>
          <a:ext cx="3414635" cy="55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7" r:id="rId15" imgW="2082800" imgH="330200" progId="Equation.DSMT4">
                  <p:embed/>
                </p:oleObj>
              </mc:Choice>
              <mc:Fallback>
                <p:oleObj r:id="rId15" imgW="20828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45" y="3096220"/>
                        <a:ext cx="3414635" cy="551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>
            <a:extLst>
              <a:ext uri="{FF2B5EF4-FFF2-40B4-BE49-F238E27FC236}">
                <a16:creationId xmlns:a16="http://schemas.microsoft.com/office/drawing/2014/main" id="{9906B8D4-53F7-40F5-9A16-5F3AE8555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627" y="3022666"/>
            <a:ext cx="9976216" cy="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8157619-883D-40BF-A53F-50D41F235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42357"/>
              </p:ext>
            </p:extLst>
          </p:nvPr>
        </p:nvGraphicFramePr>
        <p:xfrm>
          <a:off x="1319949" y="3684372"/>
          <a:ext cx="3612661" cy="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8" r:id="rId17" imgW="2400300" imgH="330200" progId="Equation.DSMT4">
                  <p:embed/>
                </p:oleObj>
              </mc:Choice>
              <mc:Fallback>
                <p:oleObj r:id="rId17" imgW="24003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949" y="3684372"/>
                        <a:ext cx="3612661" cy="50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>
            <a:extLst>
              <a:ext uri="{FF2B5EF4-FFF2-40B4-BE49-F238E27FC236}">
                <a16:creationId xmlns:a16="http://schemas.microsoft.com/office/drawing/2014/main" id="{30533D63-40B2-4CDD-B4FC-A2DC87052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28" y="3498161"/>
            <a:ext cx="133398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003FBD2-27C5-4C39-B3CC-6582EFF8D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7202"/>
              </p:ext>
            </p:extLst>
          </p:nvPr>
        </p:nvGraphicFramePr>
        <p:xfrm>
          <a:off x="1313972" y="4205504"/>
          <a:ext cx="882334" cy="33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09" r:id="rId19" imgW="558558" imgH="203112" progId="Equation.3">
                  <p:embed/>
                </p:oleObj>
              </mc:Choice>
              <mc:Fallback>
                <p:oleObj r:id="rId19" imgW="558558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972" y="4205504"/>
                        <a:ext cx="882334" cy="330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>
            <a:extLst>
              <a:ext uri="{FF2B5EF4-FFF2-40B4-BE49-F238E27FC236}">
                <a16:creationId xmlns:a16="http://schemas.microsoft.com/office/drawing/2014/main" id="{379FADCE-A1A8-46BA-BAD9-05D0240387E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076626" y="2304132"/>
            <a:ext cx="3789386" cy="2143061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142586" y="1224012"/>
            <a:ext cx="5878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分别绕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、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旋转构成旋转体的体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11" name="Rectangle 126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644"/>
              </p:ext>
            </p:extLst>
          </p:nvPr>
        </p:nvGraphicFramePr>
        <p:xfrm>
          <a:off x="6228754" y="821103"/>
          <a:ext cx="48578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10" r:id="rId22" imgW="368140" imgH="203112" progId="Equation.3">
                  <p:embed/>
                </p:oleObj>
              </mc:Choice>
              <mc:Fallback>
                <p:oleObj r:id="rId22" imgW="368140" imgH="203112" progId="Equation.3">
                  <p:embed/>
                  <p:pic>
                    <p:nvPicPr>
                      <p:cNvPr id="0" name="Object 1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754" y="821103"/>
                        <a:ext cx="48578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flipH="1">
            <a:off x="540122" y="1800076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085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EEEF0A38-48C7-4019-AB42-493A874F1CF1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1AEA45B3-6774-4173-BCC0-1449238A6459}"/>
              </a:ext>
            </a:extLst>
          </p:cNvPr>
          <p:cNvGrpSpPr>
            <a:grpSpLocks/>
          </p:cNvGrpSpPr>
          <p:nvPr/>
        </p:nvGrpSpPr>
        <p:grpSpPr bwMode="auto">
          <a:xfrm>
            <a:off x="5436666" y="3096220"/>
            <a:ext cx="3312368" cy="1656184"/>
            <a:chOff x="3494" y="746"/>
            <a:chExt cx="1869" cy="883"/>
          </a:xfrm>
        </p:grpSpPr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37F36FDE-FC39-4F1D-851F-9A6C57B78D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572798"/>
                </p:ext>
              </p:extLst>
            </p:nvPr>
          </p:nvGraphicFramePr>
          <p:xfrm>
            <a:off x="3689" y="1051"/>
            <a:ext cx="1268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63" name="BMP 图像" r:id="rId3" imgW="1571760" imgH="285840" progId="Paint.Picture">
                    <p:embed/>
                  </p:oleObj>
                </mc:Choice>
                <mc:Fallback>
                  <p:oleObj name="BMP 图像" r:id="rId3" imgW="1571760" imgH="285840" progId="Paint.Picture">
                    <p:embed/>
                    <p:pic>
                      <p:nvPicPr>
                        <p:cNvPr id="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1051"/>
                          <a:ext cx="1268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8">
              <a:extLst>
                <a:ext uri="{FF2B5EF4-FFF2-40B4-BE49-F238E27FC236}">
                  <a16:creationId xmlns:a16="http://schemas.microsoft.com/office/drawing/2014/main" id="{4E38CF7E-26EC-491B-B710-FA7A5DF43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89" y="856"/>
              <a:ext cx="1674" cy="609"/>
              <a:chOff x="3360" y="1968"/>
              <a:chExt cx="1440" cy="816"/>
            </a:xfrm>
          </p:grpSpPr>
          <p:sp>
            <p:nvSpPr>
              <p:cNvPr id="20" name="Line 9">
                <a:extLst>
                  <a:ext uri="{FF2B5EF4-FFF2-40B4-BE49-F238E27FC236}">
                    <a16:creationId xmlns:a16="http://schemas.microsoft.com/office/drawing/2014/main" id="{7E9DCD79-6A38-492D-9147-6025FA65A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784"/>
                <a:ext cx="14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Line 10">
                <a:extLst>
                  <a:ext uri="{FF2B5EF4-FFF2-40B4-BE49-F238E27FC236}">
                    <a16:creationId xmlns:a16="http://schemas.microsoft.com/office/drawing/2014/main" id="{E0CE3C9A-2362-47BA-9C1E-9070A181F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0" y="1968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90186949-489E-429B-B35B-E2B7ED134F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" y="1434"/>
            <a:ext cx="104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64" name="公式" r:id="rId5" imgW="228600" imgH="253800" progId="Equation.3">
                    <p:embed/>
                  </p:oleObj>
                </mc:Choice>
                <mc:Fallback>
                  <p:oleObj name="公式" r:id="rId5" imgW="228600" imgH="253800" progId="Equation.3">
                    <p:embed/>
                    <p:pic>
                      <p:nvPicPr>
                        <p:cNvPr id="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434"/>
                          <a:ext cx="104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467FCDFB-1777-4CF6-A880-A566D735A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5" y="746"/>
            <a:ext cx="120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65" name="公式" r:id="rId7" imgW="266400" imgH="330120" progId="Equation.3">
                    <p:embed/>
                  </p:oleObj>
                </mc:Choice>
                <mc:Fallback>
                  <p:oleObj name="公式" r:id="rId7" imgW="266400" imgH="330120" progId="Equation.3">
                    <p:embed/>
                    <p:pic>
                      <p:nvPicPr>
                        <p:cNvPr id="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746"/>
                          <a:ext cx="120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>
              <a:extLst>
                <a:ext uri="{FF2B5EF4-FFF2-40B4-BE49-F238E27FC236}">
                  <a16:creationId xmlns:a16="http://schemas.microsoft.com/office/drawing/2014/main" id="{4769773A-486F-4D6D-8CC1-5057BE2311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43" y="1516"/>
            <a:ext cx="120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66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" y="1516"/>
                          <a:ext cx="120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EA190C0D-50F6-48B6-BCD4-BE0C457BF0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7" y="1471"/>
            <a:ext cx="27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67" name="公式" r:id="rId11" imgW="609480" imgH="304560" progId="Equation.3">
                    <p:embed/>
                  </p:oleObj>
                </mc:Choice>
                <mc:Fallback>
                  <p:oleObj name="公式" r:id="rId11" imgW="609480" imgH="304560" progId="Equation.3">
                    <p:embed/>
                    <p:pic>
                      <p:nvPicPr>
                        <p:cNvPr id="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1471"/>
                          <a:ext cx="276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5">
              <a:extLst>
                <a:ext uri="{FF2B5EF4-FFF2-40B4-BE49-F238E27FC236}">
                  <a16:creationId xmlns:a16="http://schemas.microsoft.com/office/drawing/2014/main" id="{A579365B-4562-4C34-BC0E-ED884EF1B9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4" y="915"/>
              <a:ext cx="1392" cy="497"/>
              <a:chOff x="3624" y="685"/>
              <a:chExt cx="1392" cy="497"/>
            </a:xfrm>
          </p:grpSpPr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6690A24F-0862-4B46-9640-81B61EE980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63" y="1029"/>
              <a:ext cx="153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68" name="公式" r:id="rId13" imgW="317160" imgH="317160" progId="Equation.3">
                      <p:embed/>
                    </p:oleObj>
                  </mc:Choice>
                  <mc:Fallback>
                    <p:oleObj name="公式" r:id="rId13" imgW="317160" imgH="317160" progId="Equation.3">
                      <p:embed/>
                      <p:pic>
                        <p:nvPicPr>
                          <p:cNvPr id="14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3" y="1029"/>
                            <a:ext cx="153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813E4DB6-FDD9-44FC-AD0D-6B6A057678E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56" y="693"/>
              <a:ext cx="153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69" name="公式" r:id="rId15" imgW="317160" imgH="317160" progId="Equation.3">
                      <p:embed/>
                    </p:oleObj>
                  </mc:Choice>
                  <mc:Fallback>
                    <p:oleObj name="公式" r:id="rId15" imgW="317160" imgH="317160" progId="Equation.3">
                      <p:embed/>
                      <p:pic>
                        <p:nvPicPr>
                          <p:cNvPr id="1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693"/>
                            <a:ext cx="153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2285DA78-5C13-40C1-94C4-C27020DF35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24" y="685"/>
              <a:ext cx="153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670" name="公式" r:id="rId17" imgW="317160" imgH="330120" progId="Equation.3">
                      <p:embed/>
                    </p:oleObj>
                  </mc:Choice>
                  <mc:Fallback>
                    <p:oleObj name="公式" r:id="rId17" imgW="317160" imgH="330120" progId="Equation.3">
                      <p:embed/>
                      <p:pic>
                        <p:nvPicPr>
                          <p:cNvPr id="1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4" y="685"/>
                            <a:ext cx="153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952EF2FA-1D68-4E64-BFCC-554FE18EEF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0" y="1072"/>
              <a:ext cx="6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0">
              <a:extLst>
                <a:ext uri="{FF2B5EF4-FFF2-40B4-BE49-F238E27FC236}">
                  <a16:creationId xmlns:a16="http://schemas.microsoft.com/office/drawing/2014/main" id="{3A0CFC02-7D32-4C78-8E52-DB97CD0DBA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4" y="983"/>
            <a:ext cx="19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71" name="公式" r:id="rId19" imgW="431640" imgH="330120" progId="Equation.3">
                    <p:embed/>
                  </p:oleObj>
                </mc:Choice>
                <mc:Fallback>
                  <p:oleObj name="公式" r:id="rId19" imgW="431640" imgH="330120" progId="Equation.3">
                    <p:embed/>
                    <p:pic>
                      <p:nvPicPr>
                        <p:cNvPr id="1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983"/>
                          <a:ext cx="19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>
              <a:extLst>
                <a:ext uri="{FF2B5EF4-FFF2-40B4-BE49-F238E27FC236}">
                  <a16:creationId xmlns:a16="http://schemas.microsoft.com/office/drawing/2014/main" id="{E283035F-249D-4833-B0D0-CF09601D9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938"/>
            <a:ext cx="72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72" name="公式" r:id="rId21" imgW="1536480" imgH="457200" progId="Equation.3">
                    <p:embed/>
                  </p:oleObj>
                </mc:Choice>
                <mc:Fallback>
                  <p:oleObj name="公式" r:id="rId21" imgW="1536480" imgH="457200" progId="Equation.3">
                    <p:embed/>
                    <p:pic>
                      <p:nvPicPr>
                        <p:cNvPr id="1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38"/>
                          <a:ext cx="72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2">
              <a:extLst>
                <a:ext uri="{FF2B5EF4-FFF2-40B4-BE49-F238E27FC236}">
                  <a16:creationId xmlns:a16="http://schemas.microsoft.com/office/drawing/2014/main" id="{3C4C2ADE-5261-4181-92B3-C89A33EBD6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57207"/>
                </p:ext>
              </p:extLst>
            </p:nvPr>
          </p:nvGraphicFramePr>
          <p:xfrm>
            <a:off x="3828" y="1178"/>
            <a:ext cx="71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73" name="Equation" r:id="rId23" imgW="1523880" imgH="457200" progId="Equation.DSMT4">
                    <p:embed/>
                  </p:oleObj>
                </mc:Choice>
                <mc:Fallback>
                  <p:oleObj name="Equation" r:id="rId23" imgW="1523880" imgH="457200" progId="Equation.DSMT4">
                    <p:embed/>
                    <p:pic>
                      <p:nvPicPr>
                        <p:cNvPr id="1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178"/>
                          <a:ext cx="714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4">
            <a:extLst>
              <a:ext uri="{FF2B5EF4-FFF2-40B4-BE49-F238E27FC236}">
                <a16:creationId xmlns:a16="http://schemas.microsoft.com/office/drawing/2014/main" id="{7402AAB3-10F8-495A-8902-A732A9CC4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220" y="2882086"/>
            <a:ext cx="255227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2261" y="750750"/>
            <a:ext cx="8418741" cy="461665"/>
            <a:chOff x="42261" y="750750"/>
            <a:chExt cx="8418741" cy="461665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600925D1-5CF6-4554-88C9-3872FD100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631500"/>
                </p:ext>
              </p:extLst>
            </p:nvPr>
          </p:nvGraphicFramePr>
          <p:xfrm>
            <a:off x="1279157" y="905906"/>
            <a:ext cx="177191" cy="246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74" r:id="rId25" imgW="139579" imgH="164957" progId="Equation.3">
                    <p:embed/>
                  </p:oleObj>
                </mc:Choice>
                <mc:Fallback>
                  <p:oleObj r:id="rId25" imgW="139579" imgH="1649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157" y="905906"/>
                          <a:ext cx="177191" cy="246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18CA45B5-B016-430C-9170-7808B1D6E1EA}"/>
                </a:ext>
              </a:extLst>
            </p:cNvPr>
            <p:cNvSpPr txBox="1"/>
            <p:nvPr/>
          </p:nvSpPr>
          <p:spPr>
            <a:xfrm>
              <a:off x="42261" y="750750"/>
              <a:ext cx="841874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400" b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绕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旋转的旋转体体积可看作平面图</a:t>
              </a:r>
              <a:r>
                <a:rPr lang="en-US" altLang="zh-CN" sz="2400" i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OABC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i="1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OBC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分别绕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3" name="Rectangle 21">
            <a:extLst>
              <a:ext uri="{FF2B5EF4-FFF2-40B4-BE49-F238E27FC236}">
                <a16:creationId xmlns:a16="http://schemas.microsoft.com/office/drawing/2014/main" id="{1C85F8BA-817B-4BF6-A2BE-8CA2043F7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99" y="1208436"/>
            <a:ext cx="13613249" cy="55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7B2BED8C-9B67-4E38-8AA6-AC90C2C99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52757"/>
              </p:ext>
            </p:extLst>
          </p:nvPr>
        </p:nvGraphicFramePr>
        <p:xfrm>
          <a:off x="892175" y="1865313"/>
          <a:ext cx="17351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5" name="Equation" r:id="rId27" imgW="1117440" imgH="330120" progId="Equation.DSMT4">
                  <p:embed/>
                </p:oleObj>
              </mc:Choice>
              <mc:Fallback>
                <p:oleObj name="Equation" r:id="rId27" imgW="111744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865313"/>
                        <a:ext cx="1735138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3">
            <a:extLst>
              <a:ext uri="{FF2B5EF4-FFF2-40B4-BE49-F238E27FC236}">
                <a16:creationId xmlns:a16="http://schemas.microsoft.com/office/drawing/2014/main" id="{6BC498C5-0AAC-4EB4-AA3F-DF3EC4A84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037" y="1216846"/>
            <a:ext cx="126690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A2712422-550F-4E2E-A082-D52D60EB9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80429"/>
              </p:ext>
            </p:extLst>
          </p:nvPr>
        </p:nvGraphicFramePr>
        <p:xfrm>
          <a:off x="2587625" y="1881188"/>
          <a:ext cx="1379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6" name="Equation" r:id="rId29" imgW="914400" imgH="330120" progId="Equation.DSMT4">
                  <p:embed/>
                </p:oleObj>
              </mc:Choice>
              <mc:Fallback>
                <p:oleObj name="Equation" r:id="rId29" imgW="914400" imgH="3301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881188"/>
                        <a:ext cx="1379538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5">
            <a:extLst>
              <a:ext uri="{FF2B5EF4-FFF2-40B4-BE49-F238E27FC236}">
                <a16:creationId xmlns:a16="http://schemas.microsoft.com/office/drawing/2014/main" id="{4A294B44-68C5-4EFE-8D4F-DF5A66E66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58" y="1787986"/>
            <a:ext cx="10972458" cy="49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E92FC3D8-B793-4AD7-975E-47BA08CE1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28831"/>
              </p:ext>
            </p:extLst>
          </p:nvPr>
        </p:nvGraphicFramePr>
        <p:xfrm>
          <a:off x="1166525" y="2538981"/>
          <a:ext cx="2605228" cy="50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7" r:id="rId31" imgW="1739900" imgH="330200" progId="Equation.DSMT4">
                  <p:embed/>
                </p:oleObj>
              </mc:Choice>
              <mc:Fallback>
                <p:oleObj r:id="rId31" imgW="1739900" imgH="330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525" y="2538981"/>
                        <a:ext cx="2605228" cy="50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E466C5B-2D46-474A-B0F5-207E53C00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92553"/>
              </p:ext>
            </p:extLst>
          </p:nvPr>
        </p:nvGraphicFramePr>
        <p:xfrm>
          <a:off x="3772525" y="2526782"/>
          <a:ext cx="2538176" cy="50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8" r:id="rId33" imgW="1676400" imgH="330200" progId="Equation.DSMT4">
                  <p:embed/>
                </p:oleObj>
              </mc:Choice>
              <mc:Fallback>
                <p:oleObj r:id="rId33" imgW="1676400" imgH="330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525" y="2526782"/>
                        <a:ext cx="2538176" cy="50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9">
            <a:extLst>
              <a:ext uri="{FF2B5EF4-FFF2-40B4-BE49-F238E27FC236}">
                <a16:creationId xmlns:a16="http://schemas.microsoft.com/office/drawing/2014/main" id="{DAFCCF14-C53A-4CEF-AFBB-CF96BE603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58" y="2432238"/>
            <a:ext cx="10734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832F94A-5852-484D-A51D-7B8BFDDED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51926"/>
              </p:ext>
            </p:extLst>
          </p:nvPr>
        </p:nvGraphicFramePr>
        <p:xfrm>
          <a:off x="1156586" y="3095886"/>
          <a:ext cx="2590327" cy="54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9" r:id="rId35" imgW="1600200" imgH="330200" progId="Equation.DSMT4">
                  <p:embed/>
                </p:oleObj>
              </mc:Choice>
              <mc:Fallback>
                <p:oleObj r:id="rId35" imgW="1600200" imgH="330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86" y="3095886"/>
                        <a:ext cx="2590327" cy="544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29DDAA97-C95C-4D35-A725-81F333DF2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89932"/>
              </p:ext>
            </p:extLst>
          </p:nvPr>
        </p:nvGraphicFramePr>
        <p:xfrm>
          <a:off x="1156586" y="3749463"/>
          <a:ext cx="922608" cy="34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0" r:id="rId37" imgW="558558" imgH="203112" progId="Equation.3">
                  <p:embed/>
                </p:oleObj>
              </mc:Choice>
              <mc:Fallback>
                <p:oleObj r:id="rId37" imgW="558558" imgH="20311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86" y="3749463"/>
                        <a:ext cx="922608" cy="345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68114" y="1257142"/>
            <a:ext cx="5218280" cy="461665"/>
            <a:chOff x="468114" y="1257142"/>
            <a:chExt cx="5218280" cy="461665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632E144A-34E7-4AC7-9449-9B59B25EBC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919869"/>
                </p:ext>
              </p:extLst>
            </p:nvPr>
          </p:nvGraphicFramePr>
          <p:xfrm>
            <a:off x="940493" y="1401158"/>
            <a:ext cx="177096" cy="245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81" r:id="rId39" imgW="139579" imgH="164957" progId="Equation.3">
                    <p:embed/>
                  </p:oleObj>
                </mc:Choice>
                <mc:Fallback>
                  <p:oleObj r:id="rId39" imgW="139579" imgH="164957" progId="Equation.3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600925D1-5CF6-4554-88C9-3872FD1004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493" y="1401158"/>
                          <a:ext cx="177096" cy="2459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468114" y="1257142"/>
              <a:ext cx="52182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旋转构成旋转体的体积之差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789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79311915-575E-4F0F-BE7C-1E45F4623BAF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D92DD1-7D93-4395-97C0-C19554F117EC}"/>
              </a:ext>
            </a:extLst>
          </p:cNvPr>
          <p:cNvSpPr txBox="1"/>
          <p:nvPr/>
        </p:nvSpPr>
        <p:spPr>
          <a:xfrm>
            <a:off x="396106" y="575940"/>
            <a:ext cx="6048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2.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平行截面面积为已知的立体的体积</a:t>
            </a: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18D90E2A-BD40-4FEB-9030-817D27562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3907" y="1602991"/>
            <a:ext cx="12763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84631" y="1133524"/>
            <a:ext cx="8228746" cy="461665"/>
            <a:chOff x="384631" y="1133524"/>
            <a:chExt cx="8228746" cy="461665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D076D58-88E1-4E3F-A1AF-71803CFFCC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022025"/>
                </p:ext>
              </p:extLst>
            </p:nvPr>
          </p:nvGraphicFramePr>
          <p:xfrm>
            <a:off x="2635653" y="1246391"/>
            <a:ext cx="1063230" cy="30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98" r:id="rId3" imgW="723586" imgH="203112" progId="Equation.DSMT4">
                    <p:embed/>
                  </p:oleObj>
                </mc:Choice>
                <mc:Fallback>
                  <p:oleObj r:id="rId3" imgW="723586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653" y="1246391"/>
                          <a:ext cx="1063230" cy="3077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D4F6CC8F-9146-46D2-A250-3169E9E6DC9C}"/>
                </a:ext>
              </a:extLst>
            </p:cNvPr>
            <p:cNvSpPr txBox="1"/>
            <p:nvPr/>
          </p:nvSpPr>
          <p:spPr>
            <a:xfrm>
              <a:off x="384631" y="1133524"/>
              <a:ext cx="82287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设立体介于平面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之间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立体内过点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且垂直于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的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DD577D66-66F2-472A-B798-F781923BE6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834464"/>
                </p:ext>
              </p:extLst>
            </p:nvPr>
          </p:nvGraphicFramePr>
          <p:xfrm>
            <a:off x="6084738" y="1286468"/>
            <a:ext cx="204493" cy="235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99" r:id="rId5" imgW="126835" imgH="139518" progId="Equation.3">
                    <p:embed/>
                  </p:oleObj>
                </mc:Choice>
                <mc:Fallback>
                  <p:oleObj r:id="rId5" imgW="126835" imgH="139518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738" y="1286468"/>
                          <a:ext cx="204493" cy="2351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3C764047-64CB-4D10-B062-04C8021F7B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496435"/>
                </p:ext>
              </p:extLst>
            </p:nvPr>
          </p:nvGraphicFramePr>
          <p:xfrm>
            <a:off x="7462270" y="1294963"/>
            <a:ext cx="206965" cy="238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0" r:id="rId7" imgW="126835" imgH="139518" progId="Equation.3">
                    <p:embed/>
                  </p:oleObj>
                </mc:Choice>
                <mc:Fallback>
                  <p:oleObj r:id="rId7" imgW="126835" imgH="139518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2270" y="1294963"/>
                          <a:ext cx="206965" cy="2380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5">
            <a:extLst>
              <a:ext uri="{FF2B5EF4-FFF2-40B4-BE49-F238E27FC236}">
                <a16:creationId xmlns:a16="http://schemas.microsoft.com/office/drawing/2014/main" id="{73F3C67A-E2E6-468F-B302-C4DA13AFE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8915" y="1577122"/>
            <a:ext cx="105939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Group 16">
            <a:extLst>
              <a:ext uri="{FF2B5EF4-FFF2-40B4-BE49-F238E27FC236}">
                <a16:creationId xmlns:a16="http://schemas.microsoft.com/office/drawing/2014/main" id="{C05AE171-E09F-4154-85B2-2373C8933B6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75331" y="3650402"/>
            <a:ext cx="3781864" cy="1174010"/>
            <a:chOff x="2718" y="-1114"/>
            <a:chExt cx="6678" cy="1776"/>
          </a:xfrm>
        </p:grpSpPr>
        <p:sp>
          <p:nvSpPr>
            <p:cNvPr id="31" name="AutoShape 30">
              <a:extLst>
                <a:ext uri="{FF2B5EF4-FFF2-40B4-BE49-F238E27FC236}">
                  <a16:creationId xmlns:a16="http://schemas.microsoft.com/office/drawing/2014/main" id="{504F83A5-D321-4D34-A92E-037D24909CF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18" y="-1114"/>
              <a:ext cx="6678" cy="1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2" name="Group 19">
              <a:extLst>
                <a:ext uri="{FF2B5EF4-FFF2-40B4-BE49-F238E27FC236}">
                  <a16:creationId xmlns:a16="http://schemas.microsoft.com/office/drawing/2014/main" id="{D6A6C2C3-CCE6-4031-A31A-0664B5D5BC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8" y="-1114"/>
              <a:ext cx="6678" cy="1776"/>
              <a:chOff x="2256" y="1981"/>
              <a:chExt cx="3072" cy="816"/>
            </a:xfrm>
          </p:grpSpPr>
          <p:grpSp>
            <p:nvGrpSpPr>
              <p:cNvPr id="35" name="Group 24">
                <a:extLst>
                  <a:ext uri="{FF2B5EF4-FFF2-40B4-BE49-F238E27FC236}">
                    <a16:creationId xmlns:a16="http://schemas.microsoft.com/office/drawing/2014/main" id="{4D12F980-4E2D-48AD-A722-A0E421E763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0" y="1981"/>
                <a:ext cx="2928" cy="816"/>
                <a:chOff x="2400" y="0"/>
                <a:chExt cx="2928" cy="816"/>
              </a:xfrm>
            </p:grpSpPr>
            <p:graphicFrame>
              <p:nvGraphicFramePr>
                <p:cNvPr id="40" name="对象 39">
                  <a:extLst>
                    <a:ext uri="{FF2B5EF4-FFF2-40B4-BE49-F238E27FC236}">
                      <a16:creationId xmlns:a16="http://schemas.microsoft.com/office/drawing/2014/main" id="{28870CC8-C72B-42D6-98E0-540149AB3D1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3792386"/>
                    </p:ext>
                  </p:extLst>
                </p:nvPr>
              </p:nvGraphicFramePr>
              <p:xfrm>
                <a:off x="2604" y="0"/>
                <a:ext cx="2244" cy="8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601" name="BMP 图像" r:id="rId8" imgW="3561905" imgH="1295238" progId="Paint.Picture">
                        <p:embed/>
                      </p:oleObj>
                    </mc:Choice>
                    <mc:Fallback>
                      <p:oleObj name="BMP 图像" r:id="rId8" imgW="3561905" imgH="1295238" progId="Paint.Picture">
                        <p:embed/>
                        <p:pic>
                          <p:nvPicPr>
                            <p:cNvPr id="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4" y="0"/>
                              <a:ext cx="2244" cy="8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CC99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Line 28">
                  <a:extLst>
                    <a:ext uri="{FF2B5EF4-FFF2-40B4-BE49-F238E27FC236}">
                      <a16:creationId xmlns:a16="http://schemas.microsoft.com/office/drawing/2014/main" id="{DE15300A-CD95-4DEC-87A6-511CA20F8A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384"/>
                  <a:ext cx="177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sysDot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Line 27">
                  <a:extLst>
                    <a:ext uri="{FF2B5EF4-FFF2-40B4-BE49-F238E27FC236}">
                      <a16:creationId xmlns:a16="http://schemas.microsoft.com/office/drawing/2014/main" id="{08EAF424-918F-450D-881F-981B499B81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40" y="384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Line 26">
                  <a:extLst>
                    <a:ext uri="{FF2B5EF4-FFF2-40B4-BE49-F238E27FC236}">
                      <a16:creationId xmlns:a16="http://schemas.microsoft.com/office/drawing/2014/main" id="{E52DE0C0-E2A0-415D-BFA5-3812ECC363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56" y="384"/>
                  <a:ext cx="576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Line 25">
                  <a:extLst>
                    <a:ext uri="{FF2B5EF4-FFF2-40B4-BE49-F238E27FC236}">
                      <a16:creationId xmlns:a16="http://schemas.microsoft.com/office/drawing/2014/main" id="{64082BCD-8B99-4BFD-BBE5-D5B0899A7E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00" y="38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6" name="对象 35">
                <a:extLst>
                  <a:ext uri="{FF2B5EF4-FFF2-40B4-BE49-F238E27FC236}">
                    <a16:creationId xmlns:a16="http://schemas.microsoft.com/office/drawing/2014/main" id="{FDF1587E-E551-41F7-A12A-CB15A5DC8A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4" y="2416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02" r:id="rId10" imgW="126835" imgH="139518" progId="Equation.3">
                      <p:embed/>
                    </p:oleObj>
                  </mc:Choice>
                  <mc:Fallback>
                    <p:oleObj r:id="rId10" imgW="126835" imgH="139518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416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对象 36">
                <a:extLst>
                  <a:ext uri="{FF2B5EF4-FFF2-40B4-BE49-F238E27FC236}">
                    <a16:creationId xmlns:a16="http://schemas.microsoft.com/office/drawing/2014/main" id="{4A6E74EF-141E-453F-853C-ED28809191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2337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03" r:id="rId12" imgW="126835" imgH="139518" progId="Equation.3">
                      <p:embed/>
                    </p:oleObj>
                  </mc:Choice>
                  <mc:Fallback>
                    <p:oleObj r:id="rId12" imgW="126835" imgH="139518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2337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对象 37">
                <a:extLst>
                  <a:ext uri="{FF2B5EF4-FFF2-40B4-BE49-F238E27FC236}">
                    <a16:creationId xmlns:a16="http://schemas.microsoft.com/office/drawing/2014/main" id="{7A6E61AE-4E69-4473-8028-001120BD76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6" y="2388"/>
              <a:ext cx="80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04" r:id="rId14" imgW="126835" imgH="139518" progId="Equation.3">
                      <p:embed/>
                    </p:oleObj>
                  </mc:Choice>
                  <mc:Fallback>
                    <p:oleObj r:id="rId14" imgW="126835" imgH="139518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2388"/>
                            <a:ext cx="80" cy="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对象 38">
                <a:extLst>
                  <a:ext uri="{FF2B5EF4-FFF2-40B4-BE49-F238E27FC236}">
                    <a16:creationId xmlns:a16="http://schemas.microsoft.com/office/drawing/2014/main" id="{F9510158-11E9-4603-92D7-D6F7C56F08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2368"/>
              <a:ext cx="80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605" r:id="rId16" imgW="126725" imgH="177415" progId="Equation.3">
                      <p:embed/>
                    </p:oleObj>
                  </mc:Choice>
                  <mc:Fallback>
                    <p:oleObj r:id="rId16" imgW="126725" imgH="17741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368"/>
                            <a:ext cx="80" cy="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AF11BC87-B299-41C6-8474-C8ED6930D7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6" y="-211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6" r:id="rId18" imgW="126835" imgH="139518" progId="Equation.3">
                    <p:embed/>
                  </p:oleObj>
                </mc:Choice>
                <mc:Fallback>
                  <p:oleObj r:id="rId18" imgW="126835" imgH="139518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6" y="-211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8720BF9D-C664-41F8-A6E8-2C7B60BD9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40" y="-315"/>
            <a:ext cx="55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7" r:id="rId19" imgW="405872" imgH="177569" progId="Equation.3">
                    <p:embed/>
                  </p:oleObj>
                </mc:Choice>
                <mc:Fallback>
                  <p:oleObj r:id="rId19" imgW="405872" imgH="17756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0" y="-315"/>
                          <a:ext cx="556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9">
            <a:extLst>
              <a:ext uri="{FF2B5EF4-FFF2-40B4-BE49-F238E27FC236}">
                <a16:creationId xmlns:a16="http://schemas.microsoft.com/office/drawing/2014/main" id="{F771639D-8D7E-446F-99FE-C3FD02120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507" y="2650944"/>
            <a:ext cx="101868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51">
            <a:extLst>
              <a:ext uri="{FF2B5EF4-FFF2-40B4-BE49-F238E27FC236}">
                <a16:creationId xmlns:a16="http://schemas.microsoft.com/office/drawing/2014/main" id="{185E1842-659F-4E2A-A507-3144E4128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5013" y="2668824"/>
            <a:ext cx="15393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Rectangle 59">
            <a:extLst>
              <a:ext uri="{FF2B5EF4-FFF2-40B4-BE49-F238E27FC236}">
                <a16:creationId xmlns:a16="http://schemas.microsoft.com/office/drawing/2014/main" id="{B141E51C-2EA6-4F92-A2C4-3EB1CFCB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926" y="3452835"/>
            <a:ext cx="116337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74091" y="3528268"/>
            <a:ext cx="3192948" cy="583108"/>
            <a:chOff x="374091" y="3528268"/>
            <a:chExt cx="3192948" cy="583108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C676F5F6-3740-4D71-B42B-CE39995B09D5}"/>
                </a:ext>
              </a:extLst>
            </p:cNvPr>
            <p:cNvSpPr/>
            <p:nvPr/>
          </p:nvSpPr>
          <p:spPr>
            <a:xfrm>
              <a:off x="374091" y="3528268"/>
              <a:ext cx="159309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体积微元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8" name="对象 67">
              <a:extLst>
                <a:ext uri="{FF2B5EF4-FFF2-40B4-BE49-F238E27FC236}">
                  <a16:creationId xmlns:a16="http://schemas.microsoft.com/office/drawing/2014/main" id="{B8B580F6-C436-43BA-BEF2-5ED3C8C115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575861"/>
                </p:ext>
              </p:extLst>
            </p:nvPr>
          </p:nvGraphicFramePr>
          <p:xfrm>
            <a:off x="2044948" y="3692584"/>
            <a:ext cx="1522091" cy="369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8" r:id="rId21" imgW="863225" imgH="203112" progId="Equation.DSMT4">
                    <p:embed/>
                  </p:oleObj>
                </mc:Choice>
                <mc:Fallback>
                  <p:oleObj r:id="rId21" imgW="863225" imgH="203112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948" y="3692584"/>
                          <a:ext cx="1522091" cy="369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61">
            <a:extLst>
              <a:ext uri="{FF2B5EF4-FFF2-40B4-BE49-F238E27FC236}">
                <a16:creationId xmlns:a16="http://schemas.microsoft.com/office/drawing/2014/main" id="{F843EF34-2033-4451-A0CE-4BE0F2E3C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016" y="3941421"/>
            <a:ext cx="13507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71228" y="4117968"/>
            <a:ext cx="3249100" cy="612176"/>
            <a:chOff x="371228" y="4117968"/>
            <a:chExt cx="3249100" cy="612176"/>
          </a:xfrm>
        </p:grpSpPr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94663FCF-45A2-4181-BCC3-E4258ADD7676}"/>
                </a:ext>
              </a:extLst>
            </p:cNvPr>
            <p:cNvSpPr/>
            <p:nvPr/>
          </p:nvSpPr>
          <p:spPr>
            <a:xfrm>
              <a:off x="371228" y="4117968"/>
              <a:ext cx="1593090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立体体积：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FDF64047-837B-4422-B771-445019CA7B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285388"/>
                </p:ext>
              </p:extLst>
            </p:nvPr>
          </p:nvGraphicFramePr>
          <p:xfrm>
            <a:off x="2080045" y="4147036"/>
            <a:ext cx="1540283" cy="583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9" r:id="rId23" imgW="901309" imgH="330057" progId="Equation.DSMT4">
                    <p:embed/>
                  </p:oleObj>
                </mc:Choice>
                <mc:Fallback>
                  <p:oleObj r:id="rId23" imgW="901309" imgH="330057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045" y="4147036"/>
                          <a:ext cx="1540283" cy="5831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86515" y="1623246"/>
            <a:ext cx="8228746" cy="461665"/>
            <a:chOff x="386515" y="1623246"/>
            <a:chExt cx="8228746" cy="461665"/>
          </a:xfrm>
        </p:grpSpPr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0ABA9B60-3F17-4A4E-AC32-19C1F59FBA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36121"/>
                </p:ext>
              </p:extLst>
            </p:nvPr>
          </p:nvGraphicFramePr>
          <p:xfrm>
            <a:off x="3338843" y="1741821"/>
            <a:ext cx="494307" cy="30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0" r:id="rId25" imgW="330057" imgH="203112" progId="Equation.3">
                    <p:embed/>
                  </p:oleObj>
                </mc:Choice>
                <mc:Fallback>
                  <p:oleObj r:id="rId25" imgW="330057" imgH="20311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843" y="1741821"/>
                          <a:ext cx="494307" cy="3077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664E00D3-AA6E-4A08-AF27-7D20D5FC25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203135"/>
                </p:ext>
              </p:extLst>
            </p:nvPr>
          </p:nvGraphicFramePr>
          <p:xfrm>
            <a:off x="1995125" y="1741821"/>
            <a:ext cx="494307" cy="30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1" r:id="rId27" imgW="330057" imgH="203112" progId="Equation.3">
                    <p:embed/>
                  </p:oleObj>
                </mc:Choice>
                <mc:Fallback>
                  <p:oleObj r:id="rId27" imgW="330057" imgH="203112" progId="Equation.3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0ABA9B60-3F17-4A4E-AC32-19C1F59FBA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125" y="1741821"/>
                          <a:ext cx="494307" cy="3077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05B79001-97A4-4B59-9302-8620D3DEE5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664379"/>
                </p:ext>
              </p:extLst>
            </p:nvPr>
          </p:nvGraphicFramePr>
          <p:xfrm>
            <a:off x="4116817" y="1787231"/>
            <a:ext cx="210956" cy="24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2" r:id="rId28" imgW="126835" imgH="139518" progId="Equation.3">
                    <p:embed/>
                  </p:oleObj>
                </mc:Choice>
                <mc:Fallback>
                  <p:oleObj r:id="rId28" imgW="126835" imgH="139518" progId="Equation.3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DD577D66-66F2-472A-B798-F781923BE6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817" y="1787231"/>
                          <a:ext cx="210956" cy="242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文本框 9">
              <a:extLst>
                <a:ext uri="{FF2B5EF4-FFF2-40B4-BE49-F238E27FC236}">
                  <a16:creationId xmlns:a16="http://schemas.microsoft.com/office/drawing/2014/main" id="{D4F6CC8F-9146-46D2-A250-3169E9E6DC9C}"/>
                </a:ext>
              </a:extLst>
            </p:cNvPr>
            <p:cNvSpPr txBox="1"/>
            <p:nvPr/>
          </p:nvSpPr>
          <p:spPr>
            <a:xfrm>
              <a:off x="386515" y="1623246"/>
              <a:ext cx="82287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截面面积为   ，其中   为 的已知连续函数</a:t>
              </a:r>
              <a:r>
                <a:rPr lang="en-US" altLang="zh-CN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11711" y="2017841"/>
            <a:ext cx="5168971" cy="646331"/>
            <a:chOff x="411711" y="2660263"/>
            <a:chExt cx="5168971" cy="646331"/>
          </a:xfrm>
        </p:grpSpPr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667C4476-1799-43CA-A943-17336BECB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18041"/>
                </p:ext>
              </p:extLst>
            </p:nvPr>
          </p:nvGraphicFramePr>
          <p:xfrm>
            <a:off x="837745" y="2891590"/>
            <a:ext cx="216024" cy="24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3" r:id="rId29" imgW="126835" imgH="139518" progId="Equation.DSMT4">
                    <p:embed/>
                  </p:oleObj>
                </mc:Choice>
                <mc:Fallback>
                  <p:oleObj r:id="rId2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745" y="2891590"/>
                          <a:ext cx="216024" cy="2484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>
              <a:extLst>
                <a:ext uri="{FF2B5EF4-FFF2-40B4-BE49-F238E27FC236}">
                  <a16:creationId xmlns:a16="http://schemas.microsoft.com/office/drawing/2014/main" id="{959D2E22-1807-4060-8865-F0EA2EEF62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492729"/>
                </p:ext>
              </p:extLst>
            </p:nvPr>
          </p:nvGraphicFramePr>
          <p:xfrm>
            <a:off x="3537313" y="2866663"/>
            <a:ext cx="18081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4" name="Equation" r:id="rId31" imgW="1143000" imgH="203040" progId="Equation.DSMT4">
                    <p:embed/>
                  </p:oleObj>
                </mc:Choice>
                <mc:Fallback>
                  <p:oleObj name="Equation" r:id="rId31" imgW="1143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313" y="2866663"/>
                          <a:ext cx="1808163" cy="328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矩形 70"/>
            <p:cNvSpPr/>
            <p:nvPr/>
          </p:nvSpPr>
          <p:spPr>
            <a:xfrm>
              <a:off x="411711" y="2660263"/>
              <a:ext cx="516897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  为积分变量，任意           </a:t>
              </a:r>
              <a:endPara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05367" y="2594799"/>
            <a:ext cx="8228746" cy="461665"/>
            <a:chOff x="405367" y="2562547"/>
            <a:chExt cx="8228746" cy="461665"/>
          </a:xfrm>
        </p:grpSpPr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90422592-3D33-4FA7-9C66-F5CE946C56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226969"/>
                </p:ext>
              </p:extLst>
            </p:nvPr>
          </p:nvGraphicFramePr>
          <p:xfrm>
            <a:off x="3579026" y="2690165"/>
            <a:ext cx="226428" cy="260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5" r:id="rId33" imgW="126835" imgH="139518" progId="Equation.3">
                    <p:embed/>
                  </p:oleObj>
                </mc:Choice>
                <mc:Fallback>
                  <p:oleObj r:id="rId33" imgW="126835" imgH="139518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026" y="2690165"/>
                          <a:ext cx="226428" cy="260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125CC66D-E1A7-4DA9-BCDA-096B423753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123122"/>
                </p:ext>
              </p:extLst>
            </p:nvPr>
          </p:nvGraphicFramePr>
          <p:xfrm>
            <a:off x="2065451" y="2696518"/>
            <a:ext cx="226428" cy="260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6" r:id="rId34" imgW="126835" imgH="139518" progId="Equation.3">
                    <p:embed/>
                  </p:oleObj>
                </mc:Choice>
                <mc:Fallback>
                  <p:oleObj r:id="rId34" imgW="126835" imgH="139518" progId="Equation.3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90422592-3D33-4FA7-9C66-F5CE946C56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451" y="2696518"/>
                          <a:ext cx="226428" cy="260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53665361-8919-4600-B6F4-B45CC77E6A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775608"/>
                </p:ext>
              </p:extLst>
            </p:nvPr>
          </p:nvGraphicFramePr>
          <p:xfrm>
            <a:off x="5364658" y="2664172"/>
            <a:ext cx="341973" cy="30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7" r:id="rId35" imgW="190335" imgH="177646" progId="Equation.DSMT4">
                    <p:embed/>
                  </p:oleObj>
                </mc:Choice>
                <mc:Fallback>
                  <p:oleObj r:id="rId35" imgW="190335" imgH="177646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658" y="2664172"/>
                          <a:ext cx="341973" cy="3077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文本框 9">
              <a:extLst>
                <a:ext uri="{FF2B5EF4-FFF2-40B4-BE49-F238E27FC236}">
                  <a16:creationId xmlns:a16="http://schemas.microsoft.com/office/drawing/2014/main" id="{D4F6CC8F-9146-46D2-A250-3169E9E6DC9C}"/>
                </a:ext>
              </a:extLst>
            </p:cNvPr>
            <p:cNvSpPr txBox="1"/>
            <p:nvPr/>
          </p:nvSpPr>
          <p:spPr>
            <a:xfrm>
              <a:off x="405367" y="2562547"/>
              <a:ext cx="82287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旋转体内点  处垂直于  轴的厚度为  的切片面积，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00819" y="3066603"/>
            <a:ext cx="8228746" cy="461665"/>
            <a:chOff x="400819" y="3066603"/>
            <a:chExt cx="8228746" cy="461665"/>
          </a:xfrm>
        </p:grpSpPr>
        <p:graphicFrame>
          <p:nvGraphicFramePr>
            <p:cNvPr id="62" name="对象 61">
              <a:extLst>
                <a:ext uri="{FF2B5EF4-FFF2-40B4-BE49-F238E27FC236}">
                  <a16:creationId xmlns:a16="http://schemas.microsoft.com/office/drawing/2014/main" id="{95B553CC-1CE0-4326-B7AC-0008D589A8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702040"/>
                </p:ext>
              </p:extLst>
            </p:nvPr>
          </p:nvGraphicFramePr>
          <p:xfrm>
            <a:off x="2005711" y="3177343"/>
            <a:ext cx="494309" cy="30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8" r:id="rId37" imgW="330057" imgH="203112" progId="Equation.3">
                    <p:embed/>
                  </p:oleObj>
                </mc:Choice>
                <mc:Fallback>
                  <p:oleObj r:id="rId37" imgW="330057" imgH="203112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711" y="3177343"/>
                          <a:ext cx="494309" cy="3077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文本框 9">
              <a:extLst>
                <a:ext uri="{FF2B5EF4-FFF2-40B4-BE49-F238E27FC236}">
                  <a16:creationId xmlns:a16="http://schemas.microsoft.com/office/drawing/2014/main" id="{D4F6CC8F-9146-46D2-A250-3169E9E6DC9C}"/>
                </a:ext>
              </a:extLst>
            </p:cNvPr>
            <p:cNvSpPr txBox="1"/>
            <p:nvPr/>
          </p:nvSpPr>
          <p:spPr>
            <a:xfrm>
              <a:off x="400819" y="3066603"/>
              <a:ext cx="82287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</a:rPr>
                <a:t>用底面积为   ，高为  的扁柱体近似，则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862544"/>
                </p:ext>
              </p:extLst>
            </p:nvPr>
          </p:nvGraphicFramePr>
          <p:xfrm>
            <a:off x="3365574" y="3168012"/>
            <a:ext cx="3429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9" name="Equation" r:id="rId38" imgW="190335" imgH="177646" progId="Equation.DSMT4">
                    <p:embed/>
                  </p:oleObj>
                </mc:Choice>
                <mc:Fallback>
                  <p:oleObj name="Equation" r:id="rId38" imgW="190335" imgH="177646" progId="Equation.DSMT4">
                    <p:embed/>
                    <p:pic>
                      <p:nvPicPr>
                        <p:cNvPr id="0" name="对象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74" y="3168012"/>
                          <a:ext cx="342900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6472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86316BEE-658D-4E21-B0D6-C0B682C12E95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719A28-EBEC-407A-A975-BEB23EC77D1D}"/>
              </a:ext>
            </a:extLst>
          </p:cNvPr>
          <p:cNvSpPr txBox="1"/>
          <p:nvPr/>
        </p:nvSpPr>
        <p:spPr>
          <a:xfrm>
            <a:off x="158249" y="575940"/>
            <a:ext cx="45231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endParaRPr lang="zh-CN" alt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D0D6CB9-642E-48A0-944F-F28A633454F4}"/>
              </a:ext>
            </a:extLst>
          </p:cNvPr>
          <p:cNvSpPr txBox="1"/>
          <p:nvPr/>
        </p:nvSpPr>
        <p:spPr>
          <a:xfrm>
            <a:off x="985501" y="576337"/>
            <a:ext cx="78355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一平面经过半径为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圆柱体的底圆中心，并与底面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D9D4FE2-3D20-4806-9366-D275B8077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62" y="719816"/>
            <a:ext cx="148890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7CE575E-C3D6-4F15-B0EA-A10350FAB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70453"/>
              </p:ext>
            </p:extLst>
          </p:nvPr>
        </p:nvGraphicFramePr>
        <p:xfrm>
          <a:off x="3518966" y="681336"/>
          <a:ext cx="252090" cy="27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0" r:id="rId3" imgW="152268" imgH="164957" progId="Equation.3">
                  <p:embed/>
                </p:oleObj>
              </mc:Choice>
              <mc:Fallback>
                <p:oleObj r:id="rId3" imgW="152268" imgH="16495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966" y="681336"/>
                        <a:ext cx="252090" cy="273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2050E7FF-5981-49CA-A785-178A07352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827" y="828198"/>
            <a:ext cx="106360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E6BC043-E185-4324-9917-3F91219B7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14392"/>
              </p:ext>
            </p:extLst>
          </p:nvPr>
        </p:nvGraphicFramePr>
        <p:xfrm>
          <a:off x="1980282" y="1224409"/>
          <a:ext cx="2254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1" r:id="rId5" imgW="152334" imgH="139639" progId="Equation.3">
                  <p:embed/>
                </p:oleObj>
              </mc:Choice>
              <mc:Fallback>
                <p:oleObj r:id="rId5" imgW="152334" imgH="13963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82" y="1224409"/>
                        <a:ext cx="225425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AE0E241A-D843-43AC-8157-53D5E211D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0191" y="1485042"/>
            <a:ext cx="112657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80082" y="1728068"/>
            <a:ext cx="6350620" cy="461665"/>
            <a:chOff x="180082" y="1728068"/>
            <a:chExt cx="6350620" cy="46166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3057409-A2F7-4241-8DD5-D9AA324773C2}"/>
                </a:ext>
              </a:extLst>
            </p:cNvPr>
            <p:cNvSpPr txBox="1"/>
            <p:nvPr/>
          </p:nvSpPr>
          <p:spPr>
            <a:xfrm>
              <a:off x="180082" y="1728068"/>
              <a:ext cx="569249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1800" b="1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建立如图所示坐标系，底圆方程为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5FFCAB00-DE32-4430-82F2-DD02A65D81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782120"/>
                </p:ext>
              </p:extLst>
            </p:nvPr>
          </p:nvGraphicFramePr>
          <p:xfrm>
            <a:off x="5364575" y="1800076"/>
            <a:ext cx="1166127" cy="338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2" r:id="rId7" imgW="787400" imgH="228600" progId="Equation.3">
                    <p:embed/>
                  </p:oleObj>
                </mc:Choice>
                <mc:Fallback>
                  <p:oleObj r:id="rId7" imgW="7874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575" y="1800076"/>
                          <a:ext cx="1166127" cy="3385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8">
            <a:extLst>
              <a:ext uri="{FF2B5EF4-FFF2-40B4-BE49-F238E27FC236}">
                <a16:creationId xmlns:a16="http://schemas.microsoft.com/office/drawing/2014/main" id="{5BA30C30-A698-4694-A8F8-0C7ACAC8A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2211" y="2661718"/>
            <a:ext cx="215721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707246" y="2310758"/>
            <a:ext cx="7645475" cy="461665"/>
            <a:chOff x="707246" y="2310758"/>
            <a:chExt cx="7645475" cy="46166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1DA669F-DDF6-45B8-81D1-D557059BA05D}"/>
                </a:ext>
              </a:extLst>
            </p:cNvPr>
            <p:cNvSpPr txBox="1"/>
            <p:nvPr/>
          </p:nvSpPr>
          <p:spPr>
            <a:xfrm>
              <a:off x="707246" y="2310758"/>
              <a:ext cx="710568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垂直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于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的截面为直角三角形，取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，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D9D726CF-561B-40E4-98E5-452BBA9857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033991"/>
                </p:ext>
              </p:extLst>
            </p:nvPr>
          </p:nvGraphicFramePr>
          <p:xfrm>
            <a:off x="5508674" y="2477512"/>
            <a:ext cx="173837" cy="19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3" r:id="rId9" imgW="126835" imgH="139518" progId="Equation.3">
                    <p:embed/>
                  </p:oleObj>
                </mc:Choice>
                <mc:Fallback>
                  <p:oleObj r:id="rId9" imgW="126835" imgH="13951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74" y="2477512"/>
                          <a:ext cx="173837" cy="1999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C382D5E8-EFF9-42BD-B268-AC505BC99A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200523"/>
                </p:ext>
              </p:extLst>
            </p:nvPr>
          </p:nvGraphicFramePr>
          <p:xfrm>
            <a:off x="1692085" y="2474449"/>
            <a:ext cx="187848" cy="216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4" r:id="rId11" imgW="126835" imgH="139518" progId="Equation.3">
                    <p:embed/>
                  </p:oleObj>
                </mc:Choice>
                <mc:Fallback>
                  <p:oleObj r:id="rId11" imgW="126835" imgH="139518" progId="Equation.3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D9D726CF-561B-40E4-98E5-452BBA985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085" y="2474449"/>
                          <a:ext cx="187848" cy="2160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E5746BB6-47D7-4C17-9EEC-2378C33BE0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199144"/>
                </p:ext>
              </p:extLst>
            </p:nvPr>
          </p:nvGraphicFramePr>
          <p:xfrm>
            <a:off x="7380882" y="2390140"/>
            <a:ext cx="971839" cy="35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5" r:id="rId12" imgW="710891" imgH="253890" progId="Equation.DSMT4">
                    <p:embed/>
                  </p:oleObj>
                </mc:Choice>
                <mc:Fallback>
                  <p:oleObj r:id="rId12" imgW="710891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882" y="2390140"/>
                          <a:ext cx="971839" cy="350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2">
            <a:extLst>
              <a:ext uri="{FF2B5EF4-FFF2-40B4-BE49-F238E27FC236}">
                <a16:creationId xmlns:a16="http://schemas.microsoft.com/office/drawing/2014/main" id="{6502D322-7AD8-4457-8582-A4B7A67DC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274" y="2280456"/>
            <a:ext cx="115993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713360" y="2799135"/>
            <a:ext cx="5076626" cy="674237"/>
            <a:chOff x="713360" y="2799135"/>
            <a:chExt cx="5076626" cy="674237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E4CDEFE9-1A55-40E4-A7D8-BDA18C06C445}"/>
                </a:ext>
              </a:extLst>
            </p:cNvPr>
            <p:cNvSpPr txBox="1"/>
            <p:nvPr/>
          </p:nvSpPr>
          <p:spPr>
            <a:xfrm>
              <a:off x="713360" y="2870736"/>
              <a:ext cx="507662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截面面积</a:t>
              </a:r>
              <a:endParaRPr lang="zh-CN" altLang="en-US" sz="2400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1B28E73E-AE61-4D1C-977F-A4DCB0045A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101166"/>
                </p:ext>
              </p:extLst>
            </p:nvPr>
          </p:nvGraphicFramePr>
          <p:xfrm>
            <a:off x="2009724" y="2799135"/>
            <a:ext cx="2674842" cy="67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6" r:id="rId14" imgW="1536033" imgH="393529" progId="Equation.3">
                    <p:embed/>
                  </p:oleObj>
                </mc:Choice>
                <mc:Fallback>
                  <p:oleObj r:id="rId14" imgW="1536033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724" y="2799135"/>
                          <a:ext cx="2674842" cy="674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14">
            <a:extLst>
              <a:ext uri="{FF2B5EF4-FFF2-40B4-BE49-F238E27FC236}">
                <a16:creationId xmlns:a16="http://schemas.microsoft.com/office/drawing/2014/main" id="{BB70F558-D526-40E0-98CE-81F09BD49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284" y="3074637"/>
            <a:ext cx="10880162" cy="5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6">
            <a:extLst>
              <a:ext uri="{FF2B5EF4-FFF2-40B4-BE49-F238E27FC236}">
                <a16:creationId xmlns:a16="http://schemas.microsoft.com/office/drawing/2014/main" id="{B0BEF150-93CF-453F-81E4-63ED2547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094" y="3129394"/>
            <a:ext cx="11964200" cy="53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704900" y="3390878"/>
            <a:ext cx="5235822" cy="621162"/>
            <a:chOff x="704900" y="3390878"/>
            <a:chExt cx="5235822" cy="62116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442D871-CE4C-40E2-BB46-4827E78F0CB0}"/>
                </a:ext>
              </a:extLst>
            </p:cNvPr>
            <p:cNvSpPr txBox="1"/>
            <p:nvPr/>
          </p:nvSpPr>
          <p:spPr>
            <a:xfrm>
              <a:off x="704900" y="3426643"/>
              <a:ext cx="426327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立体体积</a:t>
              </a:r>
              <a:endParaRPr lang="zh-CN" altLang="en-US" sz="2400" dirty="0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D9AB4A2D-408A-4F50-A145-9B217CE54F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713563"/>
                </p:ext>
              </p:extLst>
            </p:nvPr>
          </p:nvGraphicFramePr>
          <p:xfrm>
            <a:off x="2057142" y="3390879"/>
            <a:ext cx="2596657" cy="62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7" r:id="rId16" imgW="1625600" imgH="393700" progId="Equation.DSMT4">
                    <p:embed/>
                  </p:oleObj>
                </mc:Choice>
                <mc:Fallback>
                  <p:oleObj r:id="rId16" imgW="1625600" imgH="393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142" y="3390879"/>
                          <a:ext cx="2596657" cy="6211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5A8DE6D0-A38F-45D9-8C1A-32363380BF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197971"/>
                </p:ext>
              </p:extLst>
            </p:nvPr>
          </p:nvGraphicFramePr>
          <p:xfrm>
            <a:off x="4637300" y="3390878"/>
            <a:ext cx="1303422" cy="62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8" r:id="rId18" imgW="812447" imgH="393529" progId="Equation.3">
                    <p:embed/>
                  </p:oleObj>
                </mc:Choice>
                <mc:Fallback>
                  <p:oleObj r:id="rId18" imgW="812447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300" y="3390878"/>
                          <a:ext cx="1303422" cy="621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FF247AF2-3D0E-4FAE-BE3A-83C2472558CB}"/>
              </a:ext>
            </a:extLst>
          </p:cNvPr>
          <p:cNvGrpSpPr>
            <a:grpSpLocks/>
          </p:cNvGrpSpPr>
          <p:nvPr/>
        </p:nvGrpSpPr>
        <p:grpSpPr>
          <a:xfrm>
            <a:off x="6403389" y="2904878"/>
            <a:ext cx="2110070" cy="2063550"/>
            <a:chOff x="0" y="0"/>
            <a:chExt cx="2817812" cy="2820987"/>
          </a:xfrm>
        </p:grpSpPr>
        <p:pic>
          <p:nvPicPr>
            <p:cNvPr id="36" name="Picture 2">
              <a:extLst>
                <a:ext uri="{FF2B5EF4-FFF2-40B4-BE49-F238E27FC236}">
                  <a16:creationId xmlns:a16="http://schemas.microsoft.com/office/drawing/2014/main" id="{79F6A9C3-78FA-4B1B-AFB9-0CAFD37484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25"/>
            <a:stretch>
              <a:fillRect/>
            </a:stretch>
          </p:blipFill>
          <p:spPr bwMode="auto">
            <a:xfrm>
              <a:off x="0" y="0"/>
              <a:ext cx="2817812" cy="2820987"/>
            </a:xfrm>
            <a:prstGeom prst="rect">
              <a:avLst/>
            </a:prstGeom>
            <a:noFill/>
            <a:ln w="9525">
              <a:solidFill>
                <a:srgbClr val="E7E6E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3">
              <a:extLst>
                <a:ext uri="{FF2B5EF4-FFF2-40B4-BE49-F238E27FC236}">
                  <a16:creationId xmlns:a16="http://schemas.microsoft.com/office/drawing/2014/main" id="{75B5A22F-A41E-4CAF-95C2-4B9F1D23AB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lum brigh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75"/>
            <a:stretch>
              <a:fillRect/>
            </a:stretch>
          </p:blipFill>
          <p:spPr bwMode="auto">
            <a:xfrm>
              <a:off x="0" y="0"/>
              <a:ext cx="2817812" cy="2820987"/>
            </a:xfrm>
            <a:prstGeom prst="rect">
              <a:avLst/>
            </a:prstGeom>
            <a:noFill/>
            <a:ln w="9525">
              <a:solidFill>
                <a:srgbClr val="E7E6E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Freeform 16">
              <a:extLst>
                <a:ext uri="{FF2B5EF4-FFF2-40B4-BE49-F238E27FC236}">
                  <a16:creationId xmlns:a16="http://schemas.microsoft.com/office/drawing/2014/main" id="{9BF6DF8D-91D3-473B-AA4F-9F8B6443A0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37" y="1206500"/>
              <a:ext cx="1052513" cy="973137"/>
            </a:xfrm>
            <a:custGeom>
              <a:avLst/>
              <a:gdLst>
                <a:gd name="T0" fmla="*/ 0 w 829"/>
                <a:gd name="T1" fmla="*/ 741 h 741"/>
                <a:gd name="T2" fmla="*/ 829 w 829"/>
                <a:gd name="T3" fmla="*/ 0 h 741"/>
                <a:gd name="T4" fmla="*/ 829 w 829"/>
                <a:gd name="T5" fmla="*/ 507 h 741"/>
                <a:gd name="T6" fmla="*/ 0 w 829"/>
                <a:gd name="T7" fmla="*/ 741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9" h="741">
                  <a:moveTo>
                    <a:pt x="0" y="741"/>
                  </a:moveTo>
                  <a:lnTo>
                    <a:pt x="829" y="0"/>
                  </a:lnTo>
                  <a:lnTo>
                    <a:pt x="829" y="507"/>
                  </a:lnTo>
                  <a:lnTo>
                    <a:pt x="0" y="741"/>
                  </a:lnTo>
                  <a:close/>
                </a:path>
              </a:pathLst>
            </a:custGeom>
            <a:solidFill>
              <a:srgbClr val="00FF00">
                <a:alpha val="50000"/>
              </a:srgbClr>
            </a:solidFill>
            <a:ln w="952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9" name="文本框 7">
            <a:extLst>
              <a:ext uri="{FF2B5EF4-FFF2-40B4-BE49-F238E27FC236}">
                <a16:creationId xmlns:a16="http://schemas.microsoft.com/office/drawing/2014/main" id="{AD0D6CB9-642E-48A0-944F-F28A633454F4}"/>
              </a:ext>
            </a:extLst>
          </p:cNvPr>
          <p:cNvSpPr txBox="1"/>
          <p:nvPr/>
        </p:nvSpPr>
        <p:spPr>
          <a:xfrm>
            <a:off x="981596" y="1050776"/>
            <a:ext cx="78355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交成角 ，计算这平面截圆柱体所得立体的体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 flipH="1">
            <a:off x="540122" y="1584052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9247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4243E529-1E44-4F2C-B847-BB5A7B2E9794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BA7731B-2CFE-4EF0-B911-FD16FD4FA729}"/>
              </a:ext>
            </a:extLst>
          </p:cNvPr>
          <p:cNvSpPr txBox="1"/>
          <p:nvPr/>
        </p:nvSpPr>
        <p:spPr>
          <a:xfrm>
            <a:off x="252090" y="575940"/>
            <a:ext cx="45231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endParaRPr lang="zh-CN" alt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F52C414-77E2-4258-A3D9-8799492D796D}"/>
              </a:ext>
            </a:extLst>
          </p:cNvPr>
          <p:cNvSpPr txBox="1"/>
          <p:nvPr/>
        </p:nvSpPr>
        <p:spPr>
          <a:xfrm>
            <a:off x="972170" y="575940"/>
            <a:ext cx="7920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以半径为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圆为底、平行且等于底圆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径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线段为顶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65C0CC1-E124-4235-9FAC-7699445AB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120" y="1634573"/>
            <a:ext cx="148890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A3B543A-0CFD-40DE-B7B4-872CF8230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79359"/>
              </p:ext>
            </p:extLst>
          </p:nvPr>
        </p:nvGraphicFramePr>
        <p:xfrm>
          <a:off x="2611469" y="693601"/>
          <a:ext cx="232909" cy="2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21" r:id="rId3" imgW="152268" imgH="164957" progId="Equation.3">
                  <p:embed/>
                </p:oleObj>
              </mc:Choice>
              <mc:Fallback>
                <p:oleObj r:id="rId3" imgW="152268" imgH="16495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69" y="693601"/>
                        <a:ext cx="232909" cy="252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9ECBD863-D0F8-4A9E-A234-A0382A695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424" y="1602028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32B0F3D-4BFC-4428-8622-3E38EFB86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38545"/>
              </p:ext>
            </p:extLst>
          </p:nvPr>
        </p:nvGraphicFramePr>
        <p:xfrm>
          <a:off x="1705502" y="1152004"/>
          <a:ext cx="216024" cy="29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22" r:id="rId5" imgW="126725" imgH="177415" progId="Equation.3">
                  <p:embed/>
                </p:oleObj>
              </mc:Choice>
              <mc:Fallback>
                <p:oleObj r:id="rId5" imgW="126725" imgH="1774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502" y="1152004"/>
                        <a:ext cx="216024" cy="291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941A2C3E-55A3-4EBE-A0B8-84AF991E2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7412" y="1634573"/>
            <a:ext cx="12087726" cy="63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74740" y="1658474"/>
            <a:ext cx="6984776" cy="461665"/>
            <a:chOff x="396106" y="1658474"/>
            <a:chExt cx="6984776" cy="46166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DDF5C1D1-E135-4869-B366-E93024B3A8A5}"/>
                </a:ext>
              </a:extLst>
            </p:cNvPr>
            <p:cNvSpPr txBox="1"/>
            <p:nvPr/>
          </p:nvSpPr>
          <p:spPr>
            <a:xfrm>
              <a:off x="396106" y="1658474"/>
              <a:ext cx="698477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1600" b="1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建立如图所示坐标系，底圆方程为</a:t>
              </a:r>
              <a:endParaRPr lang="zh-CN" altLang="en-US" sz="2400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2CFCEE17-CBF5-4210-ADF2-F13F21DC66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271054"/>
                </p:ext>
              </p:extLst>
            </p:nvPr>
          </p:nvGraphicFramePr>
          <p:xfrm>
            <a:off x="5560881" y="1728068"/>
            <a:ext cx="1355701" cy="36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3" r:id="rId7" imgW="838200" imgH="228600" progId="Equation.3">
                    <p:embed/>
                  </p:oleObj>
                </mc:Choice>
                <mc:Fallback>
                  <p:oleObj r:id="rId7" imgW="8382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881" y="1728068"/>
                          <a:ext cx="1355701" cy="366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22555478-C7EF-4B4F-9C02-D77504985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195" y="2808187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56372C2D-5A8C-498F-BF5F-804FCCEAA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659" y="2066906"/>
            <a:ext cx="11618927" cy="53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71959" y="2232124"/>
            <a:ext cx="7845027" cy="461665"/>
            <a:chOff x="471959" y="2232124"/>
            <a:chExt cx="7845027" cy="461665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180B3A58-A9D7-4735-A939-94412A769C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334445"/>
                </p:ext>
              </p:extLst>
            </p:nvPr>
          </p:nvGraphicFramePr>
          <p:xfrm>
            <a:off x="5289338" y="2399310"/>
            <a:ext cx="176323" cy="202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4" r:id="rId9" imgW="126835" imgH="139518" progId="Equation.3">
                    <p:embed/>
                  </p:oleObj>
                </mc:Choice>
                <mc:Fallback>
                  <p:oleObj r:id="rId9" imgW="126835" imgH="139518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338" y="2399310"/>
                          <a:ext cx="176323" cy="2027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A5EDB8F-4981-4AE0-87CF-DEC68C5AEE3E}"/>
                </a:ext>
              </a:extLst>
            </p:cNvPr>
            <p:cNvSpPr txBox="1"/>
            <p:nvPr/>
          </p:nvSpPr>
          <p:spPr>
            <a:xfrm>
              <a:off x="471959" y="2232124"/>
              <a:ext cx="784502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垂直于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轴的截面为等腰三角形，取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</a:t>
              </a:r>
              <a:r>
                <a:rPr lang="zh-CN" altLang="en-US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AF40DB0B-61D1-4005-A5B3-1F78C42A0D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655603"/>
                </p:ext>
              </p:extLst>
            </p:nvPr>
          </p:nvGraphicFramePr>
          <p:xfrm>
            <a:off x="1466287" y="2392684"/>
            <a:ext cx="179522" cy="206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5" r:id="rId11" imgW="126835" imgH="139518" progId="Equation.3">
                    <p:embed/>
                  </p:oleObj>
                </mc:Choice>
                <mc:Fallback>
                  <p:oleObj r:id="rId11" imgW="126835" imgH="139518" progId="Equation.3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180B3A58-A9D7-4735-A939-94412A769C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287" y="2392684"/>
                          <a:ext cx="179522" cy="2064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199DF5F-EA3D-4C52-A8D9-4CED2710A5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218375"/>
                </p:ext>
              </p:extLst>
            </p:nvPr>
          </p:nvGraphicFramePr>
          <p:xfrm>
            <a:off x="7092850" y="2315489"/>
            <a:ext cx="995118" cy="35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6" r:id="rId12" imgW="710891" imgH="253890" progId="Equation.DSMT4">
                    <p:embed/>
                  </p:oleObj>
                </mc:Choice>
                <mc:Fallback>
                  <p:oleObj r:id="rId12" imgW="710891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850" y="2315489"/>
                          <a:ext cx="995118" cy="3586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2">
            <a:extLst>
              <a:ext uri="{FF2B5EF4-FFF2-40B4-BE49-F238E27FC236}">
                <a16:creationId xmlns:a16="http://schemas.microsoft.com/office/drawing/2014/main" id="{BCCA7143-1062-4150-8519-ACAC7EF1C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075" y="2726753"/>
            <a:ext cx="116960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85333" y="2840732"/>
            <a:ext cx="4159245" cy="461665"/>
            <a:chOff x="485333" y="2840732"/>
            <a:chExt cx="4159245" cy="461665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0CEC9C14-50FE-4FED-B2C1-9123EB8F4C1A}"/>
                </a:ext>
              </a:extLst>
            </p:cNvPr>
            <p:cNvSpPr txBox="1"/>
            <p:nvPr/>
          </p:nvSpPr>
          <p:spPr>
            <a:xfrm>
              <a:off x="485333" y="2840732"/>
              <a:ext cx="415924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截面面积</a:t>
              </a:r>
              <a:endParaRPr lang="zh-CN" altLang="en-US" sz="2400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07630FA0-7601-442C-A546-3D4C481081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529661"/>
                </p:ext>
              </p:extLst>
            </p:nvPr>
          </p:nvGraphicFramePr>
          <p:xfrm>
            <a:off x="1776080" y="2857129"/>
            <a:ext cx="2528336" cy="431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7" r:id="rId14" imgW="1523339" imgH="266584" progId="Equation.3">
                    <p:embed/>
                  </p:oleObj>
                </mc:Choice>
                <mc:Fallback>
                  <p:oleObj r:id="rId14" imgW="1523339" imgH="26658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080" y="2857129"/>
                          <a:ext cx="2528336" cy="4319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14">
            <a:extLst>
              <a:ext uri="{FF2B5EF4-FFF2-40B4-BE49-F238E27FC236}">
                <a16:creationId xmlns:a16="http://schemas.microsoft.com/office/drawing/2014/main" id="{1A128D09-0BF2-48DB-8CDF-2911E6710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268" y="3411147"/>
            <a:ext cx="12502251" cy="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16">
            <a:extLst>
              <a:ext uri="{FF2B5EF4-FFF2-40B4-BE49-F238E27FC236}">
                <a16:creationId xmlns:a16="http://schemas.microsoft.com/office/drawing/2014/main" id="{4AD79B0E-6B82-490D-86F3-7B7FF5839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7028" y="3335443"/>
            <a:ext cx="14581620" cy="5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85333" y="3388261"/>
            <a:ext cx="4062081" cy="627498"/>
            <a:chOff x="485333" y="3388261"/>
            <a:chExt cx="4062081" cy="627498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1C4A417-E00C-4E8D-9BC6-0D84CD01F839}"/>
                </a:ext>
              </a:extLst>
            </p:cNvPr>
            <p:cNvSpPr txBox="1"/>
            <p:nvPr/>
          </p:nvSpPr>
          <p:spPr>
            <a:xfrm>
              <a:off x="485333" y="3426643"/>
              <a:ext cx="336715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立体体积</a:t>
              </a:r>
              <a:endParaRPr lang="zh-CN" altLang="en-US" sz="2400" dirty="0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CCDBB472-70AA-470E-A9D6-8FF00079F6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198889"/>
                </p:ext>
              </p:extLst>
            </p:nvPr>
          </p:nvGraphicFramePr>
          <p:xfrm>
            <a:off x="1794075" y="3463965"/>
            <a:ext cx="1755166" cy="467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8" r:id="rId16" imgW="1269449" imgH="330057" progId="Equation.DSMT4">
                    <p:embed/>
                  </p:oleObj>
                </mc:Choice>
                <mc:Fallback>
                  <p:oleObj r:id="rId16" imgW="1269449" imgH="3300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075" y="3463965"/>
                          <a:ext cx="1755166" cy="4674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E34A105-F5A5-457A-B200-2DCF94E8C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872951"/>
                </p:ext>
              </p:extLst>
            </p:nvPr>
          </p:nvGraphicFramePr>
          <p:xfrm>
            <a:off x="3539302" y="3388261"/>
            <a:ext cx="1008112" cy="627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29" r:id="rId18" imgW="622030" imgH="393529" progId="Equation.3">
                    <p:embed/>
                  </p:oleObj>
                </mc:Choice>
                <mc:Fallback>
                  <p:oleObj r:id="rId18" imgW="622030" imgH="393529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302" y="3388261"/>
                          <a:ext cx="1008112" cy="627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7">
            <a:extLst>
              <a:ext uri="{FF2B5EF4-FFF2-40B4-BE49-F238E27FC236}">
                <a16:creationId xmlns:a16="http://schemas.microsoft.com/office/drawing/2014/main" id="{070D92BA-6755-44DA-A437-DF5DF0D7231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910339" y="2780943"/>
            <a:ext cx="3550663" cy="1827445"/>
            <a:chOff x="2718" y="8313"/>
            <a:chExt cx="4954" cy="2552"/>
          </a:xfrm>
        </p:grpSpPr>
        <p:sp>
          <p:nvSpPr>
            <p:cNvPr id="36" name="AutoShape 18">
              <a:extLst>
                <a:ext uri="{FF2B5EF4-FFF2-40B4-BE49-F238E27FC236}">
                  <a16:creationId xmlns:a16="http://schemas.microsoft.com/office/drawing/2014/main" id="{973F5A8A-0AA9-4C59-9463-BF8F5F68BAB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18" y="8313"/>
              <a:ext cx="4954" cy="2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A89115C9-1476-48AE-B864-E68448BBAB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535802"/>
                </p:ext>
              </p:extLst>
            </p:nvPr>
          </p:nvGraphicFramePr>
          <p:xfrm>
            <a:off x="2822" y="8418"/>
            <a:ext cx="4096" cy="2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0" name="BMP 图像" r:id="rId20" imgW="2991268" imgH="1743318" progId="Paint.Picture">
                    <p:embed/>
                  </p:oleObj>
                </mc:Choice>
                <mc:Fallback>
                  <p:oleObj name="BMP 图像" r:id="rId20" imgW="2991268" imgH="1743318" progId="Paint.Picture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8418"/>
                          <a:ext cx="4096" cy="2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0">
              <a:extLst>
                <a:ext uri="{FF2B5EF4-FFF2-40B4-BE49-F238E27FC236}">
                  <a16:creationId xmlns:a16="http://schemas.microsoft.com/office/drawing/2014/main" id="{52FC2674-A796-4FF0-987B-234E2F41A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8" y="10194"/>
              <a:ext cx="49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Line 21">
              <a:extLst>
                <a:ext uri="{FF2B5EF4-FFF2-40B4-BE49-F238E27FC236}">
                  <a16:creationId xmlns:a16="http://schemas.microsoft.com/office/drawing/2014/main" id="{DD159B20-A6E8-4AC2-8644-F5DE45E5C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1" y="8461"/>
              <a:ext cx="3444" cy="24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21D8A741-1492-41E1-BE4B-6AA66BCB12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14" y="10299"/>
            <a:ext cx="17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1" r:id="rId22" imgW="126720" imgH="139680" progId="">
                    <p:embed/>
                  </p:oleObj>
                </mc:Choice>
                <mc:Fallback>
                  <p:oleObj r:id="rId22" imgW="126720" imgH="139680" progId="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4" y="10299"/>
                          <a:ext cx="17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350870D3-FE93-416B-9BF3-C63003DF19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09" y="8313"/>
            <a:ext cx="363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2" r:id="rId24" imgW="139680" imgH="164880" progId="">
                    <p:embed/>
                  </p:oleObj>
                </mc:Choice>
                <mc:Fallback>
                  <p:oleObj r:id="rId24" imgW="139680" imgH="164880" progId="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9" y="8313"/>
                          <a:ext cx="363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FBD66882-2319-4963-9E3E-C599F91609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1" y="10194"/>
            <a:ext cx="17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3" r:id="rId26" imgW="126720" imgH="139680" progId="">
                    <p:embed/>
                  </p:oleObj>
                </mc:Choice>
                <mc:Fallback>
                  <p:oleObj r:id="rId26" imgW="126720" imgH="139680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10194"/>
                          <a:ext cx="17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1691287F-65FA-41C0-9752-579166C161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3" y="10299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4" r:id="rId28" imgW="152280" imgH="164880" progId="">
                    <p:embed/>
                  </p:oleObj>
                </mc:Choice>
                <mc:Fallback>
                  <p:oleObj r:id="rId28" imgW="152280" imgH="164880" progId="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" y="10299"/>
                          <a:ext cx="20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A600C12C-6FD6-48B0-8E73-C561C36C4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01" y="10299"/>
            <a:ext cx="17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635" r:id="rId30" imgW="126720" imgH="139680" progId="">
                    <p:embed/>
                  </p:oleObj>
                </mc:Choice>
                <mc:Fallback>
                  <p:oleObj r:id="rId30" imgW="126720" imgH="139680" progId="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1" y="10299"/>
                          <a:ext cx="17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972170" y="1037605"/>
            <a:ext cx="3724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高为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正劈锥体的体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 flipH="1">
            <a:off x="540122" y="1584052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825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D0EA233-E7F6-4EDB-871A-C346C8428B23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C22C1DD-C318-46FB-8468-9697ACEA6992}"/>
              </a:ext>
            </a:extLst>
          </p:cNvPr>
          <p:cNvSpPr txBox="1"/>
          <p:nvPr/>
        </p:nvSpPr>
        <p:spPr>
          <a:xfrm>
            <a:off x="324098" y="503932"/>
            <a:ext cx="4523172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字魂59号-创粗黑" charset="0"/>
              </a:rPr>
              <a:t>三、平面曲线的弧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3FEF50D-9F3A-4259-98F5-986103B3E575}"/>
              </a:ext>
            </a:extLst>
          </p:cNvPr>
          <p:cNvSpPr txBox="1"/>
          <p:nvPr/>
        </p:nvSpPr>
        <p:spPr>
          <a:xfrm>
            <a:off x="299996" y="1626443"/>
            <a:ext cx="67468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曲线弧上的两个端点，在弧上插入分点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88D3617-29BB-4D73-A480-46E15E365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65" y="1925490"/>
            <a:ext cx="104616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E27E405-A36D-4590-AE21-384C7A655F24}"/>
              </a:ext>
            </a:extLst>
          </p:cNvPr>
          <p:cNvSpPr txBox="1"/>
          <p:nvPr/>
        </p:nvSpPr>
        <p:spPr>
          <a:xfrm>
            <a:off x="299996" y="2448148"/>
            <a:ext cx="80889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当分点的数目无限增加且每个小弧段都缩向一点时，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72B4F8A-7F36-49FE-A099-9E7F9CE45675}"/>
              </a:ext>
            </a:extLst>
          </p:cNvPr>
          <p:cNvSpPr txBox="1"/>
          <p:nvPr/>
        </p:nvSpPr>
        <p:spPr>
          <a:xfrm>
            <a:off x="321618" y="3918988"/>
            <a:ext cx="65976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注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18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光滑曲线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是指曲线上每一点处都具有切线，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" name="Group 6">
            <a:extLst>
              <a:ext uri="{FF2B5EF4-FFF2-40B4-BE49-F238E27FC236}">
                <a16:creationId xmlns:a16="http://schemas.microsoft.com/office/drawing/2014/main" id="{90956D9F-FB54-459E-8B14-2A7A00237C8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940722" y="75126"/>
            <a:ext cx="2921927" cy="1652942"/>
            <a:chOff x="2790" y="3228"/>
            <a:chExt cx="5739" cy="2832"/>
          </a:xfrm>
        </p:grpSpPr>
        <p:sp>
          <p:nvSpPr>
            <p:cNvPr id="18" name="AutoShape 7">
              <a:extLst>
                <a:ext uri="{FF2B5EF4-FFF2-40B4-BE49-F238E27FC236}">
                  <a16:creationId xmlns:a16="http://schemas.microsoft.com/office/drawing/2014/main" id="{4D285014-C73D-4BFE-AB75-0D260916C5C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790" y="3228"/>
              <a:ext cx="5739" cy="2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Line 8">
              <a:extLst>
                <a:ext uri="{FF2B5EF4-FFF2-40B4-BE49-F238E27FC236}">
                  <a16:creationId xmlns:a16="http://schemas.microsoft.com/office/drawing/2014/main" id="{2A294A75-CFB0-4345-98B6-219897AEF8B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12189" flipV="1">
              <a:off x="3416" y="4379"/>
              <a:ext cx="313" cy="83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Line 9">
              <a:extLst>
                <a:ext uri="{FF2B5EF4-FFF2-40B4-BE49-F238E27FC236}">
                  <a16:creationId xmlns:a16="http://schemas.microsoft.com/office/drawing/2014/main" id="{3B6E3BB6-D0CA-482A-BC61-95B01CD70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6" y="3961"/>
              <a:ext cx="522" cy="418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10">
              <a:extLst>
                <a:ext uri="{FF2B5EF4-FFF2-40B4-BE49-F238E27FC236}">
                  <a16:creationId xmlns:a16="http://schemas.microsoft.com/office/drawing/2014/main" id="{D31D0B29-E0D6-4458-892C-B3B9547D7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4" y="3752"/>
              <a:ext cx="418" cy="20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11">
              <a:extLst>
                <a:ext uri="{FF2B5EF4-FFF2-40B4-BE49-F238E27FC236}">
                  <a16:creationId xmlns:a16="http://schemas.microsoft.com/office/drawing/2014/main" id="{637CEBCC-23E2-41FC-8BE1-09BCBAE49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0" y="3622"/>
              <a:ext cx="565" cy="174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12">
              <a:extLst>
                <a:ext uri="{FF2B5EF4-FFF2-40B4-BE49-F238E27FC236}">
                  <a16:creationId xmlns:a16="http://schemas.microsoft.com/office/drawing/2014/main" id="{E1A6B07B-22D2-4BAA-9498-C0FA31AF8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" y="3604"/>
              <a:ext cx="730" cy="209"/>
            </a:xfrm>
            <a:prstGeom prst="line">
              <a:avLst/>
            </a:prstGeom>
            <a:noFill/>
            <a:ln w="28575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13">
              <a:extLst>
                <a:ext uri="{FF2B5EF4-FFF2-40B4-BE49-F238E27FC236}">
                  <a16:creationId xmlns:a16="http://schemas.microsoft.com/office/drawing/2014/main" id="{293F56DA-5710-4771-932E-2025F4670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2" y="3796"/>
              <a:ext cx="521" cy="31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5" name="Group 14">
              <a:extLst>
                <a:ext uri="{FF2B5EF4-FFF2-40B4-BE49-F238E27FC236}">
                  <a16:creationId xmlns:a16="http://schemas.microsoft.com/office/drawing/2014/main" id="{8C098C46-E293-4399-BC77-296A4BC1FB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0" y="3228"/>
              <a:ext cx="5739" cy="2832"/>
              <a:chOff x="2832" y="1118"/>
              <a:chExt cx="2640" cy="1301"/>
            </a:xfrm>
          </p:grpSpPr>
          <p:sp>
            <p:nvSpPr>
              <p:cNvPr id="26" name="Arc 15">
                <a:extLst>
                  <a:ext uri="{FF2B5EF4-FFF2-40B4-BE49-F238E27FC236}">
                    <a16:creationId xmlns:a16="http://schemas.microsoft.com/office/drawing/2014/main" id="{7CD4D17E-A74D-4E29-8381-7AA6597FD95E}"/>
                  </a:ext>
                </a:extLst>
              </p:cNvPr>
              <p:cNvSpPr>
                <a:spLocks/>
              </p:cNvSpPr>
              <p:nvPr/>
            </p:nvSpPr>
            <p:spPr bwMode="auto">
              <a:xfrm rot="5521386" flipH="1" flipV="1">
                <a:off x="3564" y="818"/>
                <a:ext cx="872" cy="1760"/>
              </a:xfrm>
              <a:custGeom>
                <a:avLst/>
                <a:gdLst>
                  <a:gd name="G0" fmla="+- 0 0 0"/>
                  <a:gd name="G1" fmla="+- 21532 0 0"/>
                  <a:gd name="G2" fmla="+- 21600 0 0"/>
                  <a:gd name="T0" fmla="*/ 1708 w 21600"/>
                  <a:gd name="T1" fmla="*/ 0 h 35585"/>
                  <a:gd name="T2" fmla="*/ 16404 w 21600"/>
                  <a:gd name="T3" fmla="*/ 35585 h 35585"/>
                  <a:gd name="T4" fmla="*/ 0 w 21600"/>
                  <a:gd name="T5" fmla="*/ 21532 h 35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5585" fill="none" extrusionOk="0">
                    <a:moveTo>
                      <a:pt x="1708" y="-1"/>
                    </a:moveTo>
                    <a:cubicBezTo>
                      <a:pt x="12939" y="890"/>
                      <a:pt x="21600" y="10265"/>
                      <a:pt x="21600" y="21532"/>
                    </a:cubicBezTo>
                    <a:cubicBezTo>
                      <a:pt x="21600" y="26686"/>
                      <a:pt x="19756" y="31670"/>
                      <a:pt x="16403" y="35584"/>
                    </a:cubicBezTo>
                  </a:path>
                  <a:path w="21600" h="35585" stroke="0" extrusionOk="0">
                    <a:moveTo>
                      <a:pt x="1708" y="-1"/>
                    </a:moveTo>
                    <a:cubicBezTo>
                      <a:pt x="12939" y="890"/>
                      <a:pt x="21600" y="10265"/>
                      <a:pt x="21600" y="21532"/>
                    </a:cubicBezTo>
                    <a:cubicBezTo>
                      <a:pt x="21600" y="26686"/>
                      <a:pt x="19756" y="31670"/>
                      <a:pt x="16403" y="35584"/>
                    </a:cubicBezTo>
                    <a:lnTo>
                      <a:pt x="0" y="21532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27" name="Group 16">
                <a:extLst>
                  <a:ext uri="{FF2B5EF4-FFF2-40B4-BE49-F238E27FC236}">
                    <a16:creationId xmlns:a16="http://schemas.microsoft.com/office/drawing/2014/main" id="{884BAB26-4C5A-40FF-8DAD-8400761AF4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1118"/>
                <a:ext cx="2640" cy="1301"/>
                <a:chOff x="2496" y="1344"/>
                <a:chExt cx="2784" cy="1442"/>
              </a:xfrm>
            </p:grpSpPr>
            <p:grpSp>
              <p:nvGrpSpPr>
                <p:cNvPr id="34" name="Group 17">
                  <a:extLst>
                    <a:ext uri="{FF2B5EF4-FFF2-40B4-BE49-F238E27FC236}">
                      <a16:creationId xmlns:a16="http://schemas.microsoft.com/office/drawing/2014/main" id="{04016F46-E7F5-49DC-BAAA-ED9A5404AD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40" y="1344"/>
                  <a:ext cx="2640" cy="1344"/>
                  <a:chOff x="3744" y="1344"/>
                  <a:chExt cx="1536" cy="1344"/>
                </a:xfrm>
              </p:grpSpPr>
              <p:sp>
                <p:nvSpPr>
                  <p:cNvPr id="38" name="Line 18">
                    <a:extLst>
                      <a:ext uri="{FF2B5EF4-FFF2-40B4-BE49-F238E27FC236}">
                        <a16:creationId xmlns:a16="http://schemas.microsoft.com/office/drawing/2014/main" id="{99670057-133C-4007-96C9-06CA78BC46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88"/>
                    <a:ext cx="153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Line 19">
                    <a:extLst>
                      <a:ext uri="{FF2B5EF4-FFF2-40B4-BE49-F238E27FC236}">
                        <a16:creationId xmlns:a16="http://schemas.microsoft.com/office/drawing/2014/main" id="{7B958548-38BF-4668-A4F1-5A34B32E3C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1344"/>
                    <a:ext cx="0" cy="134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aphicFrame>
              <p:nvGraphicFramePr>
                <p:cNvPr id="35" name="对象 34">
                  <a:extLst>
                    <a:ext uri="{FF2B5EF4-FFF2-40B4-BE49-F238E27FC236}">
                      <a16:creationId xmlns:a16="http://schemas.microsoft.com/office/drawing/2014/main" id="{678851E1-3CA4-487F-AF62-E702A357741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088" y="2688"/>
                <a:ext cx="84" cy="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4383" r:id="rId3" imgW="126720" imgH="139680" progId="">
                        <p:embed/>
                      </p:oleObj>
                    </mc:Choice>
                    <mc:Fallback>
                      <p:oleObj r:id="rId3" imgW="126720" imgH="139680" progId="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688"/>
                              <a:ext cx="84" cy="9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对象 35">
                  <a:extLst>
                    <a:ext uri="{FF2B5EF4-FFF2-40B4-BE49-F238E27FC236}">
                      <a16:creationId xmlns:a16="http://schemas.microsoft.com/office/drawing/2014/main" id="{6B54BDE0-13E7-4F2E-8E4D-A1836241C6B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44" y="2688"/>
                <a:ext cx="84" cy="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4384" r:id="rId5" imgW="126720" imgH="139680" progId="">
                        <p:embed/>
                      </p:oleObj>
                    </mc:Choice>
                    <mc:Fallback>
                      <p:oleObj r:id="rId5" imgW="126720" imgH="139680" progId="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2688"/>
                              <a:ext cx="84" cy="9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对象 36">
                  <a:extLst>
                    <a:ext uri="{FF2B5EF4-FFF2-40B4-BE49-F238E27FC236}">
                      <a16:creationId xmlns:a16="http://schemas.microsoft.com/office/drawing/2014/main" id="{65902F64-83C2-4C6D-AE0E-E2F6A5EBE3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6" y="1344"/>
                <a:ext cx="122" cy="1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4385" r:id="rId7" imgW="139680" imgH="164880" progId="">
                        <p:embed/>
                      </p:oleObj>
                    </mc:Choice>
                    <mc:Fallback>
                      <p:oleObj r:id="rId7" imgW="139680" imgH="164880" progId="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6" y="1344"/>
                              <a:ext cx="122" cy="15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04E9F946-7A14-4D59-8F94-8955F70113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2078"/>
              <a:ext cx="3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86" r:id="rId9" imgW="495000" imgH="228600" progId="">
                      <p:embed/>
                    </p:oleObj>
                  </mc:Choice>
                  <mc:Fallback>
                    <p:oleObj r:id="rId9" imgW="495000" imgH="228600" progId="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078"/>
                            <a:ext cx="31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>
                <a:extLst>
                  <a:ext uri="{FF2B5EF4-FFF2-40B4-BE49-F238E27FC236}">
                    <a16:creationId xmlns:a16="http://schemas.microsoft.com/office/drawing/2014/main" id="{B6C4E145-32A3-4B4B-806B-918D0BC4E3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0" y="1502"/>
              <a:ext cx="31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87" r:id="rId11" imgW="495000" imgH="228600" progId="">
                      <p:embed/>
                    </p:oleObj>
                  </mc:Choice>
                  <mc:Fallback>
                    <p:oleObj r:id="rId11" imgW="495000" imgH="228600" progId="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0" y="1502"/>
                            <a:ext cx="31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对象 29">
                <a:extLst>
                  <a:ext uri="{FF2B5EF4-FFF2-40B4-BE49-F238E27FC236}">
                    <a16:creationId xmlns:a16="http://schemas.microsoft.com/office/drawing/2014/main" id="{B92A7866-3208-456E-AE12-85C2E14A6AB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92" y="1505"/>
              <a:ext cx="144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88" r:id="rId13" imgW="228600" imgH="215640" progId="">
                      <p:embed/>
                    </p:oleObj>
                  </mc:Choice>
                  <mc:Fallback>
                    <p:oleObj r:id="rId13" imgW="228600" imgH="215640" progId="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" y="1505"/>
                            <a:ext cx="144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>
                <a:extLst>
                  <a:ext uri="{FF2B5EF4-FFF2-40B4-BE49-F238E27FC236}">
                    <a16:creationId xmlns:a16="http://schemas.microsoft.com/office/drawing/2014/main" id="{4F6052F6-D207-40CD-BA3B-CE5001E8F6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6" y="1262"/>
              <a:ext cx="15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89" r:id="rId15" imgW="241200" imgH="215640" progId="">
                      <p:embed/>
                    </p:oleObj>
                  </mc:Choice>
                  <mc:Fallback>
                    <p:oleObj r:id="rId15" imgW="241200" imgH="215640" progId="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6" y="1262"/>
                            <a:ext cx="152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Line 27">
                <a:extLst>
                  <a:ext uri="{FF2B5EF4-FFF2-40B4-BE49-F238E27FC236}">
                    <a16:creationId xmlns:a16="http://schemas.microsoft.com/office/drawing/2014/main" id="{6EC68201-5949-4433-BD73-EB8B459D4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4" y="1282"/>
                <a:ext cx="356" cy="1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3" name="对象 32">
                <a:extLst>
                  <a:ext uri="{FF2B5EF4-FFF2-40B4-BE49-F238E27FC236}">
                    <a16:creationId xmlns:a16="http://schemas.microsoft.com/office/drawing/2014/main" id="{F2458163-002A-47DA-91B7-249A063D9A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23" y="1226"/>
              <a:ext cx="20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390" r:id="rId17" imgW="330120" imgH="228600" progId="">
                      <p:embed/>
                    </p:oleObj>
                  </mc:Choice>
                  <mc:Fallback>
                    <p:oleObj r:id="rId17" imgW="330120" imgH="228600" progId="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3" y="1226"/>
                            <a:ext cx="208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矩形 1"/>
          <p:cNvSpPr/>
          <p:nvPr/>
        </p:nvSpPr>
        <p:spPr>
          <a:xfrm>
            <a:off x="302026" y="1009729"/>
            <a:ext cx="3262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曲线弧长的概念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00135" y="2058491"/>
            <a:ext cx="8941231" cy="461665"/>
            <a:chOff x="400135" y="2140438"/>
            <a:chExt cx="8941231" cy="461665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1D2C5B2-57D9-4E00-AD2A-C8758ED38D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369692"/>
                </p:ext>
              </p:extLst>
            </p:nvPr>
          </p:nvGraphicFramePr>
          <p:xfrm>
            <a:off x="400135" y="2232124"/>
            <a:ext cx="3703579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91" r:id="rId19" imgW="2286000" imgH="228600" progId="Equation.3">
                    <p:embed/>
                  </p:oleObj>
                </mc:Choice>
                <mc:Fallback>
                  <p:oleObj r:id="rId19" imgW="2286000" imgH="2286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35" y="2232124"/>
                          <a:ext cx="3703579" cy="369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3924498" y="2140438"/>
              <a:ext cx="541686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并依次连接相邻分点得一内接折线，</a:t>
              </a:r>
              <a:endParaRPr lang="zh-CN" altLang="en-US" sz="2400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02871" y="2962143"/>
            <a:ext cx="8590179" cy="646331"/>
            <a:chOff x="302871" y="3027525"/>
            <a:chExt cx="8590179" cy="646331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61DACCDA-A92E-4B11-8017-A4D2A72E4A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600011"/>
                </p:ext>
              </p:extLst>
            </p:nvPr>
          </p:nvGraphicFramePr>
          <p:xfrm>
            <a:off x="1904961" y="3044090"/>
            <a:ext cx="1111020" cy="62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92" r:id="rId21" imgW="774364" imgH="431613" progId="Equation.3">
                    <p:embed/>
                  </p:oleObj>
                </mc:Choice>
                <mc:Fallback>
                  <p:oleObj r:id="rId21" imgW="774364" imgH="43161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961" y="3044090"/>
                          <a:ext cx="1111020" cy="624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02871" y="3027525"/>
              <a:ext cx="859017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此折线的长</a:t>
              </a:r>
              <a:r>
                <a:rPr lang="en-US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的极限存在，则称此极限为曲线弧</a:t>
              </a:r>
              <a:r>
                <a:rPr lang="en-US" altLang="zh-CN" sz="2400" i="1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zh-CN" altLang="en-US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的弧长</a:t>
              </a:r>
              <a:r>
                <a:rPr lang="en-US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314159" y="3456260"/>
            <a:ext cx="42819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理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光滑曲线弧是可求长的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66184" y="4394105"/>
            <a:ext cx="4570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切线随切点的移动而连续移动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224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6" grpId="0"/>
      <p:bldP spid="2" grpId="0"/>
      <p:bldP spid="7" grpId="0"/>
      <p:bldP spid="1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251D3534-B52A-48FD-8663-1C7451D41608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DFC1CF8-CF1E-47CC-966D-1FAC084E2D7A}"/>
              </a:ext>
            </a:extLst>
          </p:cNvPr>
          <p:cNvSpPr txBox="1"/>
          <p:nvPr/>
        </p:nvSpPr>
        <p:spPr>
          <a:xfrm>
            <a:off x="324098" y="647948"/>
            <a:ext cx="29523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角坐标情形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3EC5BF6-90BA-4DC1-B6EC-BFF5C2DED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8031F31-E519-483E-AAF6-B4D2B6C47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50" y="2137473"/>
            <a:ext cx="122863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546F503D-084A-4601-834E-BF1309547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539" y="1099169"/>
            <a:ext cx="176039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B69AA30-2BDE-4568-9126-0C448FCAD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274" y="3240236"/>
            <a:ext cx="176039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17313" y="1168829"/>
            <a:ext cx="8726379" cy="462483"/>
            <a:chOff x="317313" y="1168829"/>
            <a:chExt cx="8726379" cy="462483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5DCB7A8-F008-47CA-BA9F-098B8A821911}"/>
                </a:ext>
              </a:extLst>
            </p:cNvPr>
            <p:cNvSpPr txBox="1"/>
            <p:nvPr/>
          </p:nvSpPr>
          <p:spPr>
            <a:xfrm>
              <a:off x="317313" y="1169647"/>
              <a:ext cx="799967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曲线弧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         </a:t>
              </a:r>
              <a:r>
                <a:rPr lang="zh-CN" altLang="en-US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其中   在   上有一阶连续导数，               </a:t>
              </a:r>
              <a:endParaRPr lang="zh-CN" altLang="en-US" sz="2400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F2F2E22-2542-45A9-AFC9-A196774D89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229472"/>
                </p:ext>
              </p:extLst>
            </p:nvPr>
          </p:nvGraphicFramePr>
          <p:xfrm>
            <a:off x="1314436" y="1285485"/>
            <a:ext cx="803263" cy="29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15" r:id="rId3" imgW="583947" imgH="203112" progId="Equation.3">
                    <p:embed/>
                  </p:oleObj>
                </mc:Choice>
                <mc:Fallback>
                  <p:oleObj r:id="rId3" imgW="583947" imgH="203112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36" y="1285485"/>
                          <a:ext cx="803263" cy="2912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ADBB28F-A55C-4E8A-A2F5-14E13192BD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448189"/>
                </p:ext>
              </p:extLst>
            </p:nvPr>
          </p:nvGraphicFramePr>
          <p:xfrm>
            <a:off x="2124298" y="1292758"/>
            <a:ext cx="953326" cy="29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16" r:id="rId5" imgW="685800" imgH="203200" progId="Equation.3">
                    <p:embed/>
                  </p:oleObj>
                </mc:Choice>
                <mc:Fallback>
                  <p:oleObj r:id="rId5" imgW="6858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298" y="1292758"/>
                          <a:ext cx="953326" cy="291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B0548F8-9736-40FA-A27A-4BEAB8D4EF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097319"/>
                </p:ext>
              </p:extLst>
            </p:nvPr>
          </p:nvGraphicFramePr>
          <p:xfrm>
            <a:off x="3904474" y="1295714"/>
            <a:ext cx="452072" cy="276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17" r:id="rId7" imgW="342751" imgH="203112" progId="Equation.3">
                    <p:embed/>
                  </p:oleObj>
                </mc:Choice>
                <mc:Fallback>
                  <p:oleObj r:id="rId7" imgW="342751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474" y="1295714"/>
                          <a:ext cx="452072" cy="2762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B0674161-874C-48C3-8527-7ECB6CD45F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700554"/>
                </p:ext>
              </p:extLst>
            </p:nvPr>
          </p:nvGraphicFramePr>
          <p:xfrm>
            <a:off x="4666891" y="1292707"/>
            <a:ext cx="480114" cy="293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18" r:id="rId9" imgW="342751" imgH="203112" progId="Equation.3">
                    <p:embed/>
                  </p:oleObj>
                </mc:Choice>
                <mc:Fallback>
                  <p:oleObj r:id="rId9" imgW="342751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891" y="1292707"/>
                          <a:ext cx="480114" cy="293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4C087847-8D8D-4C83-99B0-5E50BD8A7570}"/>
                </a:ext>
              </a:extLst>
            </p:cNvPr>
            <p:cNvSpPr txBox="1"/>
            <p:nvPr/>
          </p:nvSpPr>
          <p:spPr>
            <a:xfrm>
              <a:off x="7603532" y="1168829"/>
              <a:ext cx="14401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计算弧长</a:t>
              </a:r>
              <a:endParaRPr lang="zh-CN" altLang="en-US" sz="2400" dirty="0"/>
            </a:p>
          </p:txBody>
        </p:sp>
      </p:grpSp>
      <p:sp>
        <p:nvSpPr>
          <p:cNvPr id="25" name="Rectangle 12">
            <a:extLst>
              <a:ext uri="{FF2B5EF4-FFF2-40B4-BE49-F238E27FC236}">
                <a16:creationId xmlns:a16="http://schemas.microsoft.com/office/drawing/2014/main" id="{49549FB2-466D-474A-8819-B4E2D9FF6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115" y="2210881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F7CA4C20-26AA-442F-AAEA-711B1C09C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322" y="2183192"/>
            <a:ext cx="141782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1">
            <a:extLst>
              <a:ext uri="{FF2B5EF4-FFF2-40B4-BE49-F238E27FC236}">
                <a16:creationId xmlns:a16="http://schemas.microsoft.com/office/drawing/2014/main" id="{0F66E260-9A4D-4DA7-ADB7-3F8C4EB51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881" y="2193017"/>
            <a:ext cx="109371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23939" y="1694938"/>
            <a:ext cx="6264855" cy="461665"/>
            <a:chOff x="323939" y="1694938"/>
            <a:chExt cx="6264855" cy="461665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D906F299-49C3-4035-8248-34C88DCDA778}"/>
                </a:ext>
              </a:extLst>
            </p:cNvPr>
            <p:cNvSpPr txBox="1"/>
            <p:nvPr/>
          </p:nvSpPr>
          <p:spPr>
            <a:xfrm>
              <a:off x="323939" y="1694938"/>
              <a:ext cx="626485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取积分变量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在   上任取小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区间      ，</a:t>
              </a:r>
              <a:endParaRPr lang="zh-CN" altLang="en-US" sz="2400" dirty="0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EEF7106A-E755-40F4-B904-E6ED1ED67A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026447"/>
                </p:ext>
              </p:extLst>
            </p:nvPr>
          </p:nvGraphicFramePr>
          <p:xfrm>
            <a:off x="2222921" y="1838954"/>
            <a:ext cx="189409" cy="217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19" r:id="rId11" imgW="126835" imgH="139518" progId="Equation.3">
                    <p:embed/>
                  </p:oleObj>
                </mc:Choice>
                <mc:Fallback>
                  <p:oleObj r:id="rId11" imgW="126835" imgH="139518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921" y="1838954"/>
                          <a:ext cx="189409" cy="2178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FE581C7F-3234-49E5-82B1-94867A99EB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212435"/>
                </p:ext>
              </p:extLst>
            </p:nvPr>
          </p:nvGraphicFramePr>
          <p:xfrm>
            <a:off x="3003052" y="1803390"/>
            <a:ext cx="486085" cy="297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20" r:id="rId13" imgW="342751" imgH="203112" progId="Equation.3">
                    <p:embed/>
                  </p:oleObj>
                </mc:Choice>
                <mc:Fallback>
                  <p:oleObj r:id="rId13" imgW="342751" imgH="203112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052" y="1803390"/>
                          <a:ext cx="486085" cy="2970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F6C68394-0478-4A46-AE55-D7F069D2C8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805024"/>
                </p:ext>
              </p:extLst>
            </p:nvPr>
          </p:nvGraphicFramePr>
          <p:xfrm>
            <a:off x="5292650" y="1793450"/>
            <a:ext cx="91281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21" name="Equation" r:id="rId14" imgW="622080" imgH="203040" progId="Equation.DSMT4">
                    <p:embed/>
                  </p:oleObj>
                </mc:Choice>
                <mc:Fallback>
                  <p:oleObj name="Equation" r:id="rId14" imgW="62208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650" y="1793450"/>
                          <a:ext cx="912812" cy="307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EF5A888D-EE56-4DE5-938B-4814AD10C1D3}"/>
              </a:ext>
            </a:extLst>
          </p:cNvPr>
          <p:cNvSpPr txBox="1"/>
          <p:nvPr/>
        </p:nvSpPr>
        <p:spPr>
          <a:xfrm>
            <a:off x="317313" y="2111299"/>
            <a:ext cx="51913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以对应小切线段的长代替小弧段的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755938B7-D312-4AB1-B545-53779DC645EE}"/>
              </a:ext>
            </a:extLst>
          </p:cNvPr>
          <p:cNvSpPr txBox="1"/>
          <p:nvPr/>
        </p:nvSpPr>
        <p:spPr>
          <a:xfrm>
            <a:off x="350602" y="4178081"/>
            <a:ext cx="54726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en-US" altLang="zh-CN" sz="2400" b="1" kern="1200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弧长时积分上下限必须</a:t>
            </a:r>
            <a:r>
              <a:rPr lang="zh-CN" altLang="zh-CN" sz="2400" b="1" kern="1200" dirty="0">
                <a:solidFill>
                  <a:srgbClr val="44546A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大下小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" name="Rectangle 23">
            <a:extLst>
              <a:ext uri="{FF2B5EF4-FFF2-40B4-BE49-F238E27FC236}">
                <a16:creationId xmlns:a16="http://schemas.microsoft.com/office/drawing/2014/main" id="{B0CBE4FB-38D1-4B1D-A4DD-8BCAF14F7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8234" y="2912271"/>
            <a:ext cx="128463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27">
            <a:extLst>
              <a:ext uri="{FF2B5EF4-FFF2-40B4-BE49-F238E27FC236}">
                <a16:creationId xmlns:a16="http://schemas.microsoft.com/office/drawing/2014/main" id="{622C8ED9-E519-4877-AF7D-2CCC15A99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536" y="2884846"/>
            <a:ext cx="13993651" cy="5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24098" y="2758493"/>
            <a:ext cx="4392488" cy="490579"/>
            <a:chOff x="324098" y="2758493"/>
            <a:chExt cx="4392488" cy="490579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7A8EEA20-1481-4750-BEF6-5C33D1F23ED7}"/>
                </a:ext>
              </a:extLst>
            </p:cNvPr>
            <p:cNvSpPr txBox="1"/>
            <p:nvPr/>
          </p:nvSpPr>
          <p:spPr>
            <a:xfrm>
              <a:off x="324098" y="2758493"/>
              <a:ext cx="439248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小切线段长</a:t>
              </a:r>
              <a:endParaRPr lang="zh-CN" altLang="en-US" sz="2400" dirty="0"/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559E4B9E-8EC6-4382-8A0E-92EA208BD4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835809"/>
                </p:ext>
              </p:extLst>
            </p:nvPr>
          </p:nvGraphicFramePr>
          <p:xfrm>
            <a:off x="1947404" y="2840170"/>
            <a:ext cx="1332210" cy="359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22" r:id="rId16" imgW="927100" imgH="279400" progId="Equation.DSMT4">
                    <p:embed/>
                  </p:oleObj>
                </mc:Choice>
                <mc:Fallback>
                  <p:oleObj r:id="rId16" imgW="927100" imgH="2794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404" y="2840170"/>
                          <a:ext cx="1332210" cy="359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E07FCBEA-9349-4FFF-922B-3CD451B5C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518192"/>
                </p:ext>
              </p:extLst>
            </p:nvPr>
          </p:nvGraphicFramePr>
          <p:xfrm>
            <a:off x="3314706" y="2802733"/>
            <a:ext cx="1257864" cy="446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23" r:id="rId18" imgW="787400" imgH="279400" progId="Equation.DSMT4">
                    <p:embed/>
                  </p:oleObj>
                </mc:Choice>
                <mc:Fallback>
                  <p:oleObj r:id="rId18" imgW="787400" imgH="279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706" y="2802733"/>
                          <a:ext cx="1257864" cy="4463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29">
            <a:extLst>
              <a:ext uri="{FF2B5EF4-FFF2-40B4-BE49-F238E27FC236}">
                <a16:creationId xmlns:a16="http://schemas.microsoft.com/office/drawing/2014/main" id="{98C09CB4-DDF8-40B0-82E2-E496013A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414" y="3300880"/>
            <a:ext cx="11908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43976" y="3269375"/>
            <a:ext cx="3456384" cy="461665"/>
            <a:chOff x="343976" y="3269375"/>
            <a:chExt cx="3456384" cy="461665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CFED8E74-AD9E-44EC-A40B-FEA9187A4EE0}"/>
                </a:ext>
              </a:extLst>
            </p:cNvPr>
            <p:cNvSpPr txBox="1"/>
            <p:nvPr/>
          </p:nvSpPr>
          <p:spPr>
            <a:xfrm>
              <a:off x="343976" y="3269375"/>
              <a:ext cx="345638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微元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A480C140-41D9-404E-952F-44BA37E97F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306170"/>
                </p:ext>
              </p:extLst>
            </p:nvPr>
          </p:nvGraphicFramePr>
          <p:xfrm>
            <a:off x="1894334" y="3281347"/>
            <a:ext cx="1392031" cy="408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24" r:id="rId20" imgW="952087" imgH="279279" progId="Equation.DSMT4">
                    <p:embed/>
                  </p:oleObj>
                </mc:Choice>
                <mc:Fallback>
                  <p:oleObj r:id="rId20" imgW="952087" imgH="279279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334" y="3281347"/>
                          <a:ext cx="1392031" cy="4083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357654" y="3760791"/>
            <a:ext cx="4810858" cy="505477"/>
            <a:chOff x="357654" y="3760791"/>
            <a:chExt cx="4810858" cy="505477"/>
          </a:xfrm>
        </p:grpSpPr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25A967AD-559F-4641-B679-EF96D2B08E01}"/>
                </a:ext>
              </a:extLst>
            </p:cNvPr>
            <p:cNvSpPr txBox="1"/>
            <p:nvPr/>
          </p:nvSpPr>
          <p:spPr>
            <a:xfrm>
              <a:off x="357654" y="3760791"/>
              <a:ext cx="481085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52F69B97-327F-4236-BB23-CC45F120B9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142660"/>
                </p:ext>
              </p:extLst>
            </p:nvPr>
          </p:nvGraphicFramePr>
          <p:xfrm>
            <a:off x="1319338" y="3782213"/>
            <a:ext cx="3050460" cy="484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425" r:id="rId22" imgW="2120900" imgH="330200" progId="Equation.DSMT4">
                    <p:embed/>
                  </p:oleObj>
                </mc:Choice>
                <mc:Fallback>
                  <p:oleObj r:id="rId22" imgW="2120900" imgH="330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338" y="3782213"/>
                          <a:ext cx="3050460" cy="4840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" name="图片 52">
            <a:extLst>
              <a:ext uri="{FF2B5EF4-FFF2-40B4-BE49-F238E27FC236}">
                <a16:creationId xmlns:a16="http://schemas.microsoft.com/office/drawing/2014/main" id="{74F48237-0666-4577-9EBF-0C1B461075C6}"/>
              </a:ext>
            </a:extLst>
          </p:cNvPr>
          <p:cNvPicPr/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3837" y="2351377"/>
            <a:ext cx="2879213" cy="232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71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4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BE0D7896-850B-46A2-BE9F-41FA6157D73B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27DDCE0-0C6C-45AB-AAF7-3283CABE1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218" y="2208167"/>
            <a:ext cx="14499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B39969-4A35-492C-8341-080293B48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32565"/>
              </p:ext>
            </p:extLst>
          </p:nvPr>
        </p:nvGraphicFramePr>
        <p:xfrm>
          <a:off x="2940024" y="647948"/>
          <a:ext cx="906936" cy="62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1" r:id="rId3" imgW="545863" imgH="393529" progId="Equation.3">
                  <p:embed/>
                </p:oleObj>
              </mc:Choice>
              <mc:Fallback>
                <p:oleObj r:id="rId3" imgW="545863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24" y="647948"/>
                        <a:ext cx="906936" cy="628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996ACC28-C33D-4F84-AFFC-3E0C796FD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130" y="2617150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5ED4178-2723-4D4F-9949-D29BC0A6B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49465"/>
              </p:ext>
            </p:extLst>
          </p:nvPr>
        </p:nvGraphicFramePr>
        <p:xfrm>
          <a:off x="4763415" y="889824"/>
          <a:ext cx="187146" cy="2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2" r:id="rId5" imgW="126835" imgH="139518" progId="Equation.3">
                  <p:embed/>
                </p:oleObj>
              </mc:Choice>
              <mc:Fallback>
                <p:oleObj r:id="rId5" imgW="126835" imgH="1395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15" y="889824"/>
                        <a:ext cx="187146" cy="2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94AD71D2-0374-417F-BBE2-CCA293EF3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327" y="2021144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885C7E1-ABE7-4D14-8C5E-019D37FD6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0021"/>
              </p:ext>
            </p:extLst>
          </p:nvPr>
        </p:nvGraphicFramePr>
        <p:xfrm>
          <a:off x="5267471" y="889006"/>
          <a:ext cx="191183" cy="2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3" r:id="rId7" imgW="126835" imgH="139518" progId="Equation.3">
                  <p:embed/>
                </p:oleObj>
              </mc:Choice>
              <mc:Fallback>
                <p:oleObj r:id="rId7" imgW="126835" imgH="1395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471" y="889006"/>
                        <a:ext cx="191183" cy="21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9A52C7F5-4A86-4F78-935A-BB9E3F6F7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242" y="1696566"/>
            <a:ext cx="229704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9F332A3-36A7-488F-9E2D-9D252AF8D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17884"/>
              </p:ext>
            </p:extLst>
          </p:nvPr>
        </p:nvGraphicFramePr>
        <p:xfrm>
          <a:off x="5915543" y="817816"/>
          <a:ext cx="216023" cy="29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4" r:id="rId9" imgW="126725" imgH="177415" progId="Equation.3">
                  <p:embed/>
                </p:oleObj>
              </mc:Choice>
              <mc:Fallback>
                <p:oleObj r:id="rId9" imgW="126725" imgH="1774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543" y="817816"/>
                        <a:ext cx="216023" cy="291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1C2D245-7457-4C12-BF32-A320457F09AE}"/>
              </a:ext>
            </a:extLst>
          </p:cNvPr>
          <p:cNvSpPr txBox="1"/>
          <p:nvPr/>
        </p:nvSpPr>
        <p:spPr>
          <a:xfrm>
            <a:off x="419744" y="713247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4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计算曲线上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相应于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从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一段弧的长度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400" kern="100" dirty="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1CF84E5E-93A6-4E9C-B583-EDF4DCC69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323" y="2304193"/>
            <a:ext cx="119594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8">
            <a:extLst>
              <a:ext uri="{FF2B5EF4-FFF2-40B4-BE49-F238E27FC236}">
                <a16:creationId xmlns:a16="http://schemas.microsoft.com/office/drawing/2014/main" id="{A129FC39-51F6-4DA4-9403-239B7AFFD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659" y="3399319"/>
            <a:ext cx="13454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83964" y="1528763"/>
            <a:ext cx="4592662" cy="467661"/>
            <a:chOff x="483964" y="1528763"/>
            <a:chExt cx="4592662" cy="467661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48638482-7AFA-473D-905D-654EA0568B84}"/>
                </a:ext>
              </a:extLst>
            </p:cNvPr>
            <p:cNvSpPr txBox="1"/>
            <p:nvPr/>
          </p:nvSpPr>
          <p:spPr>
            <a:xfrm>
              <a:off x="483964" y="1534759"/>
              <a:ext cx="459266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1800" b="1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取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为积分变量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，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400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797FA8B9-3307-471D-9E8D-6D865F97F7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7801"/>
                </p:ext>
              </p:extLst>
            </p:nvPr>
          </p:nvGraphicFramePr>
          <p:xfrm>
            <a:off x="1418588" y="1703750"/>
            <a:ext cx="184780" cy="212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5" r:id="rId11" imgW="126835" imgH="139518" progId="Equation.3">
                    <p:embed/>
                  </p:oleObj>
                </mc:Choice>
                <mc:Fallback>
                  <p:oleObj r:id="rId11" imgW="126835" imgH="139518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588" y="1703750"/>
                          <a:ext cx="184780" cy="2124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706D6ECF-94C7-42B9-BC43-953C0678F1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540398"/>
                </p:ext>
              </p:extLst>
            </p:nvPr>
          </p:nvGraphicFramePr>
          <p:xfrm>
            <a:off x="3223410" y="1614858"/>
            <a:ext cx="811647" cy="378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6" name="Equation" r:id="rId12" imgW="583947" imgH="253890" progId="Equation.DSMT4">
                    <p:embed/>
                  </p:oleObj>
                </mc:Choice>
                <mc:Fallback>
                  <p:oleObj name="Equation" r:id="rId12" imgW="583947" imgH="25389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3410" y="1614858"/>
                          <a:ext cx="811647" cy="3787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C1722B67-9B99-46A6-A452-79F8B4EE9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930367"/>
                </p:ext>
              </p:extLst>
            </p:nvPr>
          </p:nvGraphicFramePr>
          <p:xfrm>
            <a:off x="4183063" y="1528763"/>
            <a:ext cx="7905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7" name="Equation" r:id="rId14" imgW="457200" imgH="253800" progId="Equation.DSMT4">
                    <p:embed/>
                  </p:oleObj>
                </mc:Choice>
                <mc:Fallback>
                  <p:oleObj name="Equation" r:id="rId14" imgW="45720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063" y="1528763"/>
                          <a:ext cx="790575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29">
            <a:extLst>
              <a:ext uri="{FF2B5EF4-FFF2-40B4-BE49-F238E27FC236}">
                <a16:creationId xmlns:a16="http://schemas.microsoft.com/office/drawing/2014/main" id="{36769EBD-5C1D-435D-8635-8E300A2CB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0735" y="2323476"/>
            <a:ext cx="11842173" cy="65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74740" y="2182829"/>
            <a:ext cx="4437992" cy="628672"/>
            <a:chOff x="474740" y="2182829"/>
            <a:chExt cx="4437992" cy="6286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B94FDCBB-52BB-44A8-8261-30C1044B4D74}"/>
                </a:ext>
              </a:extLst>
            </p:cNvPr>
            <p:cNvSpPr txBox="1"/>
            <p:nvPr/>
          </p:nvSpPr>
          <p:spPr>
            <a:xfrm>
              <a:off x="474740" y="2265482"/>
              <a:ext cx="439248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微元：</a:t>
              </a:r>
              <a:endParaRPr lang="zh-CN" altLang="en-US" sz="2400" dirty="0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C11DE2B2-DC8C-4BA5-8E0C-02922CA38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887544"/>
                </p:ext>
              </p:extLst>
            </p:nvPr>
          </p:nvGraphicFramePr>
          <p:xfrm>
            <a:off x="1963412" y="2182829"/>
            <a:ext cx="1726353" cy="628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8" r:id="rId16" imgW="1104421" imgH="406224" progId="Equation.DSMT4">
                    <p:embed/>
                  </p:oleObj>
                </mc:Choice>
                <mc:Fallback>
                  <p:oleObj r:id="rId16" imgW="1104421" imgH="406224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412" y="2182829"/>
                          <a:ext cx="1726353" cy="6286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6CA28FA8-7522-4D63-88A4-0CEA221CB1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999916"/>
                </p:ext>
              </p:extLst>
            </p:nvPr>
          </p:nvGraphicFramePr>
          <p:xfrm>
            <a:off x="3712758" y="2298396"/>
            <a:ext cx="1199974" cy="410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9" r:id="rId18" imgW="710891" imgH="241195" progId="Equation.DSMT4">
                    <p:embed/>
                  </p:oleObj>
                </mc:Choice>
                <mc:Fallback>
                  <p:oleObj r:id="rId18" imgW="710891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758" y="2298396"/>
                          <a:ext cx="1199974" cy="4108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1">
            <a:extLst>
              <a:ext uri="{FF2B5EF4-FFF2-40B4-BE49-F238E27FC236}">
                <a16:creationId xmlns:a16="http://schemas.microsoft.com/office/drawing/2014/main" id="{5B71E87D-D6B3-4777-8F42-11B067357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6614" y="3045161"/>
            <a:ext cx="121519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33">
            <a:extLst>
              <a:ext uri="{FF2B5EF4-FFF2-40B4-BE49-F238E27FC236}">
                <a16:creationId xmlns:a16="http://schemas.microsoft.com/office/drawing/2014/main" id="{C24C0A2E-C4A4-46C0-BA14-206832051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2463" y="3034793"/>
            <a:ext cx="11030060" cy="4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468114" y="2953438"/>
            <a:ext cx="4896544" cy="574830"/>
            <a:chOff x="468114" y="2953438"/>
            <a:chExt cx="4896544" cy="574830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DF3AC6EA-A98F-4786-AB69-1204AFBC0980}"/>
                </a:ext>
              </a:extLst>
            </p:cNvPr>
            <p:cNvSpPr txBox="1"/>
            <p:nvPr/>
          </p:nvSpPr>
          <p:spPr>
            <a:xfrm>
              <a:off x="468114" y="2981077"/>
              <a:ext cx="285902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故弧长：</a:t>
              </a:r>
              <a:endParaRPr lang="zh-CN" altLang="en-US" sz="2400" dirty="0"/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ED04371C-65AE-49AA-9164-1C32E4210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769184"/>
                </p:ext>
              </p:extLst>
            </p:nvPr>
          </p:nvGraphicFramePr>
          <p:xfrm>
            <a:off x="1692250" y="2953438"/>
            <a:ext cx="1525849" cy="550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0" r:id="rId20" imgW="927100" imgH="330200" progId="Equation.DSMT4">
                    <p:embed/>
                  </p:oleObj>
                </mc:Choice>
                <mc:Fallback>
                  <p:oleObj r:id="rId20" imgW="927100" imgH="330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50" y="2953438"/>
                          <a:ext cx="1525849" cy="5501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9188E5C-AEA1-41DE-9954-1EE45E5789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390466"/>
                </p:ext>
              </p:extLst>
            </p:nvPr>
          </p:nvGraphicFramePr>
          <p:xfrm>
            <a:off x="3189738" y="2956414"/>
            <a:ext cx="2174920" cy="571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1" r:id="rId22" imgW="1459866" imgH="393529" progId="Equation.DSMT4">
                    <p:embed/>
                  </p:oleObj>
                </mc:Choice>
                <mc:Fallback>
                  <p:oleObj r:id="rId22" imgW="1459866" imgH="393529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738" y="2956414"/>
                          <a:ext cx="2174920" cy="5718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17803300-432B-4E29-8EFB-55146C1BACC0}"/>
              </a:ext>
            </a:extLst>
          </p:cNvPr>
          <p:cNvPicPr/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706" y="1591495"/>
            <a:ext cx="3006613" cy="287287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0" name="直接连接符 39"/>
          <p:cNvCxnSpPr/>
          <p:nvPr/>
        </p:nvCxnSpPr>
        <p:spPr>
          <a:xfrm flipH="1">
            <a:off x="471427" y="136802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6205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CB61DD05-6BCD-4CA0-A997-226F01B6ECCF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76D8D10-32AD-4221-B271-F6FB90532ABC}"/>
              </a:ext>
            </a:extLst>
          </p:cNvPr>
          <p:cNvGrpSpPr/>
          <p:nvPr/>
        </p:nvGrpSpPr>
        <p:grpSpPr>
          <a:xfrm>
            <a:off x="557820" y="1278483"/>
            <a:ext cx="4409914" cy="809625"/>
            <a:chOff x="557820" y="1278483"/>
            <a:chExt cx="4409914" cy="809625"/>
          </a:xfrm>
        </p:grpSpPr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37E489B-B462-4D20-B0AE-6288F1410D72}"/>
                </a:ext>
              </a:extLst>
            </p:cNvPr>
            <p:cNvSpPr/>
            <p:nvPr/>
          </p:nvSpPr>
          <p:spPr>
            <a:xfrm>
              <a:off x="557820" y="1331597"/>
              <a:ext cx="1692601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3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）求和：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5F3E0B9A-C4D5-45BC-B463-7397D2E25DDB}"/>
                </a:ext>
              </a:extLst>
            </p:cNvPr>
            <p:cNvGrpSpPr/>
            <p:nvPr/>
          </p:nvGrpSpPr>
          <p:grpSpPr>
            <a:xfrm>
              <a:off x="2310948" y="1278483"/>
              <a:ext cx="2656786" cy="809625"/>
              <a:chOff x="1106500" y="1664284"/>
              <a:chExt cx="2656786" cy="809625"/>
            </a:xfrm>
          </p:grpSpPr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80ED579E-EFEE-4547-80B0-F4ED38FCEF92}"/>
                  </a:ext>
                </a:extLst>
              </p:cNvPr>
              <p:cNvSpPr/>
              <p:nvPr/>
            </p:nvSpPr>
            <p:spPr>
              <a:xfrm>
                <a:off x="1106500" y="1824103"/>
                <a:ext cx="86409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面积</a:t>
                </a:r>
              </a:p>
            </p:txBody>
          </p:sp>
          <p:graphicFrame>
            <p:nvGraphicFramePr>
              <p:cNvPr id="51" name="对象 50">
                <a:extLst>
                  <a:ext uri="{FF2B5EF4-FFF2-40B4-BE49-F238E27FC236}">
                    <a16:creationId xmlns:a16="http://schemas.microsoft.com/office/drawing/2014/main" id="{651EF650-D06D-4E14-B8CC-C5696802F2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1299" y="1664284"/>
              <a:ext cx="1931987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422" name="Equation" r:id="rId4" imgW="1041120" imgH="431640" progId="Equation.DSMT4">
                      <p:embed/>
                    </p:oleObj>
                  </mc:Choice>
                  <mc:Fallback>
                    <p:oleObj name="Equation" r:id="rId4" imgW="1041120" imgH="431640" progId="Equation.DSMT4">
                      <p:embed/>
                      <p:pic>
                        <p:nvPicPr>
                          <p:cNvPr id="51" name="对象 50">
                            <a:extLst>
                              <a:ext uri="{FF2B5EF4-FFF2-40B4-BE49-F238E27FC236}">
                                <a16:creationId xmlns:a16="http://schemas.microsoft.com/office/drawing/2014/main" id="{651EF650-D06D-4E14-B8CC-C5696802F27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1299" y="1664284"/>
                            <a:ext cx="1931987" cy="8096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4A19C4E0-C59E-4853-8A0B-B9F25505999F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702" y="1656060"/>
            <a:ext cx="3857348" cy="2291382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A0298641-2CC0-4D3C-91F9-C70DF57CA381}"/>
              </a:ext>
            </a:extLst>
          </p:cNvPr>
          <p:cNvSpPr/>
          <p:nvPr/>
        </p:nvSpPr>
        <p:spPr>
          <a:xfrm>
            <a:off x="552809" y="2175432"/>
            <a:ext cx="2075545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）取极限：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9C310728-37F5-437A-B271-66DFE8F893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11473" y="2862659"/>
          <a:ext cx="3651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3"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9C310728-37F5-437A-B271-66DFE8F89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473" y="2862659"/>
                        <a:ext cx="3651250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7D58136B-A60A-474D-8C92-B8716DB2ECA5}"/>
              </a:ext>
            </a:extLst>
          </p:cNvPr>
          <p:cNvGrpSpPr/>
          <p:nvPr/>
        </p:nvGrpSpPr>
        <p:grpSpPr>
          <a:xfrm>
            <a:off x="1299961" y="3821768"/>
            <a:ext cx="3849333" cy="539545"/>
            <a:chOff x="1106500" y="1824103"/>
            <a:chExt cx="3849333" cy="539545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8D499945-30D9-4FD4-B7AD-648D445CF35F}"/>
                </a:ext>
              </a:extLst>
            </p:cNvPr>
            <p:cNvSpPr/>
            <p:nvPr/>
          </p:nvSpPr>
          <p:spPr>
            <a:xfrm>
              <a:off x="1106500" y="1824103"/>
              <a:ext cx="86409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EDFD41B6-5367-4FD9-A1EE-0CEC138DA80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44333" y="1839773"/>
            <a:ext cx="31115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24" name="Equation" r:id="rId9" imgW="1676160" imgH="279360" progId="Equation.DSMT4">
                    <p:embed/>
                  </p:oleObj>
                </mc:Choice>
                <mc:Fallback>
                  <p:oleObj name="Equation" r:id="rId9" imgW="1676160" imgH="27936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DFD41B6-5367-4FD9-A1EE-0CEC138DA8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333" y="1839773"/>
                          <a:ext cx="3111500" cy="523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47879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487B083-3D42-412E-9406-9CB743F81499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C4F947D-EDB5-4762-92E5-2FF0FFF6636D}"/>
              </a:ext>
            </a:extLst>
          </p:cNvPr>
          <p:cNvSpPr txBox="1"/>
          <p:nvPr/>
        </p:nvSpPr>
        <p:spPr>
          <a:xfrm>
            <a:off x="402732" y="643545"/>
            <a:ext cx="66247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5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计算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的弧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6790E5B-93F6-44FD-AADE-5D892BDC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981" y="1490557"/>
            <a:ext cx="116402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5B8CBB2-25D3-45B0-AA52-B60F9DDA5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02006"/>
              </p:ext>
            </p:extLst>
          </p:nvPr>
        </p:nvGraphicFramePr>
        <p:xfrm>
          <a:off x="2629523" y="559375"/>
          <a:ext cx="1728192" cy="54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2" r:id="rId3" imgW="1079032" imgH="342751" progId="Equation.DSMT4">
                  <p:embed/>
                </p:oleObj>
              </mc:Choice>
              <mc:Fallback>
                <p:oleObj r:id="rId3" imgW="1079032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23" y="559375"/>
                        <a:ext cx="1728192" cy="545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84865AA7-1E24-44BF-8574-E2F5F7A76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531" y="771929"/>
            <a:ext cx="10592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3FA84A4-AAD8-4DB3-B73D-54D857A82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75975"/>
              </p:ext>
            </p:extLst>
          </p:nvPr>
        </p:nvGraphicFramePr>
        <p:xfrm>
          <a:off x="4357715" y="705614"/>
          <a:ext cx="1157585" cy="30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3" r:id="rId5" imgW="787058" imgH="203112" progId="Equation.3">
                  <p:embed/>
                </p:oleObj>
              </mc:Choice>
              <mc:Fallback>
                <p:oleObj r:id="rId5" imgW="7870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715" y="705614"/>
                        <a:ext cx="1157585" cy="308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DB744A1D-0A4D-4F37-B8C8-2D1DCE36C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273" y="1177687"/>
            <a:ext cx="13890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6D621C7A-E0E9-4E3E-A820-E3E3F80C2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6134" y="1151490"/>
            <a:ext cx="151032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04516" y="1368028"/>
            <a:ext cx="7408414" cy="771929"/>
            <a:chOff x="404516" y="1244171"/>
            <a:chExt cx="7408414" cy="771929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3C8AA07-5220-4911-9658-E4291DC8BD2A}"/>
                </a:ext>
              </a:extLst>
            </p:cNvPr>
            <p:cNvSpPr txBox="1"/>
            <p:nvPr/>
          </p:nvSpPr>
          <p:spPr>
            <a:xfrm>
              <a:off x="404516" y="1410419"/>
              <a:ext cx="740841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2E155E9A-E819-408A-AE29-E5EC1FF9AF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701937"/>
                </p:ext>
              </p:extLst>
            </p:nvPr>
          </p:nvGraphicFramePr>
          <p:xfrm>
            <a:off x="1040929" y="1270369"/>
            <a:ext cx="1625044" cy="719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64" r:id="rId7" imgW="1002865" imgH="444307" progId="Equation.3">
                    <p:embed/>
                  </p:oleObj>
                </mc:Choice>
                <mc:Fallback>
                  <p:oleObj r:id="rId7" imgW="1002865" imgH="444307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929" y="1270369"/>
                          <a:ext cx="1625044" cy="7199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D04C924C-9E85-4DFF-AF2C-DB246DAAB2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337532"/>
                </p:ext>
              </p:extLst>
            </p:nvPr>
          </p:nvGraphicFramePr>
          <p:xfrm>
            <a:off x="2771789" y="1244171"/>
            <a:ext cx="1080701" cy="771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65" r:id="rId9" imgW="622030" imgH="444307" progId="Equation.3">
                    <p:embed/>
                  </p:oleObj>
                </mc:Choice>
                <mc:Fallback>
                  <p:oleObj r:id="rId9" imgW="622030" imgH="44430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89" y="1244171"/>
                          <a:ext cx="1080701" cy="7719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0">
            <a:extLst>
              <a:ext uri="{FF2B5EF4-FFF2-40B4-BE49-F238E27FC236}">
                <a16:creationId xmlns:a16="http://schemas.microsoft.com/office/drawing/2014/main" id="{254B5FBA-C19F-4C99-BA77-CCD6DC346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090" y="2041236"/>
            <a:ext cx="95633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99419" y="2238204"/>
            <a:ext cx="7989575" cy="531650"/>
            <a:chOff x="399419" y="2094188"/>
            <a:chExt cx="7989575" cy="531650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32482EDB-B167-4292-9561-A33573F44EEC}"/>
                </a:ext>
              </a:extLst>
            </p:cNvPr>
            <p:cNvSpPr txBox="1"/>
            <p:nvPr/>
          </p:nvSpPr>
          <p:spPr>
            <a:xfrm>
              <a:off x="399419" y="2119963"/>
              <a:ext cx="798957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：</a:t>
              </a:r>
              <a:endParaRPr lang="zh-CN" altLang="en-US" sz="2400" dirty="0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E0B7D7B-FFA0-4029-B3B9-0EA5774A48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929551"/>
                </p:ext>
              </p:extLst>
            </p:nvPr>
          </p:nvGraphicFramePr>
          <p:xfrm>
            <a:off x="1342631" y="2094188"/>
            <a:ext cx="1625044" cy="53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66" r:id="rId11" imgW="1028700" imgH="330200" progId="Equation.DSMT4">
                    <p:embed/>
                  </p:oleObj>
                </mc:Choice>
                <mc:Fallback>
                  <p:oleObj r:id="rId11" imgW="1028700" imgH="330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631" y="2094188"/>
                          <a:ext cx="1625044" cy="531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2">
            <a:extLst>
              <a:ext uri="{FF2B5EF4-FFF2-40B4-BE49-F238E27FC236}">
                <a16:creationId xmlns:a16="http://schemas.microsoft.com/office/drawing/2014/main" id="{91C79F3A-0FE2-45EA-AB20-ABB5C4A8B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418" y="1957468"/>
            <a:ext cx="13106334" cy="46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C1D72AE-B356-4E2F-81DB-8608C42EF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81405"/>
              </p:ext>
            </p:extLst>
          </p:nvPr>
        </p:nvGraphicFramePr>
        <p:xfrm>
          <a:off x="3062959" y="2154435"/>
          <a:ext cx="1625044" cy="65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7" r:id="rId13" imgW="1104900" imgH="444500" progId="Equation.DSMT4">
                  <p:embed/>
                </p:oleObj>
              </mc:Choice>
              <mc:Fallback>
                <p:oleObj r:id="rId13" imgW="11049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59" y="2154435"/>
                        <a:ext cx="1625044" cy="653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id="{18DE1697-5999-4A08-81CF-3CF2711FF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744" y="2003808"/>
            <a:ext cx="13086069" cy="54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A402B2D-6FB2-4E98-81AB-D5BEA5A09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02025"/>
              </p:ext>
            </p:extLst>
          </p:nvPr>
        </p:nvGraphicFramePr>
        <p:xfrm>
          <a:off x="4783287" y="2200776"/>
          <a:ext cx="796146" cy="44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8" r:id="rId15" imgW="495085" imgH="279279" progId="Equation.3">
                  <p:embed/>
                </p:oleObj>
              </mc:Choice>
              <mc:Fallback>
                <p:oleObj r:id="rId15" imgW="495085" imgH="27927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287" y="2200776"/>
                        <a:ext cx="796146" cy="44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>
            <a:extLst>
              <a:ext uri="{FF2B5EF4-FFF2-40B4-BE49-F238E27FC236}">
                <a16:creationId xmlns:a16="http://schemas.microsoft.com/office/drawing/2014/main" id="{F0C15D41-D3A5-4BDA-9821-EF6EE98A4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1407" y="1957646"/>
            <a:ext cx="122869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406DE410-4CAF-49ED-A5C5-52FBD68F1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99048"/>
              </p:ext>
            </p:extLst>
          </p:nvPr>
        </p:nvGraphicFramePr>
        <p:xfrm>
          <a:off x="5702948" y="2154614"/>
          <a:ext cx="1736487" cy="56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9" r:id="rId17" imgW="1028700" imgH="330200" progId="Equation.DSMT4">
                  <p:embed/>
                </p:oleObj>
              </mc:Choice>
              <mc:Fallback>
                <p:oleObj r:id="rId17" imgW="10287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948" y="2154614"/>
                        <a:ext cx="1736487" cy="568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09CFF1DC-3605-4762-AC87-9AA990C83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152" y="2669351"/>
            <a:ext cx="10917364" cy="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736E27B-8B20-4F5A-B934-376796AEF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77223"/>
              </p:ext>
            </p:extLst>
          </p:nvPr>
        </p:nvGraphicFramePr>
        <p:xfrm>
          <a:off x="1476226" y="2885374"/>
          <a:ext cx="4349875" cy="82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0" r:id="rId19" imgW="2692400" imgH="508000" progId="Equation.DSMT4">
                  <p:embed/>
                </p:oleObj>
              </mc:Choice>
              <mc:Fallback>
                <p:oleObj r:id="rId19" imgW="2692400" imgH="508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26" y="2885374"/>
                        <a:ext cx="4349875" cy="820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0F7453D6-0969-4CF6-87AE-8255E306A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150" y="3404627"/>
            <a:ext cx="12736251" cy="5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1716AAF2-BC94-4F1C-B548-EC949FADA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3641"/>
              </p:ext>
            </p:extLst>
          </p:nvPr>
        </p:nvGraphicFramePr>
        <p:xfrm>
          <a:off x="1477769" y="3760857"/>
          <a:ext cx="2230705" cy="66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1" r:id="rId21" imgW="1459866" imgH="431613" progId="Equation.DSMT4">
                  <p:embed/>
                </p:oleObj>
              </mc:Choice>
              <mc:Fallback>
                <p:oleObj r:id="rId21" imgW="1459866" imgH="4316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769" y="3760857"/>
                        <a:ext cx="2230705" cy="662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B92AD4E7-0CE5-4EB7-BF1C-F2F15C3DC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737" y="4194196"/>
            <a:ext cx="180070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761720C1-6A2C-46D3-BA9A-28F962EE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74882"/>
              </p:ext>
            </p:extLst>
          </p:nvPr>
        </p:nvGraphicFramePr>
        <p:xfrm>
          <a:off x="1476228" y="4536381"/>
          <a:ext cx="576062" cy="28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2" r:id="rId23" imgW="342603" imgH="177646" progId="Equation.3">
                  <p:embed/>
                </p:oleObj>
              </mc:Choice>
              <mc:Fallback>
                <p:oleObj r:id="rId23" imgW="342603" imgH="17764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228" y="4536381"/>
                        <a:ext cx="576062" cy="288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 flipH="1">
            <a:off x="471427" y="1224012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6506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052CBD0-B4D5-4794-9437-9D5E8A1AC743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C507F9-730D-4CA6-B9A9-8D7A3F2CF52B}"/>
              </a:ext>
            </a:extLst>
          </p:cNvPr>
          <p:cNvSpPr txBox="1"/>
          <p:nvPr/>
        </p:nvSpPr>
        <p:spPr>
          <a:xfrm>
            <a:off x="468114" y="647948"/>
            <a:ext cx="33843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参数方程情形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915480" y="1296020"/>
            <a:ext cx="4723958" cy="665074"/>
            <a:chOff x="915480" y="1296020"/>
            <a:chExt cx="4723958" cy="665074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95B3BDFA-D0F0-4338-BAFC-59D1EC3163C2}"/>
                </a:ext>
              </a:extLst>
            </p:cNvPr>
            <p:cNvSpPr txBox="1"/>
            <p:nvPr/>
          </p:nvSpPr>
          <p:spPr>
            <a:xfrm>
              <a:off x="915480" y="1367904"/>
              <a:ext cx="452317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曲线弧为参数方程：</a:t>
              </a:r>
              <a:endParaRPr lang="zh-CN" altLang="en-US" sz="2400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96DADA2-7330-462A-89C4-C82D171AB5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006"/>
                </p:ext>
              </p:extLst>
            </p:nvPr>
          </p:nvGraphicFramePr>
          <p:xfrm>
            <a:off x="3620405" y="1296020"/>
            <a:ext cx="965725" cy="665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78" r:id="rId3" imgW="685800" imgH="457200" progId="Equation.DSMT4">
                    <p:embed/>
                  </p:oleObj>
                </mc:Choice>
                <mc:Fallback>
                  <p:oleObj r:id="rId3" imgW="68580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405" y="1296020"/>
                          <a:ext cx="965725" cy="6650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C1AA412-51E0-45F4-BA4D-67CBEB1CC4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596424"/>
                </p:ext>
              </p:extLst>
            </p:nvPr>
          </p:nvGraphicFramePr>
          <p:xfrm>
            <a:off x="4728378" y="1498740"/>
            <a:ext cx="911060" cy="270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79" r:id="rId5" imgW="710891" imgH="203112" progId="Equation.3">
                    <p:embed/>
                  </p:oleObj>
                </mc:Choice>
                <mc:Fallback>
                  <p:oleObj r:id="rId5" imgW="710891" imgH="20311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378" y="1498740"/>
                          <a:ext cx="911060" cy="2708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6">
            <a:extLst>
              <a:ext uri="{FF2B5EF4-FFF2-40B4-BE49-F238E27FC236}">
                <a16:creationId xmlns:a16="http://schemas.microsoft.com/office/drawing/2014/main" id="{ABEF8675-5A88-4111-B4F8-FBFB12289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10" y="2038772"/>
            <a:ext cx="98915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68114" y="2058491"/>
            <a:ext cx="4968552" cy="461665"/>
            <a:chOff x="468114" y="2058491"/>
            <a:chExt cx="4968552" cy="46166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CF8DBDF-2C59-4A1F-82D0-4D4CFE1513F4}"/>
                </a:ext>
              </a:extLst>
            </p:cNvPr>
            <p:cNvSpPr txBox="1"/>
            <p:nvPr/>
          </p:nvSpPr>
          <p:spPr>
            <a:xfrm>
              <a:off x="468114" y="2058491"/>
              <a:ext cx="496855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上具有连续导数</a:t>
              </a:r>
              <a:r>
                <a:rPr lang="en-US" altLang="zh-CN" sz="2400" kern="1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A76FCCCE-0764-4B55-81CB-C5A1A63D1C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873588"/>
                </p:ext>
              </p:extLst>
            </p:nvPr>
          </p:nvGraphicFramePr>
          <p:xfrm>
            <a:off x="1188194" y="2163591"/>
            <a:ext cx="936104" cy="315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80" r:id="rId7" imgW="622030" imgH="203112" progId="Equation.DSMT4">
                    <p:embed/>
                  </p:oleObj>
                </mc:Choice>
                <mc:Fallback>
                  <p:oleObj r:id="rId7" imgW="622030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194" y="2163591"/>
                          <a:ext cx="936104" cy="315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E2CF5A0D-BA65-47D6-AB7E-55107CB57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107670"/>
                </p:ext>
              </p:extLst>
            </p:nvPr>
          </p:nvGraphicFramePr>
          <p:xfrm>
            <a:off x="2363513" y="2194091"/>
            <a:ext cx="504056" cy="272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81" r:id="rId9" imgW="393529" imgH="203112" progId="Equation.3">
                    <p:embed/>
                  </p:oleObj>
                </mc:Choice>
                <mc:Fallback>
                  <p:oleObj r:id="rId9" imgW="393529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513" y="2194091"/>
                          <a:ext cx="504056" cy="2726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10">
            <a:extLst>
              <a:ext uri="{FF2B5EF4-FFF2-40B4-BE49-F238E27FC236}">
                <a16:creationId xmlns:a16="http://schemas.microsoft.com/office/drawing/2014/main" id="{AF9A2C42-93C2-46D2-865A-F7D2DD76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9398" y="2559988"/>
            <a:ext cx="110134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B62ED254-4467-4C5A-9478-1278AA242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085" y="2555567"/>
            <a:ext cx="121764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919558" y="2767463"/>
            <a:ext cx="6605340" cy="472943"/>
            <a:chOff x="919558" y="2767463"/>
            <a:chExt cx="6605340" cy="472943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253D9A96-2F77-4916-86EA-7A29A2EAF61F}"/>
                </a:ext>
              </a:extLst>
            </p:cNvPr>
            <p:cNvSpPr txBox="1"/>
            <p:nvPr/>
          </p:nvSpPr>
          <p:spPr>
            <a:xfrm>
              <a:off x="919558" y="2767463"/>
              <a:ext cx="660534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微元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FDB230FE-8CFC-438E-B24F-F76528D7E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20969"/>
                </p:ext>
              </p:extLst>
            </p:nvPr>
          </p:nvGraphicFramePr>
          <p:xfrm>
            <a:off x="2467927" y="2785999"/>
            <a:ext cx="1962211" cy="454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82" r:id="rId11" imgW="1219200" imgH="279400" progId="Equation.DSMT4">
                    <p:embed/>
                  </p:oleObj>
                </mc:Choice>
                <mc:Fallback>
                  <p:oleObj r:id="rId11" imgW="1219200" imgH="279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927" y="2785999"/>
                          <a:ext cx="1962211" cy="4544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DD3A8441-79FD-49EC-A664-571B5D8C9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803048"/>
                </p:ext>
              </p:extLst>
            </p:nvPr>
          </p:nvGraphicFramePr>
          <p:xfrm>
            <a:off x="4428554" y="2791517"/>
            <a:ext cx="1982075" cy="442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83" r:id="rId13" imgW="1244600" imgH="279400" progId="Equation.DSMT4">
                    <p:embed/>
                  </p:oleObj>
                </mc:Choice>
                <mc:Fallback>
                  <p:oleObj r:id="rId13" imgW="1244600" imgH="279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554" y="2791517"/>
                          <a:ext cx="1982075" cy="4426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14">
            <a:extLst>
              <a:ext uri="{FF2B5EF4-FFF2-40B4-BE49-F238E27FC236}">
                <a16:creationId xmlns:a16="http://schemas.microsoft.com/office/drawing/2014/main" id="{D53325B4-DEAA-4BBD-8DF2-736CB1930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330" y="3354293"/>
            <a:ext cx="10076615" cy="47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919558" y="3498309"/>
            <a:ext cx="4445100" cy="534015"/>
            <a:chOff x="919558" y="3498309"/>
            <a:chExt cx="4445100" cy="534015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526D5C20-C045-424E-895E-F01755A5D3D4}"/>
                </a:ext>
              </a:extLst>
            </p:cNvPr>
            <p:cNvSpPr txBox="1"/>
            <p:nvPr/>
          </p:nvSpPr>
          <p:spPr>
            <a:xfrm>
              <a:off x="919558" y="3512396"/>
              <a:ext cx="44451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</a:t>
              </a:r>
              <a:r>
                <a:rPr lang="zh-CN" altLang="en-US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91FF2487-FE0A-4D25-A4A4-B0D1D25597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448664"/>
                </p:ext>
              </p:extLst>
            </p:nvPr>
          </p:nvGraphicFramePr>
          <p:xfrm>
            <a:off x="1836266" y="3498309"/>
            <a:ext cx="2438332" cy="53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84" r:id="rId15" imgW="1536700" imgH="330200" progId="Equation.DSMT4">
                    <p:embed/>
                  </p:oleObj>
                </mc:Choice>
                <mc:Fallback>
                  <p:oleObj r:id="rId15" imgW="1536700" imgH="330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266" y="3498309"/>
                          <a:ext cx="2438332" cy="534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172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864BE89B-1D0E-4855-943E-D70873BA19B4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03A0B47-A068-4CCC-9D47-61F11321D1ED}"/>
              </a:ext>
            </a:extLst>
          </p:cNvPr>
          <p:cNvSpPr txBox="1"/>
          <p:nvPr/>
        </p:nvSpPr>
        <p:spPr>
          <a:xfrm>
            <a:off x="458174" y="690339"/>
            <a:ext cx="59766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星形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全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42DB448-B6B9-43B8-B236-8E6A5CD1B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1563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4971D82-45D1-4BFF-BF7F-B11ECEF08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11371"/>
              </p:ext>
            </p:extLst>
          </p:nvPr>
        </p:nvGraphicFramePr>
        <p:xfrm>
          <a:off x="2712997" y="585702"/>
          <a:ext cx="1296144" cy="53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4" r:id="rId3" imgW="812447" imgH="330057" progId="Equation.3">
                  <p:embed/>
                </p:oleObj>
              </mc:Choice>
              <mc:Fallback>
                <p:oleObj r:id="rId3" imgW="812447" imgH="33005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997" y="585702"/>
                        <a:ext cx="1296144" cy="536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A342902E-DE5E-4B1E-85C0-2F6A22CC5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3931" y="2099945"/>
            <a:ext cx="14682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89A9CBB-FC5A-4D0C-B0AC-0AE1DFCD5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00586"/>
              </p:ext>
            </p:extLst>
          </p:nvPr>
        </p:nvGraphicFramePr>
        <p:xfrm>
          <a:off x="4040286" y="807539"/>
          <a:ext cx="594353" cy="26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5" r:id="rId5" imgW="457002" imgH="203112" progId="Equation.3">
                  <p:embed/>
                </p:oleObj>
              </mc:Choice>
              <mc:Fallback>
                <p:oleObj r:id="rId5" imgW="457002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286" y="807539"/>
                        <a:ext cx="594353" cy="26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EA7CF0F6-2D22-4786-989C-E0F1A29A3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62" y="1161295"/>
            <a:ext cx="13153070" cy="46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65069518-72C0-4F47-B0FA-87E5285E1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1990" y="1394531"/>
            <a:ext cx="115495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68114" y="1442566"/>
            <a:ext cx="8052046" cy="717550"/>
            <a:chOff x="468114" y="1442566"/>
            <a:chExt cx="8052046" cy="717550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0EB34E4F-F7F6-4BEE-8F87-27A2E84C2C77}"/>
                </a:ext>
              </a:extLst>
            </p:cNvPr>
            <p:cNvSpPr txBox="1"/>
            <p:nvPr/>
          </p:nvSpPr>
          <p:spPr>
            <a:xfrm>
              <a:off x="468114" y="1524089"/>
              <a:ext cx="80520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星形线的参数方程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400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5D6047A-76CD-47BD-BCC3-35ACCB673E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863643"/>
                </p:ext>
              </p:extLst>
            </p:nvPr>
          </p:nvGraphicFramePr>
          <p:xfrm>
            <a:off x="3961322" y="1442566"/>
            <a:ext cx="11112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6" r:id="rId7" imgW="787400" imgH="508000" progId="Equation.3">
                    <p:embed/>
                  </p:oleObj>
                </mc:Choice>
                <mc:Fallback>
                  <p:oleObj r:id="rId7" imgW="787400" imgH="508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322" y="1442566"/>
                          <a:ext cx="1111250" cy="717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C70C857F-19D0-47E8-B680-8764056DF5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026765"/>
                </p:ext>
              </p:extLst>
            </p:nvPr>
          </p:nvGraphicFramePr>
          <p:xfrm>
            <a:off x="5319903" y="1646093"/>
            <a:ext cx="1018653" cy="284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7" r:id="rId9" imgW="748975" imgH="203112" progId="Equation.3">
                    <p:embed/>
                  </p:oleObj>
                </mc:Choice>
                <mc:Fallback>
                  <p:oleObj r:id="rId9" imgW="748975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903" y="1646093"/>
                          <a:ext cx="1018653" cy="2848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0">
            <a:extLst>
              <a:ext uri="{FF2B5EF4-FFF2-40B4-BE49-F238E27FC236}">
                <a16:creationId xmlns:a16="http://schemas.microsoft.com/office/drawing/2014/main" id="{EACEE612-315B-4A5F-B31B-D12753C8E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50" y="2040593"/>
            <a:ext cx="13580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134774E9-3C64-46ED-8312-71E20B480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62" y="2692749"/>
            <a:ext cx="172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45399" y="2232124"/>
            <a:ext cx="8052046" cy="461665"/>
            <a:chOff x="474539" y="2130499"/>
            <a:chExt cx="8052046" cy="46166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4319301-E812-4740-A3B2-0E09EB49B796}"/>
                </a:ext>
              </a:extLst>
            </p:cNvPr>
            <p:cNvSpPr txBox="1"/>
            <p:nvPr/>
          </p:nvSpPr>
          <p:spPr>
            <a:xfrm>
              <a:off x="474539" y="2130499"/>
              <a:ext cx="80520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根据对称性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为第一象限内弧长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) 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518E54A0-1A98-4037-A457-61CAC5A6CC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52057"/>
                </p:ext>
              </p:extLst>
            </p:nvPr>
          </p:nvGraphicFramePr>
          <p:xfrm>
            <a:off x="2052290" y="2221710"/>
            <a:ext cx="670626" cy="33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8" r:id="rId11" imgW="444114" imgH="215713" progId="Equation.3">
                    <p:embed/>
                  </p:oleObj>
                </mc:Choice>
                <mc:Fallback>
                  <p:oleObj r:id="rId11" imgW="444114" imgH="2157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290" y="2221710"/>
                          <a:ext cx="670626" cy="335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23EA80B8-4C00-49C3-929E-B21DB7E06A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483648"/>
                </p:ext>
              </p:extLst>
            </p:nvPr>
          </p:nvGraphicFramePr>
          <p:xfrm>
            <a:off x="3210689" y="2189526"/>
            <a:ext cx="235817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9" r:id="rId13" imgW="139700" imgH="228600" progId="Equation.DSMT4">
                    <p:embed/>
                  </p:oleObj>
                </mc:Choice>
                <mc:Fallback>
                  <p:oleObj r:id="rId13" imgW="1397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689" y="2189526"/>
                          <a:ext cx="235817" cy="3693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4">
            <a:extLst>
              <a:ext uri="{FF2B5EF4-FFF2-40B4-BE49-F238E27FC236}">
                <a16:creationId xmlns:a16="http://schemas.microsoft.com/office/drawing/2014/main" id="{1749D078-89E9-432E-95D5-B526E0661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181" y="2610496"/>
            <a:ext cx="153119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6C09FB82-3FE7-470C-97C9-82EAFFC6B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321" y="2497704"/>
            <a:ext cx="10525384" cy="48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107246" y="2846582"/>
            <a:ext cx="3033276" cy="621956"/>
            <a:chOff x="1107246" y="2846582"/>
            <a:chExt cx="3033276" cy="621956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D1C099DC-6ED8-4B92-BDFE-43A26E37B0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304573"/>
                </p:ext>
              </p:extLst>
            </p:nvPr>
          </p:nvGraphicFramePr>
          <p:xfrm>
            <a:off x="1107246" y="3014910"/>
            <a:ext cx="763138" cy="381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0" r:id="rId15" imgW="444114" imgH="215713" progId="Equation.3">
                    <p:embed/>
                  </p:oleObj>
                </mc:Choice>
                <mc:Fallback>
                  <p:oleObj r:id="rId15" imgW="444114" imgH="215713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246" y="3014910"/>
                          <a:ext cx="763138" cy="3815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FF42DCCA-8270-40D8-AA92-741C5D313A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404212"/>
                </p:ext>
              </p:extLst>
            </p:nvPr>
          </p:nvGraphicFramePr>
          <p:xfrm>
            <a:off x="1870384" y="2846582"/>
            <a:ext cx="2270138" cy="621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1" r:id="rId16" imgW="1384300" imgH="381000" progId="Equation.DSMT4">
                    <p:embed/>
                  </p:oleObj>
                </mc:Choice>
                <mc:Fallback>
                  <p:oleObj r:id="rId16" imgW="1384300" imgH="381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384" y="2846582"/>
                          <a:ext cx="2270138" cy="6219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B45B894-D410-45DE-9EB6-7EDA9357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83781"/>
              </p:ext>
            </p:extLst>
          </p:nvPr>
        </p:nvGraphicFramePr>
        <p:xfrm>
          <a:off x="1862770" y="3470126"/>
          <a:ext cx="2045087" cy="62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2" r:id="rId18" imgW="1244600" imgH="381000" progId="Equation.DSMT4">
                  <p:embed/>
                </p:oleObj>
              </mc:Choice>
              <mc:Fallback>
                <p:oleObj r:id="rId18" imgW="12446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70" y="3470126"/>
                        <a:ext cx="2045087" cy="622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>
            <a:extLst>
              <a:ext uri="{FF2B5EF4-FFF2-40B4-BE49-F238E27FC236}">
                <a16:creationId xmlns:a16="http://schemas.microsoft.com/office/drawing/2014/main" id="{A794F449-EC5E-444F-9A89-D837A722B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191" y="3764623"/>
            <a:ext cx="14691808" cy="50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39D2CBC-3075-47BA-B24C-014FB872F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54811"/>
              </p:ext>
            </p:extLst>
          </p:nvPr>
        </p:nvGraphicFramePr>
        <p:xfrm>
          <a:off x="1879112" y="4246181"/>
          <a:ext cx="600276" cy="3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3" r:id="rId20" imgW="342603" imgH="177646" progId="Equation.3">
                  <p:embed/>
                </p:oleObj>
              </mc:Choice>
              <mc:Fallback>
                <p:oleObj r:id="rId20" imgW="342603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112" y="4246181"/>
                        <a:ext cx="600276" cy="3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19">
            <a:extLst>
              <a:ext uri="{FF2B5EF4-FFF2-40B4-BE49-F238E27FC236}">
                <a16:creationId xmlns:a16="http://schemas.microsoft.com/office/drawing/2014/main" id="{35A6980F-2A65-46FF-BCA7-47E2622D7286}"/>
              </a:ext>
            </a:extLst>
          </p:cNvPr>
          <p:cNvPicPr/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746" y="2268184"/>
            <a:ext cx="2520280" cy="245157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2" name="直接连接符 31"/>
          <p:cNvCxnSpPr/>
          <p:nvPr/>
        </p:nvCxnSpPr>
        <p:spPr>
          <a:xfrm flipH="1">
            <a:off x="471427" y="129602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5226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D0BFE26-EE89-418A-A160-10C52ED1983E}"/>
              </a:ext>
            </a:extLst>
          </p:cNvPr>
          <p:cNvSpPr txBox="1"/>
          <p:nvPr/>
        </p:nvSpPr>
        <p:spPr>
          <a:xfrm>
            <a:off x="402732" y="577681"/>
            <a:ext cx="85689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17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证明正弦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弧长等于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椭圆</a:t>
            </a:r>
            <a:endParaRPr lang="en-US" altLang="zh-CN" sz="2400" kern="100" dirty="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C6964590-EB3D-4CB2-9A5B-19931B788D4F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822EB14-3538-4486-A52B-6D4F2FFDF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22794"/>
              </p:ext>
            </p:extLst>
          </p:nvPr>
        </p:nvGraphicFramePr>
        <p:xfrm>
          <a:off x="2965783" y="794250"/>
          <a:ext cx="1095302" cy="30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4" r:id="rId3" imgW="660113" imgH="203112" progId="Equation.3">
                  <p:embed/>
                </p:oleObj>
              </mc:Choice>
              <mc:Fallback>
                <p:oleObj r:id="rId3" imgW="660113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783" y="794250"/>
                        <a:ext cx="1095302" cy="303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E3B06739-B45E-4B5A-896B-3E757207F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267" y="1719660"/>
            <a:ext cx="102901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6ABD663-7946-4C88-8F3E-D676E4FFD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32640"/>
              </p:ext>
            </p:extLst>
          </p:nvPr>
        </p:nvGraphicFramePr>
        <p:xfrm>
          <a:off x="4059705" y="774029"/>
          <a:ext cx="108230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5" r:id="rId5" imgW="787058" imgH="203112" progId="Equation.3">
                  <p:embed/>
                </p:oleObj>
              </mc:Choice>
              <mc:Fallback>
                <p:oleObj r:id="rId5" imgW="78705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705" y="774029"/>
                        <a:ext cx="1082303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65D938FB-32A3-4441-85A5-CAB58D0C0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373" y="2337430"/>
            <a:ext cx="122371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C3FC828-0B2A-4C9D-96DE-85322FEE1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80097"/>
              </p:ext>
            </p:extLst>
          </p:nvPr>
        </p:nvGraphicFramePr>
        <p:xfrm>
          <a:off x="7240179" y="536184"/>
          <a:ext cx="1623164" cy="79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6" r:id="rId7" imgW="1079032" imgH="533169" progId="Equation.3">
                  <p:embed/>
                </p:oleObj>
              </mc:Choice>
              <mc:Fallback>
                <p:oleObj r:id="rId7" imgW="1079032" imgH="5331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179" y="536184"/>
                        <a:ext cx="1623164" cy="797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956C5D7E-4CBB-4243-8F17-AD2DCEAD5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5135" y="2403312"/>
            <a:ext cx="9948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B058D9E-36F3-4E11-895A-D60590455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05651"/>
              </p:ext>
            </p:extLst>
          </p:nvPr>
        </p:nvGraphicFramePr>
        <p:xfrm>
          <a:off x="484679" y="1296020"/>
          <a:ext cx="1008112" cy="28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7" r:id="rId9" imgW="748975" imgH="203112" progId="Equation.3">
                  <p:embed/>
                </p:oleObj>
              </mc:Choice>
              <mc:Fallback>
                <p:oleObj r:id="rId9" imgW="748975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79" y="1296020"/>
                        <a:ext cx="1008112" cy="281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426BDAB4-B4D4-4020-AF9B-1672B267E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4432" y="1705460"/>
            <a:ext cx="15536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16564" y="1872084"/>
            <a:ext cx="4146067" cy="461665"/>
            <a:chOff x="354495" y="1872084"/>
            <a:chExt cx="4146067" cy="461665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B22669F-D1CE-48C9-BC37-FAD63656F016}"/>
                </a:ext>
              </a:extLst>
            </p:cNvPr>
            <p:cNvSpPr txBox="1"/>
            <p:nvPr/>
          </p:nvSpPr>
          <p:spPr>
            <a:xfrm>
              <a:off x="354495" y="1872084"/>
              <a:ext cx="414606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en-US" altLang="zh-CN" sz="2400" b="1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设正弦线的弧长等于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400" dirty="0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5CD9BF84-FAA1-44C1-8449-3F49DAB858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859803"/>
                </p:ext>
              </p:extLst>
            </p:nvPr>
          </p:nvGraphicFramePr>
          <p:xfrm>
            <a:off x="3852490" y="1911108"/>
            <a:ext cx="252090" cy="383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468" r:id="rId11" imgW="139579" imgH="215713" progId="Equation.3">
                    <p:embed/>
                  </p:oleObj>
                </mc:Choice>
                <mc:Fallback>
                  <p:oleObj r:id="rId11" imgW="139579" imgH="2157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490" y="1911108"/>
                          <a:ext cx="252090" cy="3836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8507001-E3FB-4D2B-A3E8-26550772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50875"/>
              </p:ext>
            </p:extLst>
          </p:nvPr>
        </p:nvGraphicFramePr>
        <p:xfrm>
          <a:off x="1136899" y="2433814"/>
          <a:ext cx="1718153" cy="5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9" r:id="rId13" imgW="1129810" imgH="330057" progId="Equation.DSMT4">
                  <p:embed/>
                </p:oleObj>
              </mc:Choice>
              <mc:Fallback>
                <p:oleObj r:id="rId13" imgW="1129810" imgH="3300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99" y="2433814"/>
                        <a:ext cx="1718153" cy="50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511EF76C-7F43-4E34-AB3D-2F453D571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8125" y="2112739"/>
            <a:ext cx="104505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9177974A-A15D-41B7-9A06-2642205CE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84558"/>
              </p:ext>
            </p:extLst>
          </p:nvPr>
        </p:nvGraphicFramePr>
        <p:xfrm>
          <a:off x="2834439" y="2435232"/>
          <a:ext cx="2048381" cy="51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0" r:id="rId15" imgW="1333500" imgH="330200" progId="Equation.DSMT4">
                  <p:embed/>
                </p:oleObj>
              </mc:Choice>
              <mc:Fallback>
                <p:oleObj r:id="rId15" imgW="1333500" imgH="33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439" y="2435232"/>
                        <a:ext cx="2048381" cy="516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A0688B9C-04F0-4E61-B4E4-2C0EE1502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3673" y="2123445"/>
            <a:ext cx="11088652" cy="5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AD245F7B-E3C6-4310-BE9A-75729A609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83249"/>
              </p:ext>
            </p:extLst>
          </p:nvPr>
        </p:nvGraphicFramePr>
        <p:xfrm>
          <a:off x="4892854" y="2407356"/>
          <a:ext cx="2260894" cy="5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1" r:id="rId17" imgW="1409088" imgH="330057" progId="Equation.DSMT4">
                  <p:embed/>
                </p:oleObj>
              </mc:Choice>
              <mc:Fallback>
                <p:oleObj r:id="rId17" imgW="1409088" imgH="3300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854" y="2407356"/>
                        <a:ext cx="2260894" cy="5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96106" y="2994595"/>
            <a:ext cx="2798373" cy="461665"/>
            <a:chOff x="334037" y="2994595"/>
            <a:chExt cx="2798373" cy="461665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6C19C209-8BE3-4E2E-A969-9FADCD6C02CA}"/>
                </a:ext>
              </a:extLst>
            </p:cNvPr>
            <p:cNvSpPr txBox="1"/>
            <p:nvPr/>
          </p:nvSpPr>
          <p:spPr>
            <a:xfrm>
              <a:off x="334037" y="2994595"/>
              <a:ext cx="2798373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设椭圆的周长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400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8B52F402-B54D-4372-80A3-76A169DE52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073450"/>
                </p:ext>
              </p:extLst>
            </p:nvPr>
          </p:nvGraphicFramePr>
          <p:xfrm>
            <a:off x="2585145" y="3020014"/>
            <a:ext cx="266940" cy="38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472" r:id="rId19" imgW="152268" imgH="215713" progId="Equation.3">
                    <p:embed/>
                  </p:oleObj>
                </mc:Choice>
                <mc:Fallback>
                  <p:oleObj r:id="rId19" imgW="152268" imgH="2157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145" y="3020014"/>
                          <a:ext cx="266940" cy="389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3A62C8F-0388-4A40-B112-2960C3A3B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99448"/>
              </p:ext>
            </p:extLst>
          </p:nvPr>
        </p:nvGraphicFramePr>
        <p:xfrm>
          <a:off x="1123759" y="3464566"/>
          <a:ext cx="55991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3" name="Equation" r:id="rId21" imgW="3759120" imgH="431640" progId="Equation.DSMT4">
                  <p:embed/>
                </p:oleObj>
              </mc:Choice>
              <mc:Fallback>
                <p:oleObj name="Equation" r:id="rId21" imgW="375912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59" y="3464566"/>
                        <a:ext cx="5599112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4E7B40FD-33BA-4288-804B-3E62B445F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0128"/>
              </p:ext>
            </p:extLst>
          </p:nvPr>
        </p:nvGraphicFramePr>
        <p:xfrm>
          <a:off x="3397251" y="4183559"/>
          <a:ext cx="4436994" cy="5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74" r:id="rId23" imgW="2971800" imgH="381000" progId="Equation.DSMT4">
                  <p:embed/>
                </p:oleObj>
              </mc:Choice>
              <mc:Fallback>
                <p:oleObj r:id="rId23" imgW="2971800" imgH="38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1" y="4183559"/>
                        <a:ext cx="4436994" cy="568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">
            <a:extLst>
              <a:ext uri="{FF2B5EF4-FFF2-40B4-BE49-F238E27FC236}">
                <a16:creationId xmlns:a16="http://schemas.microsoft.com/office/drawing/2014/main" id="{FD0BFE26-EE89-418A-A160-10C52ED1983E}"/>
              </a:ext>
            </a:extLst>
          </p:cNvPr>
          <p:cNvSpPr txBox="1"/>
          <p:nvPr/>
        </p:nvSpPr>
        <p:spPr>
          <a:xfrm>
            <a:off x="1400905" y="1075111"/>
            <a:ext cx="3240360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周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471427" y="172806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01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48C73BC7-60B5-4525-8B93-8A8BD46184E9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37339F5-8DCC-4921-8F63-9670CEC47943}"/>
              </a:ext>
            </a:extLst>
          </p:cNvPr>
          <p:cNvSpPr txBox="1"/>
          <p:nvPr/>
        </p:nvSpPr>
        <p:spPr>
          <a:xfrm>
            <a:off x="324098" y="719956"/>
            <a:ext cx="2304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极坐标情形</a:t>
            </a:r>
            <a:endParaRPr lang="zh-CN" altLang="en-US" sz="2400" kern="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6D7771A-BB52-4013-86AA-14E7F1B3E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2210" y="1192653"/>
            <a:ext cx="113168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3F58F4C3-0E52-4B85-9782-51CE3B76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6306" y="1202125"/>
            <a:ext cx="101280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CDFF4465-0C71-4391-9662-7C4854B43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993" y="1202125"/>
            <a:ext cx="10278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A6B8C935-C9A4-4040-AB1D-D114F80E0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1205" y="1197878"/>
            <a:ext cx="142244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23601" y="1368028"/>
            <a:ext cx="7983446" cy="461665"/>
            <a:chOff x="333540" y="1177265"/>
            <a:chExt cx="7983446" cy="46166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77E2CD3F-6538-4170-BFE4-574C8FAD22C8}"/>
                </a:ext>
              </a:extLst>
            </p:cNvPr>
            <p:cNvSpPr txBox="1"/>
            <p:nvPr/>
          </p:nvSpPr>
          <p:spPr>
            <a:xfrm>
              <a:off x="333540" y="1177265"/>
              <a:ext cx="798344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曲线弧为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en-US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，其中   在    上具有连续导数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ED3D77E3-F76C-408E-B754-F86A270594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232659"/>
                </p:ext>
              </p:extLst>
            </p:nvPr>
          </p:nvGraphicFramePr>
          <p:xfrm>
            <a:off x="1668517" y="1296020"/>
            <a:ext cx="783430" cy="30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76" r:id="rId3" imgW="533169" imgH="203112" progId="Equation.3">
                    <p:embed/>
                  </p:oleObj>
                </mc:Choice>
                <mc:Fallback>
                  <p:oleObj r:id="rId3" imgW="533169" imgH="203112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517" y="1296020"/>
                          <a:ext cx="783430" cy="3077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940AAC7-7346-4B21-8AA0-B674DADAB9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886282"/>
                </p:ext>
              </p:extLst>
            </p:nvPr>
          </p:nvGraphicFramePr>
          <p:xfrm>
            <a:off x="2412330" y="1302140"/>
            <a:ext cx="1030783" cy="288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77" r:id="rId5" imgW="748975" imgH="203112" progId="Equation.3">
                    <p:embed/>
                  </p:oleObj>
                </mc:Choice>
                <mc:Fallback>
                  <p:oleObj r:id="rId5" imgW="748975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330" y="1302140"/>
                          <a:ext cx="1030783" cy="2882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E8E00B74-FE4B-4D2C-9DEC-C6D08FDD33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335688"/>
                </p:ext>
              </p:extLst>
            </p:nvPr>
          </p:nvGraphicFramePr>
          <p:xfrm>
            <a:off x="4389256" y="1303118"/>
            <a:ext cx="429022" cy="30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78" r:id="rId7" imgW="304536" imgH="203024" progId="Equation.DSMT4">
                    <p:embed/>
                  </p:oleObj>
                </mc:Choice>
                <mc:Fallback>
                  <p:oleObj r:id="rId7" imgW="304536" imgH="20302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256" y="1303118"/>
                          <a:ext cx="429022" cy="3077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AE78CD6B-963B-4210-B9E4-2C4691C833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793149"/>
                </p:ext>
              </p:extLst>
            </p:nvPr>
          </p:nvGraphicFramePr>
          <p:xfrm>
            <a:off x="5184576" y="1301717"/>
            <a:ext cx="540122" cy="292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79" r:id="rId9" imgW="393529" imgH="203112" progId="Equation.3">
                    <p:embed/>
                  </p:oleObj>
                </mc:Choice>
                <mc:Fallback>
                  <p:oleObj r:id="rId9" imgW="393529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576" y="1301717"/>
                          <a:ext cx="540122" cy="292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2">
            <a:extLst>
              <a:ext uri="{FF2B5EF4-FFF2-40B4-BE49-F238E27FC236}">
                <a16:creationId xmlns:a16="http://schemas.microsoft.com/office/drawing/2014/main" id="{A9414CC2-F525-4B2D-A230-0F64D8F78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0243" y="1665351"/>
            <a:ext cx="128627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6F2AEDC2-E2F2-4513-AC7C-694315158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5725" y="1908783"/>
            <a:ext cx="116783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17165" y="2082215"/>
            <a:ext cx="4471429" cy="653965"/>
            <a:chOff x="317165" y="2082215"/>
            <a:chExt cx="4471429" cy="653965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4250775-33A9-4E8C-973B-FA5B07292A0F}"/>
                </a:ext>
              </a:extLst>
            </p:cNvPr>
            <p:cNvSpPr txBox="1"/>
            <p:nvPr/>
          </p:nvSpPr>
          <p:spPr>
            <a:xfrm>
              <a:off x="317165" y="2150910"/>
              <a:ext cx="447142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化为参数式</a:t>
              </a:r>
              <a:endParaRPr lang="zh-CN" altLang="en-US" sz="2400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425165C-BD68-4038-B0F4-E994114BA2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24779"/>
                </p:ext>
              </p:extLst>
            </p:nvPr>
          </p:nvGraphicFramePr>
          <p:xfrm>
            <a:off x="1973657" y="2082215"/>
            <a:ext cx="1325847" cy="653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80" r:id="rId11" imgW="939800" imgH="457200" progId="Equation.DSMT4">
                    <p:embed/>
                  </p:oleObj>
                </mc:Choice>
                <mc:Fallback>
                  <p:oleObj r:id="rId11" imgW="9398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657" y="2082215"/>
                          <a:ext cx="1325847" cy="6539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D4821DB-A05A-45AB-A74F-15A83CCFCC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215944"/>
                </p:ext>
              </p:extLst>
            </p:nvPr>
          </p:nvGraphicFramePr>
          <p:xfrm>
            <a:off x="3361374" y="2246592"/>
            <a:ext cx="1107823" cy="309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81" r:id="rId13" imgW="748975" imgH="203112" progId="Equation.3">
                    <p:embed/>
                  </p:oleObj>
                </mc:Choice>
                <mc:Fallback>
                  <p:oleObj r:id="rId13" imgW="748975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374" y="2246592"/>
                          <a:ext cx="1107823" cy="3098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16">
            <a:extLst>
              <a:ext uri="{FF2B5EF4-FFF2-40B4-BE49-F238E27FC236}">
                <a16:creationId xmlns:a16="http://schemas.microsoft.com/office/drawing/2014/main" id="{1C772AD6-7196-4ADB-A6B5-058A282C7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8235" y="2547208"/>
            <a:ext cx="114303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8">
            <a:extLst>
              <a:ext uri="{FF2B5EF4-FFF2-40B4-BE49-F238E27FC236}">
                <a16:creationId xmlns:a16="http://schemas.microsoft.com/office/drawing/2014/main" id="{C52F2758-DCF2-40F8-A152-79B92E21B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094" y="2498267"/>
            <a:ext cx="99077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26132" y="2916620"/>
            <a:ext cx="5473925" cy="461665"/>
            <a:chOff x="326132" y="2916620"/>
            <a:chExt cx="5473925" cy="461665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29C4D9FA-E357-4143-A7A5-BA655A1067A0}"/>
                </a:ext>
              </a:extLst>
            </p:cNvPr>
            <p:cNvSpPr txBox="1"/>
            <p:nvPr/>
          </p:nvSpPr>
          <p:spPr>
            <a:xfrm>
              <a:off x="326132" y="2916620"/>
              <a:ext cx="294035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微元</a:t>
              </a:r>
              <a:r>
                <a:rPr lang="zh-CN" altLang="zh-CN" sz="2400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629B48B8-67FC-478D-BF1B-9B648BE1DD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050820"/>
                </p:ext>
              </p:extLst>
            </p:nvPr>
          </p:nvGraphicFramePr>
          <p:xfrm>
            <a:off x="1891998" y="2930121"/>
            <a:ext cx="1938293" cy="444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82" r:id="rId15" imgW="1219200" imgH="279400" progId="Equation.DSMT4">
                    <p:embed/>
                  </p:oleObj>
                </mc:Choice>
                <mc:Fallback>
                  <p:oleObj r:id="rId15" imgW="12192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998" y="2930121"/>
                          <a:ext cx="1938293" cy="4441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4FA4FCCD-D5AB-4E28-B897-FB4755114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410709"/>
                </p:ext>
              </p:extLst>
            </p:nvPr>
          </p:nvGraphicFramePr>
          <p:xfrm>
            <a:off x="3787108" y="2926287"/>
            <a:ext cx="2012949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83" r:id="rId17" imgW="1308100" imgH="279400" progId="Equation.DSMT4">
                    <p:embed/>
                  </p:oleObj>
                </mc:Choice>
                <mc:Fallback>
                  <p:oleObj r:id="rId17" imgW="1308100" imgH="279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108" y="2926287"/>
                          <a:ext cx="2012949" cy="4320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20">
            <a:extLst>
              <a:ext uri="{FF2B5EF4-FFF2-40B4-BE49-F238E27FC236}">
                <a16:creationId xmlns:a16="http://schemas.microsoft.com/office/drawing/2014/main" id="{968C4DE6-7E7D-40A4-AE85-FF898EEF5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499" y="3351448"/>
            <a:ext cx="12342319" cy="54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24098" y="3672284"/>
            <a:ext cx="3374437" cy="518800"/>
            <a:chOff x="324098" y="3672284"/>
            <a:chExt cx="3374437" cy="518800"/>
          </a:xfrm>
        </p:grpSpPr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EFE59E36-154A-4521-A7BB-4B59729B921E}"/>
                </a:ext>
              </a:extLst>
            </p:cNvPr>
            <p:cNvSpPr txBox="1"/>
            <p:nvPr/>
          </p:nvSpPr>
          <p:spPr>
            <a:xfrm>
              <a:off x="324098" y="3680090"/>
              <a:ext cx="130307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</a:t>
              </a:r>
              <a:r>
                <a:rPr lang="zh-CN" altLang="zh-CN" sz="2400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72D654F2-67B5-4458-A7CC-D580188919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849910"/>
                </p:ext>
              </p:extLst>
            </p:nvPr>
          </p:nvGraphicFramePr>
          <p:xfrm>
            <a:off x="1290519" y="3672284"/>
            <a:ext cx="2408016" cy="51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84" r:id="rId19" imgW="1562100" imgH="330200" progId="Equation.DSMT4">
                    <p:embed/>
                  </p:oleObj>
                </mc:Choice>
                <mc:Fallback>
                  <p:oleObj r:id="rId19" imgW="1562100" imgH="330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519" y="3672284"/>
                          <a:ext cx="2408016" cy="518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424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27A20D29-8D09-4CF1-9FF5-DB0341DFFA29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48D5830-D5B4-4432-B2A8-CEF591F78F44}"/>
              </a:ext>
            </a:extLst>
          </p:cNvPr>
          <p:cNvSpPr txBox="1"/>
          <p:nvPr/>
        </p:nvSpPr>
        <p:spPr>
          <a:xfrm>
            <a:off x="412671" y="716800"/>
            <a:ext cx="8136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400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极坐标系下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93ABA90-EDB5-43B7-99B9-6783C5909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62557"/>
              </p:ext>
            </p:extLst>
          </p:nvPr>
        </p:nvGraphicFramePr>
        <p:xfrm>
          <a:off x="3864544" y="572784"/>
          <a:ext cx="1309644" cy="72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9" r:id="rId3" imgW="850531" imgH="469696" progId="Equation.3">
                  <p:embed/>
                </p:oleObj>
              </mc:Choice>
              <mc:Fallback>
                <p:oleObj r:id="rId3" imgW="850531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544" y="572784"/>
                        <a:ext cx="1309644" cy="723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3ACF23F2-E83C-4630-B537-E11F6439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2" y="893611"/>
            <a:ext cx="95467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49DA66-E693-4C64-870D-446ACAB7A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65847"/>
              </p:ext>
            </p:extLst>
          </p:nvPr>
        </p:nvGraphicFramePr>
        <p:xfrm>
          <a:off x="5093191" y="821119"/>
          <a:ext cx="1872208" cy="30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0" r:id="rId5" imgW="1269449" imgH="203112" progId="Equation.DSMT4">
                  <p:embed/>
                </p:oleObj>
              </mc:Choice>
              <mc:Fallback>
                <p:oleObj r:id="rId5" imgW="126944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91" y="821119"/>
                        <a:ext cx="1872208" cy="308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62DBA851-FB8D-4562-8989-301F1CB83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62" y="1268638"/>
            <a:ext cx="12180735" cy="56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24736" y="1503217"/>
            <a:ext cx="7244178" cy="723236"/>
            <a:chOff x="424736" y="1503217"/>
            <a:chExt cx="7244178" cy="723236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14F6190-768B-4CFF-B73F-BA04EBB2894C}"/>
                </a:ext>
              </a:extLst>
            </p:cNvPr>
            <p:cNvSpPr txBox="1"/>
            <p:nvPr/>
          </p:nvSpPr>
          <p:spPr>
            <a:xfrm>
              <a:off x="424736" y="1630667"/>
              <a:ext cx="72441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04329171-6731-4139-8D46-6471374D89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774208"/>
                </p:ext>
              </p:extLst>
            </p:nvPr>
          </p:nvGraphicFramePr>
          <p:xfrm>
            <a:off x="1013500" y="1503217"/>
            <a:ext cx="2707249" cy="723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21" r:id="rId7" imgW="1752600" imgH="469900" progId="Equation.DSMT4">
                    <p:embed/>
                  </p:oleObj>
                </mc:Choice>
                <mc:Fallback>
                  <p:oleObj r:id="rId7" imgW="1752600" imgH="469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500" y="1503217"/>
                          <a:ext cx="2707249" cy="7232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0">
            <a:extLst>
              <a:ext uri="{FF2B5EF4-FFF2-40B4-BE49-F238E27FC236}">
                <a16:creationId xmlns:a16="http://schemas.microsoft.com/office/drawing/2014/main" id="{7A36561A-8452-44B0-90AF-0E09724AC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064" y="1268637"/>
            <a:ext cx="12915961" cy="47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A6C0F5D-4845-40DE-ACFC-EA447E54E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10117"/>
              </p:ext>
            </p:extLst>
          </p:nvPr>
        </p:nvGraphicFramePr>
        <p:xfrm>
          <a:off x="3773401" y="1503216"/>
          <a:ext cx="1910920" cy="72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2" r:id="rId9" imgW="1231366" imgH="469696" progId="Equation.3">
                  <p:embed/>
                </p:oleObj>
              </mc:Choice>
              <mc:Fallback>
                <p:oleObj r:id="rId9" imgW="1231366" imgH="4696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01" y="1503216"/>
                        <a:ext cx="1910920" cy="72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>
            <a:extLst>
              <a:ext uri="{FF2B5EF4-FFF2-40B4-BE49-F238E27FC236}">
                <a16:creationId xmlns:a16="http://schemas.microsoft.com/office/drawing/2014/main" id="{5012E3B7-09A3-4945-B3A9-9342EEE26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373" y="2110823"/>
            <a:ext cx="11135735" cy="48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423335" y="2283162"/>
            <a:ext cx="4190565" cy="525477"/>
            <a:chOff x="423335" y="2283162"/>
            <a:chExt cx="4190565" cy="525477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4297956-DEB9-4BB7-9B50-97DD4F092B28}"/>
                </a:ext>
              </a:extLst>
            </p:cNvPr>
            <p:cNvSpPr txBox="1"/>
            <p:nvPr/>
          </p:nvSpPr>
          <p:spPr>
            <a:xfrm>
              <a:off x="423335" y="2311791"/>
              <a:ext cx="419056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：</a:t>
              </a:r>
              <a:endParaRPr lang="zh-CN" altLang="en-US" sz="2400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A7E00EE4-9601-4E7F-9323-AFF0086DCF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267653"/>
                </p:ext>
              </p:extLst>
            </p:nvPr>
          </p:nvGraphicFramePr>
          <p:xfrm>
            <a:off x="1294282" y="2283162"/>
            <a:ext cx="2458835" cy="52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23" r:id="rId11" imgW="1574800" imgH="330200" progId="Equation.DSMT4">
                    <p:embed/>
                  </p:oleObj>
                </mc:Choice>
                <mc:Fallback>
                  <p:oleObj r:id="rId11" imgW="1574800" imgH="330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282" y="2283162"/>
                          <a:ext cx="2458835" cy="5254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4">
            <a:extLst>
              <a:ext uri="{FF2B5EF4-FFF2-40B4-BE49-F238E27FC236}">
                <a16:creationId xmlns:a16="http://schemas.microsoft.com/office/drawing/2014/main" id="{06ED8F48-AB31-425A-9CE3-648EB6717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287" y="2009498"/>
            <a:ext cx="10533287" cy="51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48FA008-BEF2-450A-B4CF-845F20F34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05020"/>
              </p:ext>
            </p:extLst>
          </p:nvPr>
        </p:nvGraphicFramePr>
        <p:xfrm>
          <a:off x="1520869" y="2883960"/>
          <a:ext cx="4061504" cy="75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4" r:id="rId13" imgW="2730500" imgH="508000" progId="Equation.DSMT4">
                  <p:embed/>
                </p:oleObj>
              </mc:Choice>
              <mc:Fallback>
                <p:oleObj r:id="rId13" imgW="27305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69" y="2883960"/>
                        <a:ext cx="4061504" cy="755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>
            <a:extLst>
              <a:ext uri="{FF2B5EF4-FFF2-40B4-BE49-F238E27FC236}">
                <a16:creationId xmlns:a16="http://schemas.microsoft.com/office/drawing/2014/main" id="{F546C642-DD9E-42B6-BDAB-6AA954633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392" y="3378047"/>
            <a:ext cx="12930841" cy="55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2861EDC4-EE47-4B73-8A26-E1D9D19E3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13331"/>
              </p:ext>
            </p:extLst>
          </p:nvPr>
        </p:nvGraphicFramePr>
        <p:xfrm>
          <a:off x="1523033" y="3670393"/>
          <a:ext cx="1794723" cy="72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5" r:id="rId15" imgW="1168400" imgH="469900" progId="Equation.DSMT4">
                  <p:embed/>
                </p:oleObj>
              </mc:Choice>
              <mc:Fallback>
                <p:oleObj r:id="rId15" imgW="11684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033" y="3670393"/>
                        <a:ext cx="1794723" cy="725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>
            <a:extLst>
              <a:ext uri="{FF2B5EF4-FFF2-40B4-BE49-F238E27FC236}">
                <a16:creationId xmlns:a16="http://schemas.microsoft.com/office/drawing/2014/main" id="{BB14D57B-C375-4401-BE29-42EB100FB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3390" y="4054891"/>
            <a:ext cx="15592267" cy="47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4B46B10-1FF9-4190-AEDC-03222E4F7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65624"/>
              </p:ext>
            </p:extLst>
          </p:nvPr>
        </p:nvGraphicFramePr>
        <p:xfrm>
          <a:off x="1527495" y="4396128"/>
          <a:ext cx="684884" cy="57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6" r:id="rId17" imgW="457002" imgH="393529" progId="Equation.3">
                  <p:embed/>
                </p:oleObj>
              </mc:Choice>
              <mc:Fallback>
                <p:oleObj r:id="rId17" imgW="457002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495" y="4396128"/>
                        <a:ext cx="684884" cy="57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flipH="1">
            <a:off x="471427" y="1368028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2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4C74868-3E33-411A-B1A5-CECA113FF92A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374FE6E-6DCD-4B3A-A121-6055C1B57A4F}"/>
              </a:ext>
            </a:extLst>
          </p:cNvPr>
          <p:cNvSpPr txBox="1"/>
          <p:nvPr/>
        </p:nvSpPr>
        <p:spPr>
          <a:xfrm>
            <a:off x="396106" y="690339"/>
            <a:ext cx="8205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9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求阿基米德螺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上相应于 从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到      的弧长</a:t>
            </a:r>
            <a:r>
              <a:rPr lang="en-US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360C1C5-532E-44F7-BED4-034F3CFC2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314" y="935980"/>
            <a:ext cx="13580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67C70DE-5C95-4D49-A1D9-2ECC9B8F6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91491"/>
              </p:ext>
            </p:extLst>
          </p:nvPr>
        </p:nvGraphicFramePr>
        <p:xfrm>
          <a:off x="3541268" y="805355"/>
          <a:ext cx="709251" cy="27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4" r:id="rId3" imgW="444114" imgH="177646" progId="Equation.3">
                  <p:embed/>
                </p:oleObj>
              </mc:Choice>
              <mc:Fallback>
                <p:oleObj r:id="rId3" imgW="444114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268" y="805355"/>
                        <a:ext cx="709251" cy="27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7F76CD8A-D0D6-470C-A7D0-1657E034A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847" y="721715"/>
            <a:ext cx="104879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FAA44A0-3175-4A8C-9E4D-8E41518F8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07441"/>
              </p:ext>
            </p:extLst>
          </p:nvPr>
        </p:nvGraphicFramePr>
        <p:xfrm>
          <a:off x="4199994" y="815294"/>
          <a:ext cx="605166" cy="27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5" r:id="rId5" imgW="457002" imgH="203112" progId="Equation.3">
                  <p:embed/>
                </p:oleObj>
              </mc:Choice>
              <mc:Fallback>
                <p:oleObj r:id="rId5" imgW="457002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994" y="815294"/>
                        <a:ext cx="605166" cy="27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1501419D-89B2-442E-B08B-3D7E184BA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35" y="752650"/>
            <a:ext cx="13779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4661389-8B84-4EA2-8D71-327715C3F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85794"/>
              </p:ext>
            </p:extLst>
          </p:nvPr>
        </p:nvGraphicFramePr>
        <p:xfrm>
          <a:off x="5950662" y="814205"/>
          <a:ext cx="216024" cy="29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6" r:id="rId7" imgW="126725" imgH="177415" progId="Equation.3">
                  <p:embed/>
                </p:oleObj>
              </mc:Choice>
              <mc:Fallback>
                <p:oleObj r:id="rId7" imgW="126725" imgH="177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662" y="814205"/>
                        <a:ext cx="216024" cy="291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6431C1D-5DB5-4300-84BE-53198E60B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04234"/>
              </p:ext>
            </p:extLst>
          </p:nvPr>
        </p:nvGraphicFramePr>
        <p:xfrm>
          <a:off x="6912769" y="829769"/>
          <a:ext cx="324098" cy="2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7" r:id="rId9" imgW="228402" imgH="177646" progId="Equation.3">
                  <p:embed/>
                </p:oleObj>
              </mc:Choice>
              <mc:Fallback>
                <p:oleObj r:id="rId9" imgW="228402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769" y="829769"/>
                        <a:ext cx="324098" cy="24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>
            <a:extLst>
              <a:ext uri="{FF2B5EF4-FFF2-40B4-BE49-F238E27FC236}">
                <a16:creationId xmlns:a16="http://schemas.microsoft.com/office/drawing/2014/main" id="{E6D9CD48-05A2-46BE-9CE8-1CD67B77A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347" y="1244735"/>
            <a:ext cx="13291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99419" y="1410419"/>
            <a:ext cx="3456385" cy="461665"/>
            <a:chOff x="399419" y="1410419"/>
            <a:chExt cx="3456385" cy="461665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3597394B-929A-4D69-9915-8C9F0EB2A160}"/>
                </a:ext>
              </a:extLst>
            </p:cNvPr>
            <p:cNvSpPr txBox="1"/>
            <p:nvPr/>
          </p:nvSpPr>
          <p:spPr>
            <a:xfrm>
              <a:off x="399419" y="1410419"/>
              <a:ext cx="345638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b="1" kern="100" dirty="0">
                  <a:solidFill>
                    <a:srgbClr val="FF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297DF463-94D7-4EF6-AF7D-26C0E9532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674160"/>
                </p:ext>
              </p:extLst>
            </p:nvPr>
          </p:nvGraphicFramePr>
          <p:xfrm>
            <a:off x="1116186" y="1513072"/>
            <a:ext cx="984881" cy="338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68" r:id="rId11" imgW="609336" imgH="203112" progId="Equation.DSMT4">
                    <p:embed/>
                  </p:oleObj>
                </mc:Choice>
                <mc:Fallback>
                  <p:oleObj r:id="rId11" imgW="609336" imgH="20311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186" y="1513072"/>
                          <a:ext cx="984881" cy="3385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396106" y="2016100"/>
            <a:ext cx="3528392" cy="543284"/>
            <a:chOff x="396106" y="2016100"/>
            <a:chExt cx="3528392" cy="543284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0F224E83-0267-40E5-A6A9-F4FCE074E154}"/>
                </a:ext>
              </a:extLst>
            </p:cNvPr>
            <p:cNvSpPr txBox="1"/>
            <p:nvPr/>
          </p:nvSpPr>
          <p:spPr>
            <a:xfrm>
              <a:off x="396106" y="2040114"/>
              <a:ext cx="352839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弧长</a:t>
              </a:r>
              <a:endParaRPr lang="zh-CN" altLang="en-US" sz="2400" dirty="0"/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31A4C278-335D-47E6-AFB6-33FA41863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442850"/>
                </p:ext>
              </p:extLst>
            </p:nvPr>
          </p:nvGraphicFramePr>
          <p:xfrm>
            <a:off x="1188194" y="2016100"/>
            <a:ext cx="2542158" cy="543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369" r:id="rId13" imgW="1574800" imgH="330200" progId="Equation.DSMT4">
                    <p:embed/>
                  </p:oleObj>
                </mc:Choice>
                <mc:Fallback>
                  <p:oleObj r:id="rId13" imgW="1574800" imgH="330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194" y="2016100"/>
                          <a:ext cx="2542158" cy="543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19">
            <a:extLst>
              <a:ext uri="{FF2B5EF4-FFF2-40B4-BE49-F238E27FC236}">
                <a16:creationId xmlns:a16="http://schemas.microsoft.com/office/drawing/2014/main" id="{BE1E46BE-445B-4E6C-AC2D-04BEA7045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218" y="2192287"/>
            <a:ext cx="103670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A7427E4-86C0-45C2-85FF-7D4A6D097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17035"/>
              </p:ext>
            </p:extLst>
          </p:nvPr>
        </p:nvGraphicFramePr>
        <p:xfrm>
          <a:off x="1404218" y="2753953"/>
          <a:ext cx="2022488" cy="5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0" r:id="rId15" imgW="1219200" imgH="330200" progId="Equation.DSMT4">
                  <p:embed/>
                </p:oleObj>
              </mc:Choice>
              <mc:Fallback>
                <p:oleObj r:id="rId15" imgW="12192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18" y="2753953"/>
                        <a:ext cx="2022488" cy="558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1">
            <a:extLst>
              <a:ext uri="{FF2B5EF4-FFF2-40B4-BE49-F238E27FC236}">
                <a16:creationId xmlns:a16="http://schemas.microsoft.com/office/drawing/2014/main" id="{81491B0A-36F6-412F-860E-06AE1C1E3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683" y="2783054"/>
            <a:ext cx="106329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2B80EAF1-0076-4DFE-A2DF-01D9CE0E4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33553"/>
              </p:ext>
            </p:extLst>
          </p:nvPr>
        </p:nvGraphicFramePr>
        <p:xfrm>
          <a:off x="1411682" y="3459897"/>
          <a:ext cx="1769677" cy="5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1" r:id="rId17" imgW="1066800" imgH="330200" progId="Equation.DSMT4">
                  <p:embed/>
                </p:oleObj>
              </mc:Choice>
              <mc:Fallback>
                <p:oleObj r:id="rId17" imgW="10668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682" y="3459897"/>
                        <a:ext cx="1769677" cy="558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3">
            <a:extLst>
              <a:ext uri="{FF2B5EF4-FFF2-40B4-BE49-F238E27FC236}">
                <a16:creationId xmlns:a16="http://schemas.microsoft.com/office/drawing/2014/main" id="{D8C504B6-751D-4116-A39D-CC5718138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682" y="3341345"/>
            <a:ext cx="9924421" cy="50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BEFFFB60-5B3D-413D-903A-23712EC84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79108"/>
              </p:ext>
            </p:extLst>
          </p:nvPr>
        </p:nvGraphicFramePr>
        <p:xfrm>
          <a:off x="1411682" y="4104332"/>
          <a:ext cx="4136084" cy="66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2" r:id="rId19" imgW="2425700" imgH="393700" progId="Equation.DSMT4">
                  <p:embed/>
                </p:oleObj>
              </mc:Choice>
              <mc:Fallback>
                <p:oleObj r:id="rId19" imgW="24257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682" y="4104332"/>
                        <a:ext cx="4136084" cy="66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>
            <a:extLst>
              <a:ext uri="{FF2B5EF4-FFF2-40B4-BE49-F238E27FC236}">
                <a16:creationId xmlns:a16="http://schemas.microsoft.com/office/drawing/2014/main" id="{DB6305E3-802D-46E9-851C-8B13AACBCC0B}"/>
              </a:ext>
            </a:extLst>
          </p:cNvPr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239" y="1742273"/>
            <a:ext cx="2758825" cy="208156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6" name="直接连接符 25"/>
          <p:cNvCxnSpPr/>
          <p:nvPr/>
        </p:nvCxnSpPr>
        <p:spPr>
          <a:xfrm flipH="1">
            <a:off x="471427" y="1296020"/>
            <a:ext cx="7969250" cy="0"/>
          </a:xfrm>
          <a:prstGeom prst="line">
            <a:avLst/>
          </a:prstGeom>
          <a:ln w="76200" cmpd="tri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198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771782AD-F67E-46AC-A7C3-C50729B327F9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945174-82C3-4E14-8452-65415E147F0B}"/>
              </a:ext>
            </a:extLst>
          </p:cNvPr>
          <p:cNvSpPr txBox="1"/>
          <p:nvPr/>
        </p:nvSpPr>
        <p:spPr>
          <a:xfrm>
            <a:off x="468114" y="498939"/>
            <a:ext cx="4523172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zh-CN" altLang="zh-CN" sz="24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四、小结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E82852C-7D53-4686-9A49-D6DC4F7C6493}"/>
              </a:ext>
            </a:extLst>
          </p:cNvPr>
          <p:cNvSpPr txBox="1"/>
          <p:nvPr/>
        </p:nvSpPr>
        <p:spPr>
          <a:xfrm>
            <a:off x="468114" y="1000437"/>
            <a:ext cx="60486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定积分求平面图形的面积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）边界方程为直角坐标系下方程</a:t>
            </a:r>
            <a:endParaRPr lang="zh-CN" altLang="en-US" sz="2400" dirty="0"/>
          </a:p>
        </p:txBody>
      </p:sp>
      <p:grpSp>
        <p:nvGrpSpPr>
          <p:cNvPr id="9" name="Group 20">
            <a:extLst>
              <a:ext uri="{FF2B5EF4-FFF2-40B4-BE49-F238E27FC236}">
                <a16:creationId xmlns:a16="http://schemas.microsoft.com/office/drawing/2014/main" id="{BC9ECFA3-69EC-4E1E-863D-7F47DF6EFD08}"/>
              </a:ext>
            </a:extLst>
          </p:cNvPr>
          <p:cNvGrpSpPr>
            <a:grpSpLocks/>
          </p:cNvGrpSpPr>
          <p:nvPr/>
        </p:nvGrpSpPr>
        <p:grpSpPr bwMode="auto">
          <a:xfrm>
            <a:off x="1764258" y="2016100"/>
            <a:ext cx="2376264" cy="1792056"/>
            <a:chOff x="-431" y="0"/>
            <a:chExt cx="2133" cy="1445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318EB83-23F0-4FB1-A3F7-8B8F883EB9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31" y="967"/>
              <a:ext cx="2133" cy="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1" name="Picture 18">
              <a:extLst>
                <a:ext uri="{FF2B5EF4-FFF2-40B4-BE49-F238E27FC236}">
                  <a16:creationId xmlns:a16="http://schemas.microsoft.com/office/drawing/2014/main" id="{ACB7773A-CEE7-4819-9BFD-A827EF09C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344" cy="9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Group 19">
            <a:extLst>
              <a:ext uri="{FF2B5EF4-FFF2-40B4-BE49-F238E27FC236}">
                <a16:creationId xmlns:a16="http://schemas.microsoft.com/office/drawing/2014/main" id="{DAFF42A3-0227-4743-8A7C-6108C900917A}"/>
              </a:ext>
            </a:extLst>
          </p:cNvPr>
          <p:cNvGrpSpPr>
            <a:grpSpLocks/>
          </p:cNvGrpSpPr>
          <p:nvPr/>
        </p:nvGrpSpPr>
        <p:grpSpPr bwMode="auto">
          <a:xfrm>
            <a:off x="4788594" y="1990014"/>
            <a:ext cx="2448272" cy="1818142"/>
            <a:chOff x="-173" y="0"/>
            <a:chExt cx="2085" cy="1566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CE75DA3-4DDC-485E-808D-63A3D3F2B9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3" y="1099"/>
              <a:ext cx="2085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4" name="Picture 16">
              <a:extLst>
                <a:ext uri="{FF2B5EF4-FFF2-40B4-BE49-F238E27FC236}">
                  <a16:creationId xmlns:a16="http://schemas.microsoft.com/office/drawing/2014/main" id="{022EA619-D8AA-4C5B-BFAC-5D7885ECB6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6" cy="1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175C38EE-E209-4FCD-9730-EB00F99E0BED}"/>
              </a:ext>
            </a:extLst>
          </p:cNvPr>
          <p:cNvSpPr txBox="1"/>
          <p:nvPr/>
        </p:nvSpPr>
        <p:spPr>
          <a:xfrm>
            <a:off x="227004" y="3736321"/>
            <a:ext cx="81619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01320" algn="just">
              <a:lnSpc>
                <a:spcPct val="150000"/>
              </a:lnSpc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</a:t>
            </a:r>
            <a:r>
              <a:rPr lang="en-US" altLang="zh-CN" sz="24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恰当的选择积分变量有助于简化积分运算；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8114" y="4248348"/>
            <a:ext cx="40358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边界方程为参数方程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63744" y="4248347"/>
            <a:ext cx="48013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边界方程为极坐标系下方程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2526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1F9ABCE4-9718-43AF-953F-247BD286B345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C374E05-6125-4ED6-8CC1-165C41BB48EE}"/>
              </a:ext>
            </a:extLst>
          </p:cNvPr>
          <p:cNvSpPr txBox="1"/>
          <p:nvPr/>
        </p:nvSpPr>
        <p:spPr>
          <a:xfrm>
            <a:off x="481446" y="431924"/>
            <a:ext cx="45231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积分求体积</a:t>
            </a:r>
          </a:p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）旋转体的体积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3439AA9E-99F8-4EFF-AD66-81BAEA75D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481366" y="3960316"/>
            <a:ext cx="7632848" cy="461665"/>
            <a:chOff x="481366" y="3960316"/>
            <a:chExt cx="7632848" cy="461665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B9251574-6087-4E37-8662-573F4547951C}"/>
                </a:ext>
              </a:extLst>
            </p:cNvPr>
            <p:cNvSpPr txBox="1"/>
            <p:nvPr/>
          </p:nvSpPr>
          <p:spPr>
            <a:xfrm>
              <a:off x="481366" y="3960316"/>
              <a:ext cx="76328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）平行截面面积</a:t>
              </a:r>
              <a:r>
                <a:rPr lang="en-US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zh-CN" sz="2400" kern="100" dirty="0">
                  <a:solidFill>
                    <a:srgbClr val="000000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为已知的立体体积</a:t>
              </a:r>
              <a:endParaRPr lang="zh-CN" altLang="en-US" sz="2400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CA97198C-81A1-4252-BD0C-3CAEF6FAE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938587"/>
                </p:ext>
              </p:extLst>
            </p:nvPr>
          </p:nvGraphicFramePr>
          <p:xfrm>
            <a:off x="3158732" y="4088143"/>
            <a:ext cx="494299" cy="307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4" r:id="rId3" imgW="330057" imgH="203112" progId="Equation.3">
                    <p:embed/>
                  </p:oleObj>
                </mc:Choice>
                <mc:Fallback>
                  <p:oleObj r:id="rId3" imgW="330057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8732" y="4088143"/>
                          <a:ext cx="494299" cy="3077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43C9D85-FB06-4916-950D-4EE9A4437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99158"/>
              </p:ext>
            </p:extLst>
          </p:nvPr>
        </p:nvGraphicFramePr>
        <p:xfrm>
          <a:off x="3517840" y="4464372"/>
          <a:ext cx="1342762" cy="50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5" r:id="rId5" imgW="901309" imgH="330057" progId="Equation.DSMT4">
                  <p:embed/>
                </p:oleObj>
              </mc:Choice>
              <mc:Fallback>
                <p:oleObj r:id="rId5" imgW="901309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840" y="4464372"/>
                        <a:ext cx="1342762" cy="50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908274" y="1584052"/>
            <a:ext cx="2339102" cy="2307659"/>
            <a:chOff x="1908274" y="1584052"/>
            <a:chExt cx="2339102" cy="2307659"/>
          </a:xfrm>
        </p:grpSpPr>
        <p:grpSp>
          <p:nvGrpSpPr>
            <p:cNvPr id="7" name="Group 36">
              <a:extLst>
                <a:ext uri="{FF2B5EF4-FFF2-40B4-BE49-F238E27FC236}">
                  <a16:creationId xmlns:a16="http://schemas.microsoft.com/office/drawing/2014/main" id="{82BCBABC-CE06-478B-AC5B-98D30ADAC5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4298" y="1584052"/>
              <a:ext cx="2115765" cy="1847605"/>
              <a:chOff x="0" y="0"/>
              <a:chExt cx="1632" cy="1476"/>
            </a:xfrm>
          </p:grpSpPr>
          <p:pic>
            <p:nvPicPr>
              <p:cNvPr id="8" name="Picture 8">
                <a:extLst>
                  <a:ext uri="{FF2B5EF4-FFF2-40B4-BE49-F238E27FC236}">
                    <a16:creationId xmlns:a16="http://schemas.microsoft.com/office/drawing/2014/main" id="{5679F119-730D-4B12-89B4-DDE3AA46A4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0"/>
                <a:ext cx="1248" cy="996"/>
              </a:xfrm>
              <a:prstGeom prst="rect">
                <a:avLst/>
              </a:prstGeom>
              <a:noFill/>
              <a:ln w="9525">
                <a:solidFill>
                  <a:srgbClr val="E7E6E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66D819F3-76F4-4DA1-9F27-D5CD5486E4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022"/>
                <a:ext cx="1632" cy="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FBE33155-A4CF-4DEC-B432-C092EC48DB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063152"/>
                </p:ext>
              </p:extLst>
            </p:nvPr>
          </p:nvGraphicFramePr>
          <p:xfrm>
            <a:off x="2358410" y="3600276"/>
            <a:ext cx="197936" cy="227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6" r:id="rId9" imgW="126835" imgH="139518" progId="Equation.3">
                    <p:embed/>
                  </p:oleObj>
                </mc:Choice>
                <mc:Fallback>
                  <p:oleObj r:id="rId9" imgW="126835" imgH="139518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410" y="3600276"/>
                          <a:ext cx="197936" cy="2276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/>
            <p:cNvSpPr/>
            <p:nvPr/>
          </p:nvSpPr>
          <p:spPr>
            <a:xfrm>
              <a:off x="1908274" y="3430046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绕</a:t>
              </a:r>
              <a:r>
                <a:rPr lang="en-US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轴旋转一周</a:t>
              </a:r>
              <a:endParaRPr lang="zh-CN" altLang="en-US" sz="2400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647891" y="1559791"/>
            <a:ext cx="2339102" cy="2328517"/>
            <a:chOff x="4647891" y="1559791"/>
            <a:chExt cx="2339102" cy="2328517"/>
          </a:xfrm>
        </p:grpSpPr>
        <p:grpSp>
          <p:nvGrpSpPr>
            <p:cNvPr id="10" name="Group 37">
              <a:extLst>
                <a:ext uri="{FF2B5EF4-FFF2-40B4-BE49-F238E27FC236}">
                  <a16:creationId xmlns:a16="http://schemas.microsoft.com/office/drawing/2014/main" id="{0936D1E5-E56C-490A-869F-A6025A3BB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7450" y="1559791"/>
              <a:ext cx="2169376" cy="1871866"/>
              <a:chOff x="0" y="0"/>
              <a:chExt cx="1670" cy="1611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C595527D-DCBC-448A-AD70-4CC659BF7B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141"/>
                <a:ext cx="1670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35">
                <a:extLst>
                  <a:ext uri="{FF2B5EF4-FFF2-40B4-BE49-F238E27FC236}">
                    <a16:creationId xmlns:a16="http://schemas.microsoft.com/office/drawing/2014/main" id="{5C2600EF-34B5-41BF-86E8-BC451D6BE8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" y="0"/>
                <a:ext cx="1392" cy="114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F0C2C27A-6DA2-44ED-A737-D5C92F2F7C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995078"/>
                </p:ext>
              </p:extLst>
            </p:nvPr>
          </p:nvGraphicFramePr>
          <p:xfrm>
            <a:off x="5084661" y="3566202"/>
            <a:ext cx="221241" cy="250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87" r:id="rId13" imgW="139579" imgH="164957" progId="Equation.3">
                    <p:embed/>
                  </p:oleObj>
                </mc:Choice>
                <mc:Fallback>
                  <p:oleObj r:id="rId13" imgW="139579" imgH="164957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661" y="3566202"/>
                          <a:ext cx="221241" cy="250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4647891" y="3426643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绕</a:t>
              </a:r>
              <a:r>
                <a:rPr lang="en-US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4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轴旋转一周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6067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6BFFE28-1E8C-449A-92DA-4874EECAF841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C45A03E-C127-43E3-AD6E-C4BE7D7C1ABE}"/>
              </a:ext>
            </a:extLst>
          </p:cNvPr>
          <p:cNvSpPr txBox="1"/>
          <p:nvPr/>
        </p:nvSpPr>
        <p:spPr>
          <a:xfrm>
            <a:off x="421332" y="649689"/>
            <a:ext cx="45832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 </a:t>
            </a:r>
            <a:r>
              <a:rPr lang="zh-CN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积分求平面曲线的弧长</a:t>
            </a:r>
            <a:endParaRPr lang="zh-CN" altLang="en-US" sz="2400" b="1" kern="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9CDAB54-C474-4031-9A1B-377CDEA4BF23}"/>
              </a:ext>
            </a:extLst>
          </p:cNvPr>
          <p:cNvSpPr txBox="1"/>
          <p:nvPr/>
        </p:nvSpPr>
        <p:spPr>
          <a:xfrm>
            <a:off x="468114" y="3816116"/>
            <a:ext cx="5616624" cy="576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solidFill>
                  <a:srgbClr val="44546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弧长时积分上下限必须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大下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30" y="1584052"/>
            <a:ext cx="7775715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7299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622333" y="778054"/>
            <a:ext cx="4022245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字魂59号-创粗黑" charset="0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元素法</a:t>
            </a:r>
            <a:endParaRPr lang="en-US" altLang="zh-CN" sz="2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CB61DD05-6BCD-4CA0-A997-226F01B6ECCF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6426EF8-B8F4-4BC0-ACD6-59BD7D3B4FCC}"/>
              </a:ext>
            </a:extLst>
          </p:cNvPr>
          <p:cNvGrpSpPr/>
          <p:nvPr/>
        </p:nvGrpSpPr>
        <p:grpSpPr>
          <a:xfrm>
            <a:off x="587195" y="1426126"/>
            <a:ext cx="7064398" cy="562756"/>
            <a:chOff x="587195" y="1584052"/>
            <a:chExt cx="7064398" cy="562756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72BAFAFF-8AB5-42F1-97F1-DA0D55F6426E}"/>
                </a:ext>
              </a:extLst>
            </p:cNvPr>
            <p:cNvGrpSpPr/>
            <p:nvPr/>
          </p:nvGrpSpPr>
          <p:grpSpPr>
            <a:xfrm>
              <a:off x="587195" y="1584052"/>
              <a:ext cx="3985375" cy="559769"/>
              <a:chOff x="587195" y="1879711"/>
              <a:chExt cx="3985375" cy="559769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66E29F6-DF2E-4F4E-9713-A45E238EF18B}"/>
                  </a:ext>
                </a:extLst>
              </p:cNvPr>
              <p:cNvSpPr/>
              <p:nvPr/>
            </p:nvSpPr>
            <p:spPr>
              <a:xfrm>
                <a:off x="587195" y="1879711"/>
                <a:ext cx="3769351" cy="559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  <a:sym typeface="字魂59号-创粗黑" charset="0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  <a:sym typeface="字魂59号-创粗黑" charset="0"/>
                  </a:rPr>
                  <a:t>1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  <a:sym typeface="字魂59号-创粗黑" charset="0"/>
                  </a:rPr>
                  <a:t>）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能用定积分计算的量</a:t>
                </a:r>
                <a:endParaRPr lang="en-US" altLang="zh-CN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B47F9967-FE13-4002-AE78-30F82C2382E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66183" y="2065722"/>
              <a:ext cx="306387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470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B47F9967-FE13-4002-AE78-30F82C2382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6183" y="2065722"/>
                            <a:ext cx="306387" cy="333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CC59233-ADF6-4A34-A69D-1EC51136E3E5}"/>
                </a:ext>
              </a:extLst>
            </p:cNvPr>
            <p:cNvSpPr/>
            <p:nvPr/>
          </p:nvSpPr>
          <p:spPr>
            <a:xfrm>
              <a:off x="4500562" y="1587039"/>
              <a:ext cx="3151031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应满足下列三个条件：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81BCB606-BFB1-4735-8978-85EE187EB568}"/>
              </a:ext>
            </a:extLst>
          </p:cNvPr>
          <p:cNvGrpSpPr/>
          <p:nvPr/>
        </p:nvGrpSpPr>
        <p:grpSpPr>
          <a:xfrm>
            <a:off x="849743" y="2136577"/>
            <a:ext cx="5311695" cy="575409"/>
            <a:chOff x="849743" y="2294503"/>
            <a:chExt cx="5311695" cy="575409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4B0DF098-EE46-45F7-AF25-BF88BE3CE8B8}"/>
                </a:ext>
              </a:extLst>
            </p:cNvPr>
            <p:cNvGrpSpPr/>
            <p:nvPr/>
          </p:nvGrpSpPr>
          <p:grpSpPr>
            <a:xfrm>
              <a:off x="849743" y="2294503"/>
              <a:ext cx="5311695" cy="575409"/>
              <a:chOff x="849743" y="2294503"/>
              <a:chExt cx="5311695" cy="575409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D40A59A5-86DE-4CE7-BCA1-5960C41343AE}"/>
                  </a:ext>
                </a:extLst>
              </p:cNvPr>
              <p:cNvSpPr/>
              <p:nvPr/>
            </p:nvSpPr>
            <p:spPr>
              <a:xfrm>
                <a:off x="849743" y="2294503"/>
                <a:ext cx="961039" cy="559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en-US" altLang="zh-CN" sz="2400" dirty="0">
                    <a:latin typeface="宋体" pitchFamily="2" charset="-122"/>
                    <a:ea typeface="宋体" pitchFamily="2" charset="-122"/>
                  </a:rPr>
                  <a:t> </a:t>
                </a:r>
              </a:p>
            </p:txBody>
          </p:sp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4A90B8F6-5B39-4DAD-A333-964B857096AF}"/>
                  </a:ext>
                </a:extLst>
              </p:cNvPr>
              <p:cNvGrpSpPr/>
              <p:nvPr/>
            </p:nvGrpSpPr>
            <p:grpSpPr>
              <a:xfrm>
                <a:off x="1469199" y="2408247"/>
                <a:ext cx="1398622" cy="461665"/>
                <a:chOff x="235376" y="1574926"/>
                <a:chExt cx="1398622" cy="461665"/>
              </a:xfrm>
            </p:grpSpPr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0E4B5796-E8B7-405E-ABA4-A61A7EB6FD91}"/>
                    </a:ext>
                  </a:extLst>
                </p:cNvPr>
                <p:cNvSpPr/>
                <p:nvPr/>
              </p:nvSpPr>
              <p:spPr>
                <a:xfrm>
                  <a:off x="481870" y="1574926"/>
                  <a:ext cx="115212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与变量</a:t>
                  </a:r>
                </a:p>
              </p:txBody>
            </p:sp>
            <p:graphicFrame>
              <p:nvGraphicFramePr>
                <p:cNvPr id="45" name="对象 44">
                  <a:extLst>
                    <a:ext uri="{FF2B5EF4-FFF2-40B4-BE49-F238E27FC236}">
                      <a16:creationId xmlns:a16="http://schemas.microsoft.com/office/drawing/2014/main" id="{72D490B9-3B3E-4E9C-AD00-9F754432E14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35376" y="1642113"/>
                <a:ext cx="306387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4471" name="Equation" r:id="rId6" imgW="164880" imgH="177480" progId="Equation.DSMT4">
                        <p:embed/>
                      </p:oleObj>
                    </mc:Choice>
                    <mc:Fallback>
                      <p:oleObj name="Equation" r:id="rId6" imgW="164880" imgH="177480" progId="Equation.DSMT4">
                        <p:embed/>
                        <p:pic>
                          <p:nvPicPr>
                            <p:cNvPr id="45" name="对象 44">
                              <a:extLst>
                                <a:ext uri="{FF2B5EF4-FFF2-40B4-BE49-F238E27FC236}">
                                  <a16:creationId xmlns:a16="http://schemas.microsoft.com/office/drawing/2014/main" id="{72D490B9-3B3E-4E9C-AD00-9F754432E14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376" y="1642113"/>
                              <a:ext cx="306387" cy="3333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3A4581DB-DEE5-4FB9-A8E5-CF3DD5FEA0BF}"/>
                  </a:ext>
                </a:extLst>
              </p:cNvPr>
              <p:cNvSpPr/>
              <p:nvPr/>
            </p:nvSpPr>
            <p:spPr>
              <a:xfrm>
                <a:off x="2947220" y="2396618"/>
                <a:ext cx="177745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变化区间</a:t>
                </a: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9E9CFB8-05B1-4374-85DA-B2251DF568A4}"/>
                  </a:ext>
                </a:extLst>
              </p:cNvPr>
              <p:cNvSpPr/>
              <p:nvPr/>
            </p:nvSpPr>
            <p:spPr>
              <a:xfrm>
                <a:off x="5228608" y="2406704"/>
                <a:ext cx="9328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关；</a:t>
                </a:r>
              </a:p>
            </p:txBody>
          </p:sp>
        </p:grp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EB91DB94-7560-4E8E-8BD2-068715467DA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72370" y="2520156"/>
            <a:ext cx="23495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2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EB91DB94-7560-4E8E-8BD2-068715467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370" y="2520156"/>
                          <a:ext cx="234950" cy="261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FC824AE3-8F6F-4EEE-8457-9A765BC6AFD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26044" y="2392007"/>
            <a:ext cx="6572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3" name="Equation" r:id="rId10" imgW="355320" imgH="253800" progId="Equation.DSMT4">
                    <p:embed/>
                  </p:oleObj>
                </mc:Choice>
                <mc:Fallback>
                  <p:oleObj name="Equation" r:id="rId10" imgW="355320" imgH="2538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FC824AE3-8F6F-4EEE-8457-9A765BC6AF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044" y="2392007"/>
                          <a:ext cx="657225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DD32287F-A432-406A-8248-E311D51FB09A}"/>
              </a:ext>
            </a:extLst>
          </p:cNvPr>
          <p:cNvGrpSpPr/>
          <p:nvPr/>
        </p:nvGrpSpPr>
        <p:grpSpPr>
          <a:xfrm>
            <a:off x="849743" y="2877277"/>
            <a:ext cx="4621290" cy="575409"/>
            <a:chOff x="849743" y="2294503"/>
            <a:chExt cx="4621290" cy="575409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A100156E-CAE3-46F1-91A4-4F347F70A6E0}"/>
                </a:ext>
              </a:extLst>
            </p:cNvPr>
            <p:cNvGrpSpPr/>
            <p:nvPr/>
          </p:nvGrpSpPr>
          <p:grpSpPr>
            <a:xfrm>
              <a:off x="849743" y="2294503"/>
              <a:ext cx="4621290" cy="575409"/>
              <a:chOff x="849743" y="2294503"/>
              <a:chExt cx="4621290" cy="575409"/>
            </a:xfrm>
          </p:grpSpPr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DD3ABE74-68D7-4D8D-AB1C-A951B2F1AC84}"/>
                  </a:ext>
                </a:extLst>
              </p:cNvPr>
              <p:cNvSpPr/>
              <p:nvPr/>
            </p:nvSpPr>
            <p:spPr>
              <a:xfrm>
                <a:off x="849743" y="2294503"/>
                <a:ext cx="961039" cy="559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ea"/>
                  <a:buAutoNum type="circleNumDbPlain" startAt="2"/>
                </a:pPr>
                <a:r>
                  <a:rPr lang="en-US" altLang="zh-CN" sz="2400" dirty="0">
                    <a:latin typeface="宋体" pitchFamily="2" charset="-122"/>
                    <a:ea typeface="宋体" pitchFamily="2" charset="-122"/>
                  </a:rPr>
                  <a:t> </a:t>
                </a:r>
              </a:p>
            </p:txBody>
          </p:sp>
          <p:grpSp>
            <p:nvGrpSpPr>
              <p:cNvPr id="36" name="组合 35">
                <a:extLst>
                  <a:ext uri="{FF2B5EF4-FFF2-40B4-BE49-F238E27FC236}">
                    <a16:creationId xmlns:a16="http://schemas.microsoft.com/office/drawing/2014/main" id="{0A322496-047D-4EC3-837B-29FBDB49E074}"/>
                  </a:ext>
                </a:extLst>
              </p:cNvPr>
              <p:cNvGrpSpPr/>
              <p:nvPr/>
            </p:nvGrpSpPr>
            <p:grpSpPr>
              <a:xfrm>
                <a:off x="1469199" y="2408247"/>
                <a:ext cx="1663210" cy="461665"/>
                <a:chOff x="235376" y="1574926"/>
                <a:chExt cx="1663210" cy="461665"/>
              </a:xfrm>
            </p:grpSpPr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84F91179-AEB2-419E-8AF3-F5C9D4A6A471}"/>
                    </a:ext>
                  </a:extLst>
                </p:cNvPr>
                <p:cNvSpPr/>
                <p:nvPr/>
              </p:nvSpPr>
              <p:spPr>
                <a:xfrm>
                  <a:off x="481869" y="1574926"/>
                  <a:ext cx="1416717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对于区间</a:t>
                  </a:r>
                </a:p>
              </p:txBody>
            </p:sp>
            <p:graphicFrame>
              <p:nvGraphicFramePr>
                <p:cNvPr id="40" name="对象 39">
                  <a:extLst>
                    <a:ext uri="{FF2B5EF4-FFF2-40B4-BE49-F238E27FC236}">
                      <a16:creationId xmlns:a16="http://schemas.microsoft.com/office/drawing/2014/main" id="{92B23CD5-590E-41DD-B2DF-E956882DDB6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35376" y="1642113"/>
                <a:ext cx="306387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4474" name="Equation" r:id="rId12" imgW="164880" imgH="177480" progId="Equation.DSMT4">
                        <p:embed/>
                      </p:oleObj>
                    </mc:Choice>
                    <mc:Fallback>
                      <p:oleObj name="Equation" r:id="rId12" imgW="164880" imgH="177480" progId="Equation.DSMT4">
                        <p:embed/>
                        <p:pic>
                          <p:nvPicPr>
                            <p:cNvPr id="40" name="对象 39">
                              <a:extLst>
                                <a:ext uri="{FF2B5EF4-FFF2-40B4-BE49-F238E27FC236}">
                                  <a16:creationId xmlns:a16="http://schemas.microsoft.com/office/drawing/2014/main" id="{92B23CD5-590E-41DD-B2DF-E956882DDB6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376" y="1642113"/>
                              <a:ext cx="306387" cy="3333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6B21921E-4094-4138-8193-F94E47A11807}"/>
                  </a:ext>
                </a:extLst>
              </p:cNvPr>
              <p:cNvSpPr/>
              <p:nvPr/>
            </p:nvSpPr>
            <p:spPr>
              <a:xfrm>
                <a:off x="3674107" y="2406592"/>
                <a:ext cx="179692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具有可加性；</a:t>
                </a:r>
              </a:p>
            </p:txBody>
          </p:sp>
        </p:grp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EED1C128-A686-4B0C-82FD-D8A65E20D89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060402" y="2392007"/>
            <a:ext cx="6572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5" name="Equation" r:id="rId14" imgW="355320" imgH="253800" progId="Equation.DSMT4">
                    <p:embed/>
                  </p:oleObj>
                </mc:Choice>
                <mc:Fallback>
                  <p:oleObj name="Equation" r:id="rId14" imgW="355320" imgH="2538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EED1C128-A686-4B0C-82FD-D8A65E20D8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402" y="2392007"/>
                          <a:ext cx="657225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A1B57E5-1DDB-46E7-9AF0-467F7E45CB06}"/>
              </a:ext>
            </a:extLst>
          </p:cNvPr>
          <p:cNvGrpSpPr/>
          <p:nvPr/>
        </p:nvGrpSpPr>
        <p:grpSpPr>
          <a:xfrm>
            <a:off x="849743" y="3600931"/>
            <a:ext cx="7012871" cy="575409"/>
            <a:chOff x="849743" y="3758857"/>
            <a:chExt cx="7012871" cy="575409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D1D44DFF-9236-4304-9D7A-E982B60C3230}"/>
                </a:ext>
              </a:extLst>
            </p:cNvPr>
            <p:cNvGrpSpPr/>
            <p:nvPr/>
          </p:nvGrpSpPr>
          <p:grpSpPr>
            <a:xfrm>
              <a:off x="849743" y="3758857"/>
              <a:ext cx="5090979" cy="575409"/>
              <a:chOff x="849743" y="2294503"/>
              <a:chExt cx="5090979" cy="575409"/>
            </a:xfrm>
          </p:grpSpPr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1610E368-AFDA-411F-9A81-2B97F563F027}"/>
                  </a:ext>
                </a:extLst>
              </p:cNvPr>
              <p:cNvGrpSpPr/>
              <p:nvPr/>
            </p:nvGrpSpPr>
            <p:grpSpPr>
              <a:xfrm>
                <a:off x="849743" y="2294503"/>
                <a:ext cx="5090979" cy="575409"/>
                <a:chOff x="849743" y="2294503"/>
                <a:chExt cx="5090979" cy="575409"/>
              </a:xfrm>
            </p:grpSpPr>
            <p:sp>
              <p:nvSpPr>
                <p:cNvPr id="50" name="矩形 49">
                  <a:extLst>
                    <a:ext uri="{FF2B5EF4-FFF2-40B4-BE49-F238E27FC236}">
                      <a16:creationId xmlns:a16="http://schemas.microsoft.com/office/drawing/2014/main" id="{6B5B7D68-F25B-4B2F-B36A-97DAC2CE3E3A}"/>
                    </a:ext>
                  </a:extLst>
                </p:cNvPr>
                <p:cNvSpPr/>
                <p:nvPr/>
              </p:nvSpPr>
              <p:spPr>
                <a:xfrm>
                  <a:off x="849743" y="2294503"/>
                  <a:ext cx="961039" cy="5597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lnSpc>
                      <a:spcPct val="150000"/>
                    </a:lnSpc>
                    <a:buFont typeface="+mj-ea"/>
                    <a:buAutoNum type="circleNumDbPlain" startAt="3"/>
                  </a:pPr>
                  <a:r>
                    <a:rPr lang="en-US" altLang="zh-CN" sz="2400" dirty="0">
                      <a:latin typeface="宋体" pitchFamily="2" charset="-122"/>
                      <a:ea typeface="宋体" pitchFamily="2" charset="-122"/>
                    </a:rPr>
                    <a:t> </a:t>
                  </a:r>
                </a:p>
              </p:txBody>
            </p:sp>
            <p:grpSp>
              <p:nvGrpSpPr>
                <p:cNvPr id="51" name="组合 50">
                  <a:extLst>
                    <a:ext uri="{FF2B5EF4-FFF2-40B4-BE49-F238E27FC236}">
                      <a16:creationId xmlns:a16="http://schemas.microsoft.com/office/drawing/2014/main" id="{A1459806-FA98-4C53-B26B-D75500116488}"/>
                    </a:ext>
                  </a:extLst>
                </p:cNvPr>
                <p:cNvGrpSpPr/>
                <p:nvPr/>
              </p:nvGrpSpPr>
              <p:grpSpPr>
                <a:xfrm>
                  <a:off x="1469199" y="2408247"/>
                  <a:ext cx="1663210" cy="461665"/>
                  <a:chOff x="235376" y="1574926"/>
                  <a:chExt cx="1663210" cy="461665"/>
                </a:xfrm>
              </p:grpSpPr>
              <p:sp>
                <p:nvSpPr>
                  <p:cNvPr id="53" name="矩形 52">
                    <a:extLst>
                      <a:ext uri="{FF2B5EF4-FFF2-40B4-BE49-F238E27FC236}">
                        <a16:creationId xmlns:a16="http://schemas.microsoft.com/office/drawing/2014/main" id="{A050E7D0-D8B6-4DE6-AE3C-4A9CD8E0EC6A}"/>
                      </a:ext>
                    </a:extLst>
                  </p:cNvPr>
                  <p:cNvSpPr/>
                  <p:nvPr/>
                </p:nvSpPr>
                <p:spPr>
                  <a:xfrm>
                    <a:off x="481869" y="1574926"/>
                    <a:ext cx="1416717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zh-CN" altLang="en-US" sz="24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的部分量</a:t>
                    </a:r>
                  </a:p>
                </p:txBody>
              </p:sp>
              <p:graphicFrame>
                <p:nvGraphicFramePr>
                  <p:cNvPr id="55" name="对象 54">
                    <a:extLst>
                      <a:ext uri="{FF2B5EF4-FFF2-40B4-BE49-F238E27FC236}">
                        <a16:creationId xmlns:a16="http://schemas.microsoft.com/office/drawing/2014/main" id="{5E8C5AEE-5379-4576-B63F-11F77E34B1A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35376" y="1642113"/>
                  <a:ext cx="306387" cy="3333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4476" name="Equation" r:id="rId15" imgW="164880" imgH="177480" progId="Equation.DSMT4">
                          <p:embed/>
                        </p:oleObj>
                      </mc:Choice>
                      <mc:Fallback>
                        <p:oleObj name="Equation" r:id="rId15" imgW="164880" imgH="177480" progId="Equation.DSMT4">
                          <p:embed/>
                          <p:pic>
                            <p:nvPicPr>
                              <p:cNvPr id="55" name="对象 54">
                                <a:extLst>
                                  <a:ext uri="{FF2B5EF4-FFF2-40B4-BE49-F238E27FC236}">
                                    <a16:creationId xmlns:a16="http://schemas.microsoft.com/office/drawing/2014/main" id="{5E8C5AEE-5379-4576-B63F-11F77E34B1A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5376" y="1642113"/>
                                <a:ext cx="306387" cy="33337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09C68324-9058-4DE2-B2D2-F3D1C55ED9E1}"/>
                    </a:ext>
                  </a:extLst>
                </p:cNvPr>
                <p:cNvSpPr/>
                <p:nvPr/>
              </p:nvSpPr>
              <p:spPr>
                <a:xfrm>
                  <a:off x="3600152" y="2406590"/>
                  <a:ext cx="23405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可近似地表示成</a:t>
                  </a:r>
                </a:p>
              </p:txBody>
            </p:sp>
          </p:grpSp>
          <p:graphicFrame>
            <p:nvGraphicFramePr>
              <p:cNvPr id="49" name="对象 48">
                <a:extLst>
                  <a:ext uri="{FF2B5EF4-FFF2-40B4-BE49-F238E27FC236}">
                    <a16:creationId xmlns:a16="http://schemas.microsoft.com/office/drawing/2014/main" id="{440FE4DD-9A2E-417E-AF9C-E56982333B1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60402" y="2423111"/>
              <a:ext cx="539750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477" name="Equation" r:id="rId16" imgW="291960" imgH="228600" progId="Equation.DSMT4">
                      <p:embed/>
                    </p:oleObj>
                  </mc:Choice>
                  <mc:Fallback>
                    <p:oleObj name="Equation" r:id="rId16" imgW="291960" imgH="22860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440FE4DD-9A2E-417E-AF9C-E56982333B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0402" y="2423111"/>
                            <a:ext cx="539750" cy="4286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3B07A71F-A83C-44D2-B715-131F80E187E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68714" y="3903984"/>
            <a:ext cx="19939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8" name="Equation" r:id="rId18" imgW="1079280" imgH="228600" progId="Equation.DSMT4">
                    <p:embed/>
                  </p:oleObj>
                </mc:Choice>
                <mc:Fallback>
                  <p:oleObj name="Equation" r:id="rId18" imgW="1079280" imgH="228600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3B07A71F-A83C-44D2-B715-131F80E187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714" y="3903984"/>
                          <a:ext cx="1993900" cy="428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614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CF79BD98-A295-4EFC-A5B0-F43675023C3C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66E5642-A96F-4FC5-B982-E6DAE8774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63" y="588035"/>
            <a:ext cx="129000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9D0E72C-5688-4741-89C7-E8DFE3BF3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72648"/>
              </p:ext>
            </p:extLst>
          </p:nvPr>
        </p:nvGraphicFramePr>
        <p:xfrm>
          <a:off x="2831126" y="761522"/>
          <a:ext cx="822695" cy="29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9" r:id="rId3" imgW="583947" imgH="203112" progId="Equation.3">
                  <p:embed/>
                </p:oleObj>
              </mc:Choice>
              <mc:Fallback>
                <p:oleObj r:id="rId3" imgW="583947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126" y="761522"/>
                        <a:ext cx="822695" cy="298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47F620F4-1CDC-4004-A952-78177DFA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1103" y="1176071"/>
            <a:ext cx="144457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AF0986E-8B67-4EB8-BF70-11BA5ED41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90326"/>
              </p:ext>
            </p:extLst>
          </p:nvPr>
        </p:nvGraphicFramePr>
        <p:xfrm>
          <a:off x="5220642" y="776315"/>
          <a:ext cx="494311" cy="30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0" r:id="rId5" imgW="330057" imgH="203112" progId="Equation.3">
                  <p:embed/>
                </p:oleObj>
              </mc:Choice>
              <mc:Fallback>
                <p:oleObj r:id="rId5" imgW="33005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42" y="776315"/>
                        <a:ext cx="494311" cy="307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37F23DD7-391C-4762-B43B-42A745B6D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323" y="863971"/>
            <a:ext cx="160684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5D8EED-CDB0-4D4D-8CFE-94635B55B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79244"/>
              </p:ext>
            </p:extLst>
          </p:nvPr>
        </p:nvGraphicFramePr>
        <p:xfrm>
          <a:off x="6287871" y="779164"/>
          <a:ext cx="494311" cy="30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1" r:id="rId7" imgW="342751" imgH="203112" progId="Equation.3">
                  <p:embed/>
                </p:oleObj>
              </mc:Choice>
              <mc:Fallback>
                <p:oleObj r:id="rId7" imgW="342751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871" y="779164"/>
                        <a:ext cx="494311" cy="30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14AB6509-ECAB-4559-8113-0691CC91ED19}"/>
              </a:ext>
            </a:extLst>
          </p:cNvPr>
          <p:cNvSpPr txBox="1"/>
          <p:nvPr/>
        </p:nvSpPr>
        <p:spPr>
          <a:xfrm>
            <a:off x="396106" y="647948"/>
            <a:ext cx="841849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设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过原点及点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为单调函数，并具有连续导数，今在曲线上任取一点作两坐标轴的平行线，其中一条平行线与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轴和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围成的面积是另一条平行线与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轴和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围成的面积的两倍，求曲线方程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3B7292DB-06D3-4FD8-8C5C-B2F3A8202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663" y="1491896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F74D33C-BE87-481E-8012-B1FCAFED1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61869"/>
              </p:ext>
            </p:extLst>
          </p:nvPr>
        </p:nvGraphicFramePr>
        <p:xfrm>
          <a:off x="2916386" y="1556923"/>
          <a:ext cx="179367" cy="20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2" r:id="rId9" imgW="126835" imgH="139518" progId="Equation.3">
                  <p:embed/>
                </p:oleObj>
              </mc:Choice>
              <mc:Fallback>
                <p:oleObj r:id="rId9" imgW="126835" imgH="1395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86" y="1556923"/>
                        <a:ext cx="179367" cy="206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56DD34D4-6197-4EEC-931F-DB2EC798B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355" y="1659035"/>
            <a:ext cx="15536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5F99E4A-8AD7-43D2-8603-E117D8373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0087"/>
              </p:ext>
            </p:extLst>
          </p:nvPr>
        </p:nvGraphicFramePr>
        <p:xfrm>
          <a:off x="1099807" y="1901927"/>
          <a:ext cx="21602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3" r:id="rId11" imgW="139579" imgH="164957" progId="Equation.3">
                  <p:embed/>
                </p:oleObj>
              </mc:Choice>
              <mc:Fallback>
                <p:oleObj r:id="rId11" imgW="139579" imgH="1649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07" y="1901927"/>
                        <a:ext cx="216024" cy="21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>
            <a:extLst>
              <a:ext uri="{FF2B5EF4-FFF2-40B4-BE49-F238E27FC236}">
                <a16:creationId xmlns:a16="http://schemas.microsoft.com/office/drawing/2014/main" id="{920A5555-C239-40C5-87F5-3576372C0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210" y="1047435"/>
            <a:ext cx="104462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91808AF-C1C0-4B0A-8DCE-BA62476BD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20188"/>
              </p:ext>
            </p:extLst>
          </p:nvPr>
        </p:nvGraphicFramePr>
        <p:xfrm>
          <a:off x="2671394" y="1836729"/>
          <a:ext cx="848718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4" r:id="rId13" imgW="583947" imgH="203112" progId="Equation.3">
                  <p:embed/>
                </p:oleObj>
              </mc:Choice>
              <mc:Fallback>
                <p:oleObj r:id="rId13" imgW="583947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94" y="1836729"/>
                        <a:ext cx="848718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5">
            <a:extLst>
              <a:ext uri="{FF2B5EF4-FFF2-40B4-BE49-F238E27FC236}">
                <a16:creationId xmlns:a16="http://schemas.microsoft.com/office/drawing/2014/main" id="{592B6CFC-1AAE-4A1A-96A6-179D70B17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2595" y="1284485"/>
            <a:ext cx="93868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FF180D6-F43C-4472-A5F7-4441F7349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11702"/>
              </p:ext>
            </p:extLst>
          </p:nvPr>
        </p:nvGraphicFramePr>
        <p:xfrm>
          <a:off x="4264660" y="1484792"/>
          <a:ext cx="848718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5" r:id="rId15" imgW="583947" imgH="203112" progId="Equation.3">
                  <p:embed/>
                </p:oleObj>
              </mc:Choice>
              <mc:Fallback>
                <p:oleObj r:id="rId15" imgW="583947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660" y="1484792"/>
                        <a:ext cx="848718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C75EE40C-08CF-40B3-A864-F154AF5FE091}"/>
              </a:ext>
            </a:extLst>
          </p:cNvPr>
          <p:cNvSpPr txBox="1"/>
          <p:nvPr/>
        </p:nvSpPr>
        <p:spPr>
          <a:xfrm>
            <a:off x="422610" y="2232124"/>
            <a:ext cx="21602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Rectangle 34">
            <a:extLst>
              <a:ext uri="{FF2B5EF4-FFF2-40B4-BE49-F238E27FC236}">
                <a16:creationId xmlns:a16="http://schemas.microsoft.com/office/drawing/2014/main" id="{AF708202-9714-4920-8A6F-F52F0FDD3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5664" y="1260485"/>
            <a:ext cx="12295137" cy="83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4B8A90C-6052-4EA7-B9F6-3D48842A7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28068"/>
              </p:ext>
            </p:extLst>
          </p:nvPr>
        </p:nvGraphicFramePr>
        <p:xfrm>
          <a:off x="1070683" y="2314301"/>
          <a:ext cx="820518" cy="32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6" r:id="rId17" imgW="545626" imgH="215713" progId="Equation.3">
                  <p:embed/>
                </p:oleObj>
              </mc:Choice>
              <mc:Fallback>
                <p:oleObj r:id="rId17" imgW="545626" imgH="215713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683" y="2314301"/>
                        <a:ext cx="820518" cy="326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6">
            <a:extLst>
              <a:ext uri="{FF2B5EF4-FFF2-40B4-BE49-F238E27FC236}">
                <a16:creationId xmlns:a16="http://schemas.microsoft.com/office/drawing/2014/main" id="{3F72EE0A-07D0-45B6-A1FA-8BC726B4C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362" y="1755458"/>
            <a:ext cx="10199313" cy="614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499C0A7B-B498-4D7D-8E52-7DBCEC6AF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65177"/>
              </p:ext>
            </p:extLst>
          </p:nvPr>
        </p:nvGraphicFramePr>
        <p:xfrm>
          <a:off x="1050804" y="2780283"/>
          <a:ext cx="4268748" cy="53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7" name="Equation" r:id="rId19" imgW="2717640" imgH="330120" progId="Equation.DSMT4">
                  <p:embed/>
                </p:oleObj>
              </mc:Choice>
              <mc:Fallback>
                <p:oleObj name="Equation" r:id="rId19" imgW="2717640" imgH="3301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04" y="2780283"/>
                        <a:ext cx="4268748" cy="531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8">
            <a:extLst>
              <a:ext uri="{FF2B5EF4-FFF2-40B4-BE49-F238E27FC236}">
                <a16:creationId xmlns:a16="http://schemas.microsoft.com/office/drawing/2014/main" id="{F8DAA38F-DB2C-47C3-8581-EBAAFFE47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703" y="2073927"/>
            <a:ext cx="10214358" cy="614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40">
            <a:extLst>
              <a:ext uri="{FF2B5EF4-FFF2-40B4-BE49-F238E27FC236}">
                <a16:creationId xmlns:a16="http://schemas.microsoft.com/office/drawing/2014/main" id="{79935346-3EE4-4BAF-8122-7AD2AA23E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262" y="2545543"/>
            <a:ext cx="8887902" cy="524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70D94F5-45A7-46FD-BD7C-01BBBC20E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82951"/>
              </p:ext>
            </p:extLst>
          </p:nvPr>
        </p:nvGraphicFramePr>
        <p:xfrm>
          <a:off x="1434053" y="3456260"/>
          <a:ext cx="2971901" cy="60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8" r:id="rId21" imgW="1892300" imgH="381000" progId="Equation.DSMT4">
                  <p:embed/>
                </p:oleObj>
              </mc:Choice>
              <mc:Fallback>
                <p:oleObj r:id="rId21" imgW="1892300" imgH="381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53" y="3456260"/>
                        <a:ext cx="2971901" cy="608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2">
            <a:extLst>
              <a:ext uri="{FF2B5EF4-FFF2-40B4-BE49-F238E27FC236}">
                <a16:creationId xmlns:a16="http://schemas.microsoft.com/office/drawing/2014/main" id="{B4F9BDF2-60F9-401E-8122-66AF4FF40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44">
            <a:extLst>
              <a:ext uri="{FF2B5EF4-FFF2-40B4-BE49-F238E27FC236}">
                <a16:creationId xmlns:a16="http://schemas.microsoft.com/office/drawing/2014/main" id="{6F7DBCE3-51BD-40D2-B4E8-E92D301E6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704" y="3572826"/>
            <a:ext cx="11005826" cy="6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49FDA896-FE61-41AA-928D-1E7CA6E47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05122"/>
              </p:ext>
            </p:extLst>
          </p:nvPr>
        </p:nvGraphicFramePr>
        <p:xfrm>
          <a:off x="1406525" y="4097119"/>
          <a:ext cx="1725885" cy="50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9" r:id="rId23" imgW="1155700" imgH="330200" progId="Equation.DSMT4">
                  <p:embed/>
                </p:oleObj>
              </mc:Choice>
              <mc:Fallback>
                <p:oleObj r:id="rId23" imgW="1155700" imgH="330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097119"/>
                        <a:ext cx="1725885" cy="502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100E1158-3034-4A04-9510-BC702ED82FB3}"/>
              </a:ext>
            </a:extLst>
          </p:cNvPr>
          <p:cNvSpPr txBox="1"/>
          <p:nvPr/>
        </p:nvSpPr>
        <p:spPr>
          <a:xfrm>
            <a:off x="972170" y="4104332"/>
            <a:ext cx="2368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即</a:t>
            </a:r>
            <a:endParaRPr lang="zh-CN" altLang="en-US" sz="2400" dirty="0"/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25356FEC-EA16-4ED1-9115-039CC737E805}"/>
              </a:ext>
            </a:extLst>
          </p:cNvPr>
          <p:cNvSpPr txBox="1"/>
          <p:nvPr/>
        </p:nvSpPr>
        <p:spPr>
          <a:xfrm>
            <a:off x="972170" y="3498651"/>
            <a:ext cx="30886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  <a:endParaRPr lang="zh-CN" altLang="en-US" sz="2400" dirty="0"/>
          </a:p>
        </p:txBody>
      </p:sp>
      <p:grpSp>
        <p:nvGrpSpPr>
          <p:cNvPr id="45" name="Group 49">
            <a:extLst>
              <a:ext uri="{FF2B5EF4-FFF2-40B4-BE49-F238E27FC236}">
                <a16:creationId xmlns:a16="http://schemas.microsoft.com/office/drawing/2014/main" id="{84337D36-32D8-49A1-8277-80822D3F24C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398274" y="2473339"/>
            <a:ext cx="2609507" cy="2259285"/>
            <a:chOff x="6595" y="12343"/>
            <a:chExt cx="3040" cy="2632"/>
          </a:xfrm>
        </p:grpSpPr>
        <p:sp>
          <p:nvSpPr>
            <p:cNvPr id="46" name="AutoShape 50">
              <a:extLst>
                <a:ext uri="{FF2B5EF4-FFF2-40B4-BE49-F238E27FC236}">
                  <a16:creationId xmlns:a16="http://schemas.microsoft.com/office/drawing/2014/main" id="{F7E96ED7-3B5A-405C-A451-54C7ED52B4F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95" y="12343"/>
              <a:ext cx="3040" cy="2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47" name="Group 51">
              <a:extLst>
                <a:ext uri="{FF2B5EF4-FFF2-40B4-BE49-F238E27FC236}">
                  <a16:creationId xmlns:a16="http://schemas.microsoft.com/office/drawing/2014/main" id="{E1FB9EBF-AF97-4012-B41D-9CB7598570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4" y="13253"/>
              <a:ext cx="860" cy="1184"/>
              <a:chOff x="3696" y="960"/>
              <a:chExt cx="430" cy="592"/>
            </a:xfrm>
          </p:grpSpPr>
          <p:sp>
            <p:nvSpPr>
              <p:cNvPr id="56" name="Line 52">
                <a:extLst>
                  <a:ext uri="{FF2B5EF4-FFF2-40B4-BE49-F238E27FC236}">
                    <a16:creationId xmlns:a16="http://schemas.microsoft.com/office/drawing/2014/main" id="{BC06DE11-75E4-4EA9-AE5A-802D487075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960"/>
                <a:ext cx="43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Line 53">
                <a:extLst>
                  <a:ext uri="{FF2B5EF4-FFF2-40B4-BE49-F238E27FC236}">
                    <a16:creationId xmlns:a16="http://schemas.microsoft.com/office/drawing/2014/main" id="{D75DD953-0DC8-42BD-85EC-E2F64EB0F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6" y="960"/>
                <a:ext cx="0" cy="5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8" name="Group 54">
              <a:extLst>
                <a:ext uri="{FF2B5EF4-FFF2-40B4-BE49-F238E27FC236}">
                  <a16:creationId xmlns:a16="http://schemas.microsoft.com/office/drawing/2014/main" id="{F476D1B6-3076-453F-A8B6-0FEB4222A4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9" y="13253"/>
              <a:ext cx="914" cy="1170"/>
              <a:chOff x="3671" y="1248"/>
              <a:chExt cx="457" cy="585"/>
            </a:xfrm>
          </p:grpSpPr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5E6F82E9-AADC-4ACB-A1B0-244124F344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71" y="1248"/>
              <a:ext cx="457" cy="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30" name="BMP 图像" r:id="rId25" imgW="431670" imgH="552576" progId="Paint.Picture">
                      <p:embed/>
                    </p:oleObj>
                  </mc:Choice>
                  <mc:Fallback>
                    <p:oleObj name="BMP 图像" r:id="rId25" imgW="431670" imgH="552576" progId="Paint.Picture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1" y="1248"/>
                            <a:ext cx="457" cy="5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53">
                <a:extLst>
                  <a:ext uri="{FF2B5EF4-FFF2-40B4-BE49-F238E27FC236}">
                    <a16:creationId xmlns:a16="http://schemas.microsoft.com/office/drawing/2014/main" id="{5AF2378E-BD51-4444-BEA5-AB400B6D47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2" y="1273"/>
              <a:ext cx="104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31" r:id="rId27" imgW="164880" imgH="215640" progId="">
                      <p:embed/>
                    </p:oleObj>
                  </mc:Choice>
                  <mc:Fallback>
                    <p:oleObj r:id="rId27" imgW="164880" imgH="215640" progId="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2" y="1273"/>
                            <a:ext cx="104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D94E9EB5-8517-4B0F-88F7-F23D8952D9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27" y="1573"/>
              <a:ext cx="111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32" r:id="rId29" imgW="177480" imgH="215640" progId="">
                      <p:embed/>
                    </p:oleObj>
                  </mc:Choice>
                  <mc:Fallback>
                    <p:oleObj r:id="rId29" imgW="177480" imgH="215640" progId="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7" y="1573"/>
                            <a:ext cx="111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58">
              <a:extLst>
                <a:ext uri="{FF2B5EF4-FFF2-40B4-BE49-F238E27FC236}">
                  <a16:creationId xmlns:a16="http://schemas.microsoft.com/office/drawing/2014/main" id="{7C8B546A-631A-488F-9224-F3DD8310F5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07" y="12675"/>
              <a:ext cx="2043" cy="1921"/>
              <a:chOff x="3724" y="1056"/>
              <a:chExt cx="1244" cy="873"/>
            </a:xfrm>
          </p:grpSpPr>
          <p:sp>
            <p:nvSpPr>
              <p:cNvPr id="51" name="Arc 59">
                <a:extLst>
                  <a:ext uri="{FF2B5EF4-FFF2-40B4-BE49-F238E27FC236}">
                    <a16:creationId xmlns:a16="http://schemas.microsoft.com/office/drawing/2014/main" id="{24EDC793-2E4F-4494-965C-163BF98A08BF}"/>
                  </a:ext>
                </a:extLst>
              </p:cNvPr>
              <p:cNvSpPr>
                <a:spLocks/>
              </p:cNvSpPr>
              <p:nvPr/>
            </p:nvSpPr>
            <p:spPr bwMode="auto">
              <a:xfrm rot="-4883702">
                <a:off x="3744" y="1209"/>
                <a:ext cx="700" cy="7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2"/>
                  <a:gd name="T1" fmla="*/ 0 h 21600"/>
                  <a:gd name="T2" fmla="*/ 21562 w 21562"/>
                  <a:gd name="T3" fmla="*/ 20324 h 21600"/>
                  <a:gd name="T4" fmla="*/ 0 w 2156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2" h="21600" fill="none" extrusionOk="0">
                    <a:moveTo>
                      <a:pt x="-1" y="0"/>
                    </a:moveTo>
                    <a:cubicBezTo>
                      <a:pt x="11433" y="0"/>
                      <a:pt x="20886" y="8910"/>
                      <a:pt x="21562" y="20323"/>
                    </a:cubicBezTo>
                  </a:path>
                  <a:path w="21562" h="21600" stroke="0" extrusionOk="0">
                    <a:moveTo>
                      <a:pt x="-1" y="0"/>
                    </a:moveTo>
                    <a:cubicBezTo>
                      <a:pt x="11433" y="0"/>
                      <a:pt x="20886" y="8910"/>
                      <a:pt x="21562" y="2032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54EC53B0-8F97-4A3A-A6ED-E4B1B32AB6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4" y="1056"/>
              <a:ext cx="744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33" r:id="rId31" imgW="583920" imgH="203040" progId="">
                      <p:embed/>
                    </p:oleObj>
                  </mc:Choice>
                  <mc:Fallback>
                    <p:oleObj r:id="rId31" imgW="583920" imgH="203040" progId="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056"/>
                            <a:ext cx="744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61FA4243-FEAE-4602-9E06-F6234EDDB2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7" y="13103"/>
            <a:ext cx="729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34" r:id="rId33" imgW="368280" imgH="203040" progId="">
                    <p:embed/>
                  </p:oleObj>
                </mc:Choice>
                <mc:Fallback>
                  <p:oleObj r:id="rId33" imgW="368280" imgH="203040" progId="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7" y="13103"/>
                          <a:ext cx="729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875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1FBB1BE-125F-4179-B5D0-10A9927D1004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B273939-A122-4828-95AC-8BE49D8B2D8D}"/>
              </a:ext>
            </a:extLst>
          </p:cNvPr>
          <p:cNvSpPr txBox="1"/>
          <p:nvPr/>
        </p:nvSpPr>
        <p:spPr>
          <a:xfrm>
            <a:off x="540122" y="935980"/>
            <a:ext cx="45231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两边同时对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导，可得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98EB598-64D0-4E61-88C0-74BC66A98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226" y="975611"/>
            <a:ext cx="178668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8BF7454-FA17-49DD-B2A7-CB26B9C83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79499"/>
              </p:ext>
            </p:extLst>
          </p:nvPr>
        </p:nvGraphicFramePr>
        <p:xfrm>
          <a:off x="2149697" y="1083126"/>
          <a:ext cx="202107" cy="23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3" r:id="rId3" imgW="126835" imgH="139518" progId="Equation.3">
                  <p:embed/>
                </p:oleObj>
              </mc:Choice>
              <mc:Fallback>
                <p:oleObj r:id="rId3" imgW="126835" imgH="1395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697" y="1083126"/>
                        <a:ext cx="202107" cy="232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E64D8EC0-AA67-470F-9232-C06C83A44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355" y="935979"/>
            <a:ext cx="112456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9DA7E34-4332-4210-8DC1-10DBFF398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60684"/>
              </p:ext>
            </p:extLst>
          </p:nvPr>
        </p:nvGraphicFramePr>
        <p:xfrm>
          <a:off x="3850761" y="1077212"/>
          <a:ext cx="1455841" cy="27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4" r:id="rId5" imgW="1117115" imgH="203112" progId="Equation.3">
                  <p:embed/>
                </p:oleObj>
              </mc:Choice>
              <mc:Fallback>
                <p:oleObj r:id="rId5" imgW="111711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761" y="1077212"/>
                        <a:ext cx="1455841" cy="271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AEECCE88-499F-4D67-956C-74A0AD5E57ED}"/>
              </a:ext>
            </a:extLst>
          </p:cNvPr>
          <p:cNvSpPr txBox="1"/>
          <p:nvPr/>
        </p:nvSpPr>
        <p:spPr>
          <a:xfrm>
            <a:off x="536809" y="1711503"/>
            <a:ext cx="21940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积分得</a:t>
            </a:r>
            <a:endParaRPr lang="zh-CN" altLang="en-US" sz="2400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1F468A1-CAD6-481F-9C26-01E16F911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65938"/>
              </p:ext>
            </p:extLst>
          </p:nvPr>
        </p:nvGraphicFramePr>
        <p:xfrm>
          <a:off x="1578751" y="1773997"/>
          <a:ext cx="883934" cy="38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5" r:id="rId7" imgW="520700" imgH="228600" progId="Equation.3">
                  <p:embed/>
                </p:oleObj>
              </mc:Choice>
              <mc:Fallback>
                <p:oleObj r:id="rId7" imgW="520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51" y="1773997"/>
                        <a:ext cx="883934" cy="38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C2A07BBC-0012-49C3-B15F-5DE5D1D77CF6}"/>
              </a:ext>
            </a:extLst>
          </p:cNvPr>
          <p:cNvSpPr txBox="1"/>
          <p:nvPr/>
        </p:nvSpPr>
        <p:spPr>
          <a:xfrm>
            <a:off x="549341" y="2480770"/>
            <a:ext cx="6553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zh-CN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过点</a:t>
            </a:r>
            <a:r>
              <a:rPr lang="en-US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则有        ，从而</a:t>
            </a:r>
            <a:endParaRPr lang="zh-CN" altLang="en-US" dirty="0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D4097887-3D2C-4927-AAD4-FFF88F9C2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226" y="2011388"/>
            <a:ext cx="117784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C41F6FB-CDDA-44A0-BFFD-2F1FF075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5690"/>
              </p:ext>
            </p:extLst>
          </p:nvPr>
        </p:nvGraphicFramePr>
        <p:xfrm>
          <a:off x="1927445" y="2572654"/>
          <a:ext cx="848718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6" r:id="rId9" imgW="583947" imgH="203112" progId="Equation.3">
                  <p:embed/>
                </p:oleObj>
              </mc:Choice>
              <mc:Fallback>
                <p:oleObj r:id="rId9" imgW="58394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445" y="2572654"/>
                        <a:ext cx="848718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>
            <a:extLst>
              <a:ext uri="{FF2B5EF4-FFF2-40B4-BE49-F238E27FC236}">
                <a16:creationId xmlns:a16="http://schemas.microsoft.com/office/drawing/2014/main" id="{14B87035-9DC2-4794-8D40-A719BB2B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378" y="2150825"/>
            <a:ext cx="119098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F719960-DAED-4645-923C-17F136924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88078"/>
              </p:ext>
            </p:extLst>
          </p:nvPr>
        </p:nvGraphicFramePr>
        <p:xfrm>
          <a:off x="3368120" y="2588984"/>
          <a:ext cx="494309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7" r:id="rId11" imgW="330057" imgH="203112" progId="Equation.3">
                  <p:embed/>
                </p:oleObj>
              </mc:Choice>
              <mc:Fallback>
                <p:oleObj r:id="rId11" imgW="330057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120" y="2588984"/>
                        <a:ext cx="494309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>
            <a:extLst>
              <a:ext uri="{FF2B5EF4-FFF2-40B4-BE49-F238E27FC236}">
                <a16:creationId xmlns:a16="http://schemas.microsoft.com/office/drawing/2014/main" id="{2CB7434E-CC56-4071-A0AE-78D8CBD8B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4458" y="1899771"/>
            <a:ext cx="125122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1628366-1CF6-4AD1-B04E-6AF6BC419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02427"/>
              </p:ext>
            </p:extLst>
          </p:nvPr>
        </p:nvGraphicFramePr>
        <p:xfrm>
          <a:off x="4785072" y="2448148"/>
          <a:ext cx="494310" cy="5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8" r:id="rId13" imgW="368140" imgH="393529" progId="Equation.DSMT4">
                  <p:embed/>
                </p:oleObj>
              </mc:Choice>
              <mc:Fallback>
                <p:oleObj r:id="rId13" imgW="36814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72" y="2448148"/>
                        <a:ext cx="494310" cy="53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>
            <a:extLst>
              <a:ext uri="{FF2B5EF4-FFF2-40B4-BE49-F238E27FC236}">
                <a16:creationId xmlns:a16="http://schemas.microsoft.com/office/drawing/2014/main" id="{10B8D35E-9570-4F54-B375-F8A7A70EE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7251" y="1929689"/>
            <a:ext cx="11745452" cy="54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44EF469-F682-4F4C-AC9F-B2865C1E3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39232"/>
              </p:ext>
            </p:extLst>
          </p:nvPr>
        </p:nvGraphicFramePr>
        <p:xfrm>
          <a:off x="6282745" y="2447616"/>
          <a:ext cx="796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9" r:id="rId15" imgW="583947" imgH="393529" progId="Equation.DSMT4">
                  <p:embed/>
                </p:oleObj>
              </mc:Choice>
              <mc:Fallback>
                <p:oleObj r:id="rId15" imgW="58394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745" y="2447616"/>
                        <a:ext cx="7969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A92A6CB7-BCD9-4999-BB6B-E146A2014CF1}"/>
              </a:ext>
            </a:extLst>
          </p:cNvPr>
          <p:cNvSpPr txBox="1"/>
          <p:nvPr/>
        </p:nvSpPr>
        <p:spPr>
          <a:xfrm>
            <a:off x="554408" y="3248261"/>
            <a:ext cx="61063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为单调函数，故所求曲线为</a:t>
            </a:r>
            <a:endParaRPr lang="zh-CN" altLang="en-US" sz="2400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334BAA26-7893-4050-A53E-8CFE5EB46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9768"/>
              </p:ext>
            </p:extLst>
          </p:nvPr>
        </p:nvGraphicFramePr>
        <p:xfrm>
          <a:off x="1260625" y="3343008"/>
          <a:ext cx="503633" cy="30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0" r:id="rId17" imgW="342751" imgH="203112" progId="Equation.3">
                  <p:embed/>
                </p:oleObj>
              </mc:Choice>
              <mc:Fallback>
                <p:oleObj r:id="rId17" imgW="342751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25" y="3343008"/>
                        <a:ext cx="503633" cy="30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1">
            <a:extLst>
              <a:ext uri="{FF2B5EF4-FFF2-40B4-BE49-F238E27FC236}">
                <a16:creationId xmlns:a16="http://schemas.microsoft.com/office/drawing/2014/main" id="{96A79A09-CAD3-4BD6-A923-46C2199CC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125" y="2504113"/>
            <a:ext cx="11857715" cy="4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D9EC198-9E9B-4A10-857B-B689B3C51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66081"/>
              </p:ext>
            </p:extLst>
          </p:nvPr>
        </p:nvGraphicFramePr>
        <p:xfrm>
          <a:off x="5413475" y="3213893"/>
          <a:ext cx="965152" cy="53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1" r:id="rId19" imgW="710891" imgH="393529" progId="Equation.3">
                  <p:embed/>
                </p:oleObj>
              </mc:Choice>
              <mc:Fallback>
                <p:oleObj r:id="rId19" imgW="710891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475" y="3213893"/>
                        <a:ext cx="965152" cy="530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331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52311B45-C67A-4B81-91F2-5769AC3B03F2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A684603-0982-4DB8-916E-67797EF0E00A}"/>
              </a:ext>
            </a:extLst>
          </p:cNvPr>
          <p:cNvSpPr txBox="1"/>
          <p:nvPr/>
        </p:nvSpPr>
        <p:spPr>
          <a:xfrm>
            <a:off x="323562" y="753055"/>
            <a:ext cx="79934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曲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围成的图形绕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旋转构成旋转体体积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FCC4A5D-36D7-47EC-8F91-94CB89CFC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58302"/>
              </p:ext>
            </p:extLst>
          </p:nvPr>
        </p:nvGraphicFramePr>
        <p:xfrm>
          <a:off x="2732880" y="874543"/>
          <a:ext cx="615554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3" r:id="rId3" imgW="418918" imgH="203112" progId="Equation.3">
                  <p:embed/>
                </p:oleObj>
              </mc:Choice>
              <mc:Fallback>
                <p:oleObj r:id="rId3" imgW="418918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80" y="874543"/>
                        <a:ext cx="615554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6016AAA1-FD4D-4A13-BA1A-DDFEA4ED9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8395" y="640382"/>
            <a:ext cx="12036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169ADA7-7D7E-4D22-96AA-979F789B7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60236"/>
              </p:ext>
            </p:extLst>
          </p:nvPr>
        </p:nvGraphicFramePr>
        <p:xfrm>
          <a:off x="3430189" y="875903"/>
          <a:ext cx="494309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4" r:id="rId5" imgW="330057" imgH="203112" progId="Equation.DSMT4">
                  <p:embed/>
                </p:oleObj>
              </mc:Choice>
              <mc:Fallback>
                <p:oleObj r:id="rId5" imgW="33005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189" y="875903"/>
                        <a:ext cx="494309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37A4AA55-620E-4987-890A-7E1B001B5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9237" y="640381"/>
            <a:ext cx="154945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31E7320-B371-4D11-8B46-D26B35DB2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60299"/>
              </p:ext>
            </p:extLst>
          </p:nvPr>
        </p:nvGraphicFramePr>
        <p:xfrm>
          <a:off x="4001098" y="842695"/>
          <a:ext cx="638350" cy="30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5" r:id="rId7" imgW="355138" imgH="177569" progId="Equation.3">
                  <p:embed/>
                </p:oleObj>
              </mc:Choice>
              <mc:Fallback>
                <p:oleObj r:id="rId7" imgW="355138" imgH="1775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098" y="842695"/>
                        <a:ext cx="638350" cy="30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B8FD7DDE-B785-41D8-BE03-DBCCE3109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997" y="721612"/>
            <a:ext cx="146492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751F04F-0C4D-4EEA-8D9A-809DD245A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51538"/>
              </p:ext>
            </p:extLst>
          </p:nvPr>
        </p:nvGraphicFramePr>
        <p:xfrm>
          <a:off x="6788253" y="749773"/>
          <a:ext cx="252090" cy="28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6" r:id="rId9" imgW="139579" imgH="164957" progId="Equation.3">
                  <p:embed/>
                </p:oleObj>
              </mc:Choice>
              <mc:Fallback>
                <p:oleObj r:id="rId9" imgW="139579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53" y="749773"/>
                        <a:ext cx="252090" cy="284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235232AE-353E-4265-B3B6-0A16C0115B1A}"/>
              </a:ext>
            </a:extLst>
          </p:cNvPr>
          <p:cNvSpPr txBox="1"/>
          <p:nvPr/>
        </p:nvSpPr>
        <p:spPr>
          <a:xfrm>
            <a:off x="345340" y="1820182"/>
            <a:ext cx="30751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kern="100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4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交点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C4AF1AF0-C3B7-4DBB-803A-6D299D575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178" y="1043474"/>
            <a:ext cx="16961735" cy="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B29BF49-4643-48D7-BB56-88E728BC1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69567"/>
              </p:ext>
            </p:extLst>
          </p:nvPr>
        </p:nvGraphicFramePr>
        <p:xfrm>
          <a:off x="1055175" y="1710981"/>
          <a:ext cx="792088" cy="7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7" r:id="rId11" imgW="495085" imgH="457002" progId="Equation.3">
                  <p:embed/>
                </p:oleObj>
              </mc:Choice>
              <mc:Fallback>
                <p:oleObj r:id="rId11" imgW="495085" imgH="45700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75" y="1710981"/>
                        <a:ext cx="792088" cy="7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3B793461-D1FC-4B32-A756-536019DD5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18662"/>
              </p:ext>
            </p:extLst>
          </p:nvPr>
        </p:nvGraphicFramePr>
        <p:xfrm>
          <a:off x="2600405" y="1912631"/>
          <a:ext cx="530432" cy="31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8" r:id="rId13" imgW="355292" imgH="203024" progId="Equation.3">
                  <p:embed/>
                </p:oleObj>
              </mc:Choice>
              <mc:Fallback>
                <p:oleObj r:id="rId13" imgW="355292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405" y="1912631"/>
                        <a:ext cx="530432" cy="312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B0A8A640-3850-4545-B063-A0382681BF36}"/>
              </a:ext>
            </a:extLst>
          </p:cNvPr>
          <p:cNvSpPr txBox="1"/>
          <p:nvPr/>
        </p:nvSpPr>
        <p:spPr>
          <a:xfrm>
            <a:off x="324098" y="2520156"/>
            <a:ext cx="30963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所求立体体积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53B06C43-5A90-4DAC-B4EB-7889C746C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729" y="2520156"/>
            <a:ext cx="11734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CD558F4-862E-4485-9A11-612A99309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98894"/>
              </p:ext>
            </p:extLst>
          </p:nvPr>
        </p:nvGraphicFramePr>
        <p:xfrm>
          <a:off x="438710" y="3459700"/>
          <a:ext cx="1408553" cy="50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89" r:id="rId15" imgW="939392" imgH="330057" progId="Equation.DSMT4">
                  <p:embed/>
                </p:oleObj>
              </mc:Choice>
              <mc:Fallback>
                <p:oleObj r:id="rId15" imgW="939392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10" y="3459700"/>
                        <a:ext cx="1408553" cy="50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9">
            <a:extLst>
              <a:ext uri="{FF2B5EF4-FFF2-40B4-BE49-F238E27FC236}">
                <a16:creationId xmlns:a16="http://schemas.microsoft.com/office/drawing/2014/main" id="{1D222D6D-A8C1-47DF-8AA1-FA3F24FD0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577" y="2516716"/>
            <a:ext cx="113855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F03A307E-23B1-417B-AF76-50BF20DFB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47555"/>
              </p:ext>
            </p:extLst>
          </p:nvPr>
        </p:nvGraphicFramePr>
        <p:xfrm>
          <a:off x="1836558" y="3456260"/>
          <a:ext cx="1151837" cy="58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90" r:id="rId17" imgW="825500" imgH="419100" progId="Equation.DSMT4">
                  <p:embed/>
                </p:oleObj>
              </mc:Choice>
              <mc:Fallback>
                <p:oleObj r:id="rId17" imgW="8255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58" y="3456260"/>
                        <a:ext cx="1151837" cy="584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1">
            <a:extLst>
              <a:ext uri="{FF2B5EF4-FFF2-40B4-BE49-F238E27FC236}">
                <a16:creationId xmlns:a16="http://schemas.microsoft.com/office/drawing/2014/main" id="{F5781406-DA34-4E29-9520-5CAFD8BA1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8680" y="2404964"/>
            <a:ext cx="13167169" cy="47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6B7CEE8-BFEF-46E9-BF15-D6B9000B6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00267"/>
              </p:ext>
            </p:extLst>
          </p:nvPr>
        </p:nvGraphicFramePr>
        <p:xfrm>
          <a:off x="2988685" y="3351273"/>
          <a:ext cx="1151837" cy="74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91" r:id="rId19" imgW="787400" imgH="508000" progId="Equation.3">
                  <p:embed/>
                </p:oleObj>
              </mc:Choice>
              <mc:Fallback>
                <p:oleObj r:id="rId19" imgW="787400" imgH="508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685" y="3351273"/>
                        <a:ext cx="1151837" cy="743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>
            <a:extLst>
              <a:ext uri="{FF2B5EF4-FFF2-40B4-BE49-F238E27FC236}">
                <a16:creationId xmlns:a16="http://schemas.microsoft.com/office/drawing/2014/main" id="{09B63A3C-7952-4650-AC66-841DD7D3B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991" y="3260392"/>
            <a:ext cx="11719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8E5476C6-D09F-48CE-A0DD-8A97EF862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472088"/>
              </p:ext>
            </p:extLst>
          </p:nvPr>
        </p:nvGraphicFramePr>
        <p:xfrm>
          <a:off x="4024548" y="3600276"/>
          <a:ext cx="836054" cy="25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92" r:id="rId21" imgW="431425" imgH="177646" progId="Equation.3">
                  <p:embed/>
                </p:oleObj>
              </mc:Choice>
              <mc:Fallback>
                <p:oleObj r:id="rId21" imgW="431425" imgH="17764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548" y="3600276"/>
                        <a:ext cx="836054" cy="250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4">
            <a:extLst>
              <a:ext uri="{FF2B5EF4-FFF2-40B4-BE49-F238E27FC236}">
                <a16:creationId xmlns:a16="http://schemas.microsoft.com/office/drawing/2014/main" id="{25000DD8-CCD6-4242-888F-1967C86A8AB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60602" y="1656060"/>
            <a:ext cx="3547859" cy="2109004"/>
            <a:chOff x="1828" y="10189"/>
            <a:chExt cx="3150" cy="1872"/>
          </a:xfrm>
        </p:grpSpPr>
        <p:sp>
          <p:nvSpPr>
            <p:cNvPr id="36" name="AutoShape 25">
              <a:extLst>
                <a:ext uri="{FF2B5EF4-FFF2-40B4-BE49-F238E27FC236}">
                  <a16:creationId xmlns:a16="http://schemas.microsoft.com/office/drawing/2014/main" id="{87A87E97-4436-4093-9BC6-55171BD515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28" y="10189"/>
              <a:ext cx="3150" cy="18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F1178692-D096-4A36-B18D-39DF40834B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8" y="10501"/>
            <a:ext cx="1634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3" name="BMP 图像" r:id="rId23" imgW="1038370" imgH="800212" progId="Paint.Picture">
                    <p:embed/>
                  </p:oleObj>
                </mc:Choice>
                <mc:Fallback>
                  <p:oleObj name="BMP 图像" r:id="rId23" imgW="1038370" imgH="800212" progId="Paint.Picture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8" y="10501"/>
                          <a:ext cx="1634" cy="1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5FD00502-D68A-4427-96E8-B488535A5F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076330"/>
                </p:ext>
              </p:extLst>
            </p:nvPr>
          </p:nvGraphicFramePr>
          <p:xfrm>
            <a:off x="1933" y="10501"/>
            <a:ext cx="2775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4" name="BMP 图像" r:id="rId25" imgW="1365079" imgH="615982" progId="Paint.Picture">
                    <p:embed/>
                  </p:oleObj>
                </mc:Choice>
                <mc:Fallback>
                  <p:oleObj name="BMP 图像" r:id="rId25" imgW="1365079" imgH="615982" progId="Paint.Picture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10501"/>
                          <a:ext cx="2775" cy="1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28">
              <a:extLst>
                <a:ext uri="{FF2B5EF4-FFF2-40B4-BE49-F238E27FC236}">
                  <a16:creationId xmlns:a16="http://schemas.microsoft.com/office/drawing/2014/main" id="{2BA17678-0B15-4C34-9D8B-9A47419CC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" y="11749"/>
              <a:ext cx="3045" cy="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Line 29">
              <a:extLst>
                <a:ext uri="{FF2B5EF4-FFF2-40B4-BE49-F238E27FC236}">
                  <a16:creationId xmlns:a16="http://schemas.microsoft.com/office/drawing/2014/main" id="{8586E9AD-787D-4440-857F-CB924FDAD7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" y="10189"/>
              <a:ext cx="1" cy="18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604D82F0-069D-448F-A9B8-7744020EE1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4" y="11821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5" r:id="rId27" imgW="126720" imgH="139680" progId="">
                    <p:embed/>
                  </p:oleObj>
                </mc:Choice>
                <mc:Fallback>
                  <p:oleObj r:id="rId27" imgW="126720" imgH="139680" progId="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1821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4C769CB3-4A0D-4C59-8D0E-579E73018A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5" y="10189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6" r:id="rId29" imgW="139680" imgH="164880" progId="">
                    <p:embed/>
                  </p:oleObj>
                </mc:Choice>
                <mc:Fallback>
                  <p:oleObj r:id="rId29" imgW="139680" imgH="164880" progId="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10189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532397C2-9248-49BD-BFC2-B3D5125CB7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0" y="11773"/>
            <a:ext cx="20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7" r:id="rId30" imgW="126720" imgH="139680" progId="">
                    <p:embed/>
                  </p:oleObj>
                </mc:Choice>
                <mc:Fallback>
                  <p:oleObj r:id="rId30" imgW="126720" imgH="139680" progId="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" y="11773"/>
                          <a:ext cx="20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33">
              <a:extLst>
                <a:ext uri="{FF2B5EF4-FFF2-40B4-BE49-F238E27FC236}">
                  <a16:creationId xmlns:a16="http://schemas.microsoft.com/office/drawing/2014/main" id="{A403643A-471C-4817-B4C3-748E3FA44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5" y="11281"/>
              <a:ext cx="117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B8485688-508C-4E2F-985F-DB19ACEBEA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0" y="11118"/>
            <a:ext cx="5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98" r:id="rId32" imgW="330120" imgH="203040" progId="">
                    <p:embed/>
                  </p:oleObj>
                </mc:Choice>
                <mc:Fallback>
                  <p:oleObj r:id="rId32" imgW="330120" imgH="203040" progId="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11118"/>
                          <a:ext cx="520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824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12514B52-2E36-44C3-8887-1F30D3FEF741}"/>
              </a:ext>
            </a:extLst>
          </p:cNvPr>
          <p:cNvSpPr txBox="1"/>
          <p:nvPr/>
        </p:nvSpPr>
        <p:spPr>
          <a:xfrm>
            <a:off x="670626" y="124147"/>
            <a:ext cx="325045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  <a:sym typeface="+mn-lt"/>
              </a:rPr>
              <a:t>定积分在几何中的应用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16D3A3-E7C8-4709-A481-BD14E7C84E55}"/>
              </a:ext>
            </a:extLst>
          </p:cNvPr>
          <p:cNvSpPr txBox="1"/>
          <p:nvPr/>
        </p:nvSpPr>
        <p:spPr>
          <a:xfrm>
            <a:off x="324098" y="1410419"/>
            <a:ext cx="83529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闭区间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上的连续曲线             </a:t>
            </a:r>
            <a:r>
              <a:rPr lang="zh-CN" altLang="zh-CN" sz="24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是否一定可求长？</a:t>
            </a:r>
            <a:endParaRPr lang="zh-CN" altLang="en-US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4024319-B87A-4F2E-9D4B-3006AC21D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274" y="1152004"/>
            <a:ext cx="141782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6A2563F-A4C3-4C23-A9F7-D55501ACC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95206"/>
              </p:ext>
            </p:extLst>
          </p:nvPr>
        </p:nvGraphicFramePr>
        <p:xfrm>
          <a:off x="2772370" y="1502453"/>
          <a:ext cx="540122" cy="33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9" r:id="rId3" imgW="342751" imgH="203112" progId="Equation.3">
                  <p:embed/>
                </p:oleObj>
              </mc:Choice>
              <mc:Fallback>
                <p:oleObj r:id="rId3" imgW="342751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370" y="1502453"/>
                        <a:ext cx="540122" cy="33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6DEF610A-933E-48C2-BEE6-6F70F2A2E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100" y="1162072"/>
            <a:ext cx="140217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D4CA521-C84C-470A-ABB6-D5896912A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25725"/>
              </p:ext>
            </p:extLst>
          </p:nvPr>
        </p:nvGraphicFramePr>
        <p:xfrm>
          <a:off x="5165199" y="1497913"/>
          <a:ext cx="900162" cy="32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0" r:id="rId5" imgW="583947" imgH="203112" progId="Equation.3">
                  <p:embed/>
                </p:oleObj>
              </mc:Choice>
              <mc:Fallback>
                <p:oleObj r:id="rId5" imgW="583947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199" y="1497913"/>
                        <a:ext cx="900162" cy="32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B8B6AC75-FB54-4EEF-AE3D-7887568046E4}"/>
              </a:ext>
            </a:extLst>
          </p:cNvPr>
          <p:cNvSpPr txBox="1"/>
          <p:nvPr/>
        </p:nvSpPr>
        <p:spPr>
          <a:xfrm>
            <a:off x="340888" y="2039907"/>
            <a:ext cx="809029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b="1" kern="10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400" b="1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不一定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仅仅有曲线连续还不够，必须保证曲线光滑才可求长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55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6"/>
          <p:cNvSpPr/>
          <p:nvPr/>
        </p:nvSpPr>
        <p:spPr>
          <a:xfrm>
            <a:off x="1944215" y="647948"/>
            <a:ext cx="7092851" cy="4385677"/>
          </a:xfrm>
          <a:custGeom>
            <a:avLst/>
            <a:gdLst>
              <a:gd name="connsiteX0" fmla="*/ 0 w 6918835"/>
              <a:gd name="connsiteY0" fmla="*/ 0 h 3891845"/>
              <a:gd name="connsiteX1" fmla="*/ 6918835 w 6918835"/>
              <a:gd name="connsiteY1" fmla="*/ 0 h 3891845"/>
              <a:gd name="connsiteX2" fmla="*/ 6918835 w 6918835"/>
              <a:gd name="connsiteY2" fmla="*/ 3891845 h 3891845"/>
              <a:gd name="connsiteX3" fmla="*/ 0 w 6918835"/>
              <a:gd name="connsiteY3" fmla="*/ 3891845 h 3891845"/>
              <a:gd name="connsiteX4" fmla="*/ 0 w 6918835"/>
              <a:gd name="connsiteY4" fmla="*/ 0 h 3891845"/>
              <a:gd name="connsiteX0-1" fmla="*/ 0 w 6918835"/>
              <a:gd name="connsiteY0-2" fmla="*/ 3891845 h 3891845"/>
              <a:gd name="connsiteX1-3" fmla="*/ 6918835 w 6918835"/>
              <a:gd name="connsiteY1-4" fmla="*/ 0 h 3891845"/>
              <a:gd name="connsiteX2-5" fmla="*/ 6918835 w 6918835"/>
              <a:gd name="connsiteY2-6" fmla="*/ 3891845 h 3891845"/>
              <a:gd name="connsiteX3-7" fmla="*/ 0 w 6918835"/>
              <a:gd name="connsiteY3-8" fmla="*/ 3891845 h 389184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918835" h="3891845">
                <a:moveTo>
                  <a:pt x="0" y="3891845"/>
                </a:moveTo>
                <a:lnTo>
                  <a:pt x="6918835" y="0"/>
                </a:lnTo>
                <a:lnTo>
                  <a:pt x="6918835" y="3891845"/>
                </a:lnTo>
                <a:lnTo>
                  <a:pt x="0" y="3891845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6" name="矩形: 圆角 15"/>
          <p:cNvSpPr/>
          <p:nvPr/>
        </p:nvSpPr>
        <p:spPr>
          <a:xfrm rot="19656072">
            <a:off x="4861506" y="2195822"/>
            <a:ext cx="2444375" cy="265199"/>
          </a:xfrm>
          <a:prstGeom prst="roundRect">
            <a:avLst>
              <a:gd name="adj" fmla="val 50000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7" name="矩形: 圆角 16"/>
          <p:cNvSpPr/>
          <p:nvPr/>
        </p:nvSpPr>
        <p:spPr>
          <a:xfrm rot="19656072">
            <a:off x="6212143" y="539511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FFC000">
              <a:alpha val="61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矩形: 圆角 17"/>
          <p:cNvSpPr/>
          <p:nvPr/>
        </p:nvSpPr>
        <p:spPr>
          <a:xfrm rot="19656072">
            <a:off x="5217188" y="657423"/>
            <a:ext cx="4307919" cy="593110"/>
          </a:xfrm>
          <a:prstGeom prst="roundRect">
            <a:avLst>
              <a:gd name="adj" fmla="val 50000"/>
            </a:avLst>
          </a:prstGeom>
          <a:solidFill>
            <a:srgbClr val="17375E">
              <a:alpha val="82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54566" y="348357"/>
            <a:ext cx="4838084" cy="3322389"/>
          </a:xfrm>
          <a:prstGeom prst="rect">
            <a:avLst/>
          </a:prstGeom>
        </p:spPr>
        <p:txBody>
          <a:bodyPr wrap="square" lIns="89858" tIns="44929" rIns="89858" bIns="44929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筹      造</a:t>
            </a:r>
            <a:endParaRPr lang="en-US" altLang="zh-CN" sz="28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量      化</a:t>
            </a:r>
            <a:endParaRPr lang="en-US" altLang="zh-CN" sz="28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古      经</a:t>
            </a:r>
            <a:endParaRPr lang="en-US" altLang="zh-CN" sz="28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今      纬</a:t>
            </a:r>
            <a:endParaRPr lang="en-US" altLang="zh-CN" sz="28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罗懋康</a:t>
            </a:r>
            <a:endParaRPr lang="en-US" altLang="zh-CN" sz="2800" b="1" dirty="0">
              <a:solidFill>
                <a:srgbClr val="FF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 p14:presetBounceEnd="38000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 p14:presetBounceEnd="38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 p14:presetBounceEnd="38000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3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2" presetClass="entr" presetSubtype="3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2" presetClass="entr" presetSubtype="3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4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animBg="1"/>
          <p:bldP spid="16" grpId="0" animBg="1"/>
          <p:bldP spid="17" grpId="0" animBg="1"/>
          <p:bldP spid="18" grpId="0" animBg="1"/>
          <p:bldP spid="20" grpId="0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CB61DD05-6BCD-4CA0-A997-226F01B6ECCF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96426EF8-B8F4-4BC0-ACD6-59BD7D3B4FCC}"/>
              </a:ext>
            </a:extLst>
          </p:cNvPr>
          <p:cNvGrpSpPr/>
          <p:nvPr/>
        </p:nvGrpSpPr>
        <p:grpSpPr>
          <a:xfrm>
            <a:off x="587195" y="791964"/>
            <a:ext cx="4922513" cy="562756"/>
            <a:chOff x="587195" y="1584052"/>
            <a:chExt cx="4922513" cy="562756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72BAFAFF-8AB5-42F1-97F1-DA0D55F6426E}"/>
                </a:ext>
              </a:extLst>
            </p:cNvPr>
            <p:cNvGrpSpPr/>
            <p:nvPr/>
          </p:nvGrpSpPr>
          <p:grpSpPr>
            <a:xfrm>
              <a:off x="587195" y="1584052"/>
              <a:ext cx="1843490" cy="559769"/>
              <a:chOff x="587195" y="1879711"/>
              <a:chExt cx="1843490" cy="559769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D66E29F6-DF2E-4F4E-9713-A45E238EF18B}"/>
                  </a:ext>
                </a:extLst>
              </p:cNvPr>
              <p:cNvSpPr/>
              <p:nvPr/>
            </p:nvSpPr>
            <p:spPr>
              <a:xfrm>
                <a:off x="587195" y="1879711"/>
                <a:ext cx="1609111" cy="559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  <a:sym typeface="字魂59号-创粗黑" charset="0"/>
                  </a:rPr>
                  <a:t>（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  <a:sym typeface="字魂59号-创粗黑" charset="0"/>
                  </a:rPr>
                  <a:t>2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  <a:sym typeface="字魂59号-创粗黑" charset="0"/>
                  </a:rPr>
                  <a:t>）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计算</a:t>
                </a:r>
                <a:endParaRPr lang="en-US" altLang="zh-CN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B47F9967-FE13-4002-AE78-30F82C2382E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24298" y="2065722"/>
              <a:ext cx="306387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506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B47F9967-FE13-4002-AE78-30F82C2382E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4298" y="2065722"/>
                            <a:ext cx="306387" cy="333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CC59233-ADF6-4A34-A69D-1EC51136E3E5}"/>
                </a:ext>
              </a:extLst>
            </p:cNvPr>
            <p:cNvSpPr/>
            <p:nvPr/>
          </p:nvSpPr>
          <p:spPr>
            <a:xfrm>
              <a:off x="2358677" y="1587039"/>
              <a:ext cx="3151031" cy="559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  <a:sym typeface="字魂59号-创粗黑" charset="0"/>
                </a:rPr>
                <a:t>的定积分表达式步骤：</a:t>
              </a:r>
              <a:endParaRPr lang="en-US" altLang="zh-CN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81BCB606-BFB1-4735-8978-85EE187EB568}"/>
              </a:ext>
            </a:extLst>
          </p:cNvPr>
          <p:cNvGrpSpPr/>
          <p:nvPr/>
        </p:nvGrpSpPr>
        <p:grpSpPr>
          <a:xfrm>
            <a:off x="849743" y="1386205"/>
            <a:ext cx="6606540" cy="1133951"/>
            <a:chOff x="849743" y="2294503"/>
            <a:chExt cx="6606540" cy="1133951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4B0DF098-EE46-45F7-AF25-BF88BE3CE8B8}"/>
                </a:ext>
              </a:extLst>
            </p:cNvPr>
            <p:cNvGrpSpPr/>
            <p:nvPr/>
          </p:nvGrpSpPr>
          <p:grpSpPr>
            <a:xfrm>
              <a:off x="849743" y="2294503"/>
              <a:ext cx="6606540" cy="1131299"/>
              <a:chOff x="849743" y="2294503"/>
              <a:chExt cx="6606540" cy="1131299"/>
            </a:xfrm>
          </p:grpSpPr>
          <p:sp>
            <p:nvSpPr>
              <p:cNvPr id="42" name="矩形 41">
                <a:extLst>
                  <a:ext uri="{FF2B5EF4-FFF2-40B4-BE49-F238E27FC236}">
                    <a16:creationId xmlns:a16="http://schemas.microsoft.com/office/drawing/2014/main" id="{D40A59A5-86DE-4CE7-BCA1-5960C41343AE}"/>
                  </a:ext>
                </a:extLst>
              </p:cNvPr>
              <p:cNvSpPr/>
              <p:nvPr/>
            </p:nvSpPr>
            <p:spPr>
              <a:xfrm>
                <a:off x="849743" y="2294503"/>
                <a:ext cx="2579624" cy="559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选取积分变量：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 </a:t>
                </a:r>
              </a:p>
            </p:txBody>
          </p:sp>
          <p:sp>
            <p:nvSpPr>
              <p:cNvPr id="44" name="矩形 43">
                <a:extLst>
                  <a:ext uri="{FF2B5EF4-FFF2-40B4-BE49-F238E27FC236}">
                    <a16:creationId xmlns:a16="http://schemas.microsoft.com/office/drawing/2014/main" id="{0E4B5796-E8B7-405E-ABA4-A61A7EB6FD91}"/>
                  </a:ext>
                </a:extLst>
              </p:cNvPr>
              <p:cNvSpPr/>
              <p:nvPr/>
            </p:nvSpPr>
            <p:spPr>
              <a:xfrm>
                <a:off x="3511200" y="2408247"/>
                <a:ext cx="214148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选取一个变量</a:t>
                </a: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3A4581DB-DEE5-4FB9-A8E5-CF3DD5FEA0BF}"/>
                  </a:ext>
                </a:extLst>
              </p:cNvPr>
              <p:cNvSpPr/>
              <p:nvPr/>
            </p:nvSpPr>
            <p:spPr>
              <a:xfrm>
                <a:off x="5678832" y="2396618"/>
                <a:ext cx="177745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积分变量，</a:t>
                </a:r>
              </a:p>
            </p:txBody>
          </p: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49E9CFB8-05B1-4374-85DA-B2251DF568A4}"/>
                  </a:ext>
                </a:extLst>
              </p:cNvPr>
              <p:cNvSpPr/>
              <p:nvPr/>
            </p:nvSpPr>
            <p:spPr>
              <a:xfrm>
                <a:off x="1288240" y="2964137"/>
                <a:ext cx="29926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并确定它的变化区间</a:t>
                </a:r>
              </a:p>
            </p:txBody>
          </p:sp>
        </p:grp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EB91DB94-7560-4E8E-8BD2-068715467DA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03982" y="2520156"/>
            <a:ext cx="23495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7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EB91DB94-7560-4E8E-8BD2-068715467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982" y="2520156"/>
                          <a:ext cx="234950" cy="261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FC824AE3-8F6F-4EEE-8457-9A765BC6AFD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124325" y="2952204"/>
            <a:ext cx="7524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8" name="Equation" r:id="rId8" imgW="406080" imgH="253800" progId="Equation.DSMT4">
                    <p:embed/>
                  </p:oleObj>
                </mc:Choice>
                <mc:Fallback>
                  <p:oleObj name="Equation" r:id="rId8" imgW="406080" imgH="25380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FC824AE3-8F6F-4EEE-8457-9A765BC6AF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325" y="2952204"/>
                          <a:ext cx="752475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52F13D8F-C637-4AF8-BD5E-98D37121040F}"/>
              </a:ext>
            </a:extLst>
          </p:cNvPr>
          <p:cNvGrpSpPr/>
          <p:nvPr/>
        </p:nvGrpSpPr>
        <p:grpSpPr>
          <a:xfrm>
            <a:off x="849743" y="2486117"/>
            <a:ext cx="6611401" cy="2237107"/>
            <a:chOff x="849743" y="2486117"/>
            <a:chExt cx="6611401" cy="2237107"/>
          </a:xfrm>
        </p:grpSpPr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AD1227E4-7817-4F22-96C0-BD01820282DE}"/>
                </a:ext>
              </a:extLst>
            </p:cNvPr>
            <p:cNvSpPr/>
            <p:nvPr/>
          </p:nvSpPr>
          <p:spPr>
            <a:xfrm>
              <a:off x="3553442" y="4241108"/>
              <a:ext cx="80034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记作</a:t>
              </a:r>
            </a:p>
          </p:txBody>
        </p: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773E889A-1126-4DA9-BA61-3181A81DA6E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39507" y="4305961"/>
            <a:ext cx="1619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09" name="Equation" r:id="rId10" imgW="876240" imgH="203040" progId="Equation.DSMT4">
                    <p:embed/>
                  </p:oleObj>
                </mc:Choice>
                <mc:Fallback>
                  <p:oleObj name="Equation" r:id="rId10" imgW="876240" imgH="203040" progId="Equation.DSMT4">
                    <p:embed/>
                    <p:pic>
                      <p:nvPicPr>
                        <p:cNvPr id="77" name="对象 76">
                          <a:extLst>
                            <a:ext uri="{FF2B5EF4-FFF2-40B4-BE49-F238E27FC236}">
                              <a16:creationId xmlns:a16="http://schemas.microsoft.com/office/drawing/2014/main" id="{773E889A-1126-4DA9-BA61-3181A81DA6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507" y="4305961"/>
                          <a:ext cx="1619250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443F00A5-C271-4FE7-A35E-934C1662F740}"/>
                </a:ext>
              </a:extLst>
            </p:cNvPr>
            <p:cNvGrpSpPr/>
            <p:nvPr/>
          </p:nvGrpSpPr>
          <p:grpSpPr>
            <a:xfrm>
              <a:off x="849743" y="2486117"/>
              <a:ext cx="6611401" cy="2237107"/>
              <a:chOff x="849743" y="2486117"/>
              <a:chExt cx="6611401" cy="2237107"/>
            </a:xfrm>
          </p:grpSpPr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FC09ED9B-BC38-475E-8390-DBE546CC9F61}"/>
                  </a:ext>
                </a:extLst>
              </p:cNvPr>
              <p:cNvGrpSpPr/>
              <p:nvPr/>
            </p:nvGrpSpPr>
            <p:grpSpPr>
              <a:xfrm>
                <a:off x="849743" y="2486117"/>
                <a:ext cx="6611401" cy="2237107"/>
                <a:chOff x="849743" y="2861214"/>
                <a:chExt cx="6611401" cy="2237107"/>
              </a:xfrm>
            </p:grpSpPr>
            <p:grpSp>
              <p:nvGrpSpPr>
                <p:cNvPr id="57" name="组合 56">
                  <a:extLst>
                    <a:ext uri="{FF2B5EF4-FFF2-40B4-BE49-F238E27FC236}">
                      <a16:creationId xmlns:a16="http://schemas.microsoft.com/office/drawing/2014/main" id="{C178BAE1-5478-4F58-A57C-58220904999A}"/>
                    </a:ext>
                  </a:extLst>
                </p:cNvPr>
                <p:cNvGrpSpPr/>
                <p:nvPr/>
              </p:nvGrpSpPr>
              <p:grpSpPr>
                <a:xfrm>
                  <a:off x="849743" y="2861214"/>
                  <a:ext cx="6606540" cy="1114159"/>
                  <a:chOff x="849743" y="2294503"/>
                  <a:chExt cx="6606540" cy="1114159"/>
                </a:xfrm>
              </p:grpSpPr>
              <p:grpSp>
                <p:nvGrpSpPr>
                  <p:cNvPr id="58" name="组合 57">
                    <a:extLst>
                      <a:ext uri="{FF2B5EF4-FFF2-40B4-BE49-F238E27FC236}">
                        <a16:creationId xmlns:a16="http://schemas.microsoft.com/office/drawing/2014/main" id="{6591E930-6C6D-41F1-A281-2B7681541555}"/>
                      </a:ext>
                    </a:extLst>
                  </p:cNvPr>
                  <p:cNvGrpSpPr/>
                  <p:nvPr/>
                </p:nvGrpSpPr>
                <p:grpSpPr>
                  <a:xfrm>
                    <a:off x="849743" y="2294503"/>
                    <a:ext cx="6606540" cy="1114159"/>
                    <a:chOff x="849743" y="2294503"/>
                    <a:chExt cx="6606540" cy="1114159"/>
                  </a:xfrm>
                </p:grpSpPr>
                <p:sp>
                  <p:nvSpPr>
                    <p:cNvPr id="61" name="矩形 60">
                      <a:extLst>
                        <a:ext uri="{FF2B5EF4-FFF2-40B4-BE49-F238E27FC236}">
                          <a16:creationId xmlns:a16="http://schemas.microsoft.com/office/drawing/2014/main" id="{96217146-B355-4093-9ED6-694A69555C6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9743" y="2294503"/>
                      <a:ext cx="2936888" cy="559769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marL="457200" indent="-457200">
                        <a:lnSpc>
                          <a:spcPct val="150000"/>
                        </a:lnSpc>
                        <a:buFont typeface="+mj-ea"/>
                        <a:buAutoNum type="circleNumDbPlain" startAt="2"/>
                      </a:pPr>
                      <a:r>
                        <a:rPr lang="zh-CN" altLang="en-US" sz="2400" b="1" dirty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由分割写出微元：</a:t>
                      </a:r>
                      <a:r>
                        <a:rPr lang="en-US" altLang="zh-CN" sz="2400" b="1" dirty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p:txBody>
                </p:sp>
                <p:sp>
                  <p:nvSpPr>
                    <p:cNvPr id="63" name="矩形 62">
                      <a:extLst>
                        <a:ext uri="{FF2B5EF4-FFF2-40B4-BE49-F238E27FC236}">
                          <a16:creationId xmlns:a16="http://schemas.microsoft.com/office/drawing/2014/main" id="{CA78D07B-21B0-462A-97F4-D675081AE4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786631" y="2414499"/>
                      <a:ext cx="1125174" cy="46166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zh-CN" altLang="en-US" sz="24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在区间</a:t>
                      </a:r>
                    </a:p>
                  </p:txBody>
                </p:sp>
                <p:sp>
                  <p:nvSpPr>
                    <p:cNvPr id="64" name="矩形 63">
                      <a:extLst>
                        <a:ext uri="{FF2B5EF4-FFF2-40B4-BE49-F238E27FC236}">
                          <a16:creationId xmlns:a16="http://schemas.microsoft.com/office/drawing/2014/main" id="{ACB45093-5080-4F7A-9231-628F47C089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91424" y="2417704"/>
                      <a:ext cx="2064859" cy="46166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zh-CN" altLang="en-US" sz="24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上任取一个小</a:t>
                      </a:r>
                    </a:p>
                  </p:txBody>
                </p:sp>
                <p:sp>
                  <p:nvSpPr>
                    <p:cNvPr id="65" name="矩形 64">
                      <a:extLst>
                        <a:ext uri="{FF2B5EF4-FFF2-40B4-BE49-F238E27FC236}">
                          <a16:creationId xmlns:a16="http://schemas.microsoft.com/office/drawing/2014/main" id="{156C0831-EA12-45A2-9528-459D13022AC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288240" y="2946997"/>
                      <a:ext cx="836058" cy="461665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zh-CN" altLang="en-US" sz="24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区间</a:t>
                      </a:r>
                    </a:p>
                  </p:txBody>
                </p:sp>
              </p:grpSp>
              <p:graphicFrame>
                <p:nvGraphicFramePr>
                  <p:cNvPr id="59" name="对象 58">
                    <a:extLst>
                      <a:ext uri="{FF2B5EF4-FFF2-40B4-BE49-F238E27FC236}">
                        <a16:creationId xmlns:a16="http://schemas.microsoft.com/office/drawing/2014/main" id="{14FC7F3B-ACA4-4E69-B3AD-55AFFD4524F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816631" y="2414499"/>
                  <a:ext cx="657225" cy="4762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5510" name="Equation" r:id="rId12" imgW="355320" imgH="253800" progId="Equation.DSMT4">
                          <p:embed/>
                        </p:oleObj>
                      </mc:Choice>
                      <mc:Fallback>
                        <p:oleObj name="Equation" r:id="rId12" imgW="355320" imgH="253800" progId="Equation.DSMT4">
                          <p:embed/>
                          <p:pic>
                            <p:nvPicPr>
                              <p:cNvPr id="59" name="对象 58">
                                <a:extLst>
                                  <a:ext uri="{FF2B5EF4-FFF2-40B4-BE49-F238E27FC236}">
                                    <a16:creationId xmlns:a16="http://schemas.microsoft.com/office/drawing/2014/main" id="{14FC7F3B-ACA4-4E69-B3AD-55AFFD4524F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16631" y="2414499"/>
                                <a:ext cx="657225" cy="47625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" name="对象 59">
                    <a:extLst>
                      <a:ext uri="{FF2B5EF4-FFF2-40B4-BE49-F238E27FC236}">
                        <a16:creationId xmlns:a16="http://schemas.microsoft.com/office/drawing/2014/main" id="{13DC0F95-6F02-4A31-B1B0-2BB63ACA964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992313" y="2982790"/>
                  <a:ext cx="1244600" cy="381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5511" name="Equation" r:id="rId14" imgW="672840" imgH="203040" progId="Equation.DSMT4">
                          <p:embed/>
                        </p:oleObj>
                      </mc:Choice>
                      <mc:Fallback>
                        <p:oleObj name="Equation" r:id="rId14" imgW="672840" imgH="203040" progId="Equation.DSMT4">
                          <p:embed/>
                          <p:pic>
                            <p:nvPicPr>
                              <p:cNvPr id="60" name="对象 59">
                                <a:extLst>
                                  <a:ext uri="{FF2B5EF4-FFF2-40B4-BE49-F238E27FC236}">
                                    <a16:creationId xmlns:a16="http://schemas.microsoft.com/office/drawing/2014/main" id="{13DC0F95-6F02-4A31-B1B0-2BB63ACA964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92313" y="2982790"/>
                                <a:ext cx="1244600" cy="3810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6" name="矩形 65">
                  <a:extLst>
                    <a:ext uri="{FF2B5EF4-FFF2-40B4-BE49-F238E27FC236}">
                      <a16:creationId xmlns:a16="http://schemas.microsoft.com/office/drawing/2014/main" id="{341AE4AA-2B99-4154-90DE-415C076B0E7A}"/>
                    </a:ext>
                  </a:extLst>
                </p:cNvPr>
                <p:cNvSpPr/>
                <p:nvPr/>
              </p:nvSpPr>
              <p:spPr>
                <a:xfrm>
                  <a:off x="3229711" y="3509168"/>
                  <a:ext cx="269222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求出相应的部分量</a:t>
                  </a:r>
                </a:p>
              </p:txBody>
            </p:sp>
            <p:graphicFrame>
              <p:nvGraphicFramePr>
                <p:cNvPr id="67" name="对象 66">
                  <a:extLst>
                    <a:ext uri="{FF2B5EF4-FFF2-40B4-BE49-F238E27FC236}">
                      <a16:creationId xmlns:a16="http://schemas.microsoft.com/office/drawing/2014/main" id="{11D11E93-A1E2-4DD9-8036-F73076705F4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796706" y="3578788"/>
                <a:ext cx="492125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5512" name="Equation" r:id="rId16" imgW="266400" imgH="177480" progId="Equation.DSMT4">
                        <p:embed/>
                      </p:oleObj>
                    </mc:Choice>
                    <mc:Fallback>
                      <p:oleObj name="Equation" r:id="rId16" imgW="266400" imgH="177480" progId="Equation.DSMT4">
                        <p:embed/>
                        <p:pic>
                          <p:nvPicPr>
                            <p:cNvPr id="67" name="对象 66">
                              <a:extLst>
                                <a:ext uri="{FF2B5EF4-FFF2-40B4-BE49-F238E27FC236}">
                                  <a16:creationId xmlns:a16="http://schemas.microsoft.com/office/drawing/2014/main" id="{11D11E93-A1E2-4DD9-8036-F73076705F4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96706" y="3578788"/>
                              <a:ext cx="492125" cy="3333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矩形 67">
                  <a:extLst>
                    <a:ext uri="{FF2B5EF4-FFF2-40B4-BE49-F238E27FC236}">
                      <a16:creationId xmlns:a16="http://schemas.microsoft.com/office/drawing/2014/main" id="{F4F64F72-F303-41F3-82C7-C2DAB4D946A5}"/>
                    </a:ext>
                  </a:extLst>
                </p:cNvPr>
                <p:cNvSpPr/>
                <p:nvPr/>
              </p:nvSpPr>
              <p:spPr>
                <a:xfrm>
                  <a:off x="6228754" y="3509168"/>
                  <a:ext cx="11300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近似值</a:t>
                  </a:r>
                </a:p>
              </p:txBody>
            </p:sp>
            <p:graphicFrame>
              <p:nvGraphicFramePr>
                <p:cNvPr id="70" name="对象 69">
                  <a:extLst>
                    <a:ext uri="{FF2B5EF4-FFF2-40B4-BE49-F238E27FC236}">
                      <a16:creationId xmlns:a16="http://schemas.microsoft.com/office/drawing/2014/main" id="{6656EF71-EEFF-410E-9982-C6A2A4F8849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398588" y="4081910"/>
                <a:ext cx="1592262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5513" name="Equation" r:id="rId18" imgW="863280" imgH="203040" progId="Equation.DSMT4">
                        <p:embed/>
                      </p:oleObj>
                    </mc:Choice>
                    <mc:Fallback>
                      <p:oleObj name="Equation" r:id="rId18" imgW="863280" imgH="203040" progId="Equation.DSMT4">
                        <p:embed/>
                        <p:pic>
                          <p:nvPicPr>
                            <p:cNvPr id="70" name="对象 69">
                              <a:extLst>
                                <a:ext uri="{FF2B5EF4-FFF2-40B4-BE49-F238E27FC236}">
                                  <a16:creationId xmlns:a16="http://schemas.microsoft.com/office/drawing/2014/main" id="{6656EF71-EEFF-410E-9982-C6A2A4F8849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8588" y="4081910"/>
                              <a:ext cx="1592262" cy="381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" name="矩形 70">
                  <a:extLst>
                    <a:ext uri="{FF2B5EF4-FFF2-40B4-BE49-F238E27FC236}">
                      <a16:creationId xmlns:a16="http://schemas.microsoft.com/office/drawing/2014/main" id="{F4A06C39-17AC-46F6-8AE9-19320E7CE7AC}"/>
                    </a:ext>
                  </a:extLst>
                </p:cNvPr>
                <p:cNvSpPr/>
                <p:nvPr/>
              </p:nvSpPr>
              <p:spPr>
                <a:xfrm>
                  <a:off x="5868714" y="4035415"/>
                  <a:ext cx="800342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则称</a:t>
                  </a:r>
                </a:p>
              </p:txBody>
            </p:sp>
            <p:graphicFrame>
              <p:nvGraphicFramePr>
                <p:cNvPr id="72" name="对象 71">
                  <a:extLst>
                    <a:ext uri="{FF2B5EF4-FFF2-40B4-BE49-F238E27FC236}">
                      <a16:creationId xmlns:a16="http://schemas.microsoft.com/office/drawing/2014/main" id="{1ACBE960-137C-4C7B-891E-EFA7D7CE848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568969" y="4088753"/>
                <a:ext cx="892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5514" name="Equation" r:id="rId20" imgW="482400" imgH="203040" progId="Equation.DSMT4">
                        <p:embed/>
                      </p:oleObj>
                    </mc:Choice>
                    <mc:Fallback>
                      <p:oleObj name="Equation" r:id="rId20" imgW="482400" imgH="203040" progId="Equation.DSMT4">
                        <p:embed/>
                        <p:pic>
                          <p:nvPicPr>
                            <p:cNvPr id="72" name="对象 71">
                              <a:extLst>
                                <a:ext uri="{FF2B5EF4-FFF2-40B4-BE49-F238E27FC236}">
                                  <a16:creationId xmlns:a16="http://schemas.microsoft.com/office/drawing/2014/main" id="{1ACBE960-137C-4C7B-891E-EFA7D7CE848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68969" y="4088753"/>
                              <a:ext cx="892175" cy="3810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" name="矩形 72">
                  <a:extLst>
                    <a:ext uri="{FF2B5EF4-FFF2-40B4-BE49-F238E27FC236}">
                      <a16:creationId xmlns:a16="http://schemas.microsoft.com/office/drawing/2014/main" id="{48135752-E939-4221-A1CF-A3CF0DAC55B5}"/>
                    </a:ext>
                  </a:extLst>
                </p:cNvPr>
                <p:cNvSpPr/>
                <p:nvPr/>
              </p:nvSpPr>
              <p:spPr>
                <a:xfrm>
                  <a:off x="1299172" y="4636656"/>
                  <a:ext cx="800342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为量</a:t>
                  </a:r>
                </a:p>
              </p:txBody>
            </p:sp>
            <p:graphicFrame>
              <p:nvGraphicFramePr>
                <p:cNvPr id="74" name="对象 73">
                  <a:extLst>
                    <a:ext uri="{FF2B5EF4-FFF2-40B4-BE49-F238E27FC236}">
                      <a16:creationId xmlns:a16="http://schemas.microsoft.com/office/drawing/2014/main" id="{AB77A351-463D-4339-B736-7ACFF241A5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091260" y="4689689"/>
                <a:ext cx="304800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5515" name="Equation" r:id="rId22" imgW="164880" imgH="177480" progId="Equation.DSMT4">
                        <p:embed/>
                      </p:oleObj>
                    </mc:Choice>
                    <mc:Fallback>
                      <p:oleObj name="Equation" r:id="rId22" imgW="164880" imgH="177480" progId="Equation.DSMT4">
                        <p:embed/>
                        <p:pic>
                          <p:nvPicPr>
                            <p:cNvPr id="74" name="对象 73">
                              <a:extLst>
                                <a:ext uri="{FF2B5EF4-FFF2-40B4-BE49-F238E27FC236}">
                                  <a16:creationId xmlns:a16="http://schemas.microsoft.com/office/drawing/2014/main" id="{AB77A351-463D-4339-B736-7ACFF241A53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260" y="4689689"/>
                              <a:ext cx="304800" cy="33337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5" name="矩形 74">
                  <a:extLst>
                    <a:ext uri="{FF2B5EF4-FFF2-40B4-BE49-F238E27FC236}">
                      <a16:creationId xmlns:a16="http://schemas.microsoft.com/office/drawing/2014/main" id="{7DC7E868-AC9E-49D2-8452-19B7EDB6A489}"/>
                    </a:ext>
                  </a:extLst>
                </p:cNvPr>
                <p:cNvSpPr/>
                <p:nvPr/>
              </p:nvSpPr>
              <p:spPr>
                <a:xfrm>
                  <a:off x="2346720" y="4617379"/>
                  <a:ext cx="136921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的</a:t>
                  </a:r>
                  <a:r>
                    <a:rPr lang="zh-CN" altLang="en-US" sz="2400" b="1" kern="1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元素</a:t>
                  </a:r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，</a:t>
                  </a:r>
                </a:p>
              </p:txBody>
            </p:sp>
          </p:grp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7235DCCD-D8FA-4347-A0F3-13D57265F071}"/>
                  </a:ext>
                </a:extLst>
              </p:cNvPr>
              <p:cNvSpPr/>
              <p:nvPr/>
            </p:nvSpPr>
            <p:spPr>
              <a:xfrm>
                <a:off x="2982495" y="3642667"/>
                <a:ext cx="3419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9" name="对象 78">
                <a:extLst>
                  <a:ext uri="{FF2B5EF4-FFF2-40B4-BE49-F238E27FC236}">
                    <a16:creationId xmlns:a16="http://schemas.microsoft.com/office/drawing/2014/main" id="{8DB05F3C-CF0F-45F9-BC09-C58A3BC6378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47070" y="3716257"/>
              <a:ext cx="633412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516" name="Equation" r:id="rId24" imgW="342720" imgH="203040" progId="Equation.DSMT4">
                      <p:embed/>
                    </p:oleObj>
                  </mc:Choice>
                  <mc:Fallback>
                    <p:oleObj name="Equation" r:id="rId24" imgW="342720" imgH="203040" progId="Equation.DSMT4">
                      <p:embed/>
                      <p:pic>
                        <p:nvPicPr>
                          <p:cNvPr id="79" name="对象 78">
                            <a:extLst>
                              <a:ext uri="{FF2B5EF4-FFF2-40B4-BE49-F238E27FC236}">
                                <a16:creationId xmlns:a16="http://schemas.microsoft.com/office/drawing/2014/main" id="{8DB05F3C-CF0F-45F9-BC09-C58A3BC6378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7070" y="3716257"/>
                            <a:ext cx="633412" cy="381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矩形 79">
                <a:extLst>
                  <a:ext uri="{FF2B5EF4-FFF2-40B4-BE49-F238E27FC236}">
                    <a16:creationId xmlns:a16="http://schemas.microsoft.com/office/drawing/2014/main" id="{98892DAA-434C-4048-B078-04DD1F528096}"/>
                  </a:ext>
                </a:extLst>
              </p:cNvPr>
              <p:cNvSpPr/>
              <p:nvPr/>
            </p:nvSpPr>
            <p:spPr>
              <a:xfrm>
                <a:off x="3682288" y="3667974"/>
                <a:ext cx="52491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</a:p>
            </p:txBody>
          </p:sp>
          <p:graphicFrame>
            <p:nvGraphicFramePr>
              <p:cNvPr id="81" name="对象 80">
                <a:extLst>
                  <a:ext uri="{FF2B5EF4-FFF2-40B4-BE49-F238E27FC236}">
                    <a16:creationId xmlns:a16="http://schemas.microsoft.com/office/drawing/2014/main" id="{65E26CBF-7312-4F0E-B7FB-1EC5D291C64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76897" y="3658979"/>
              <a:ext cx="657225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517" name="Equation" r:id="rId26" imgW="355320" imgH="253800" progId="Equation.DSMT4">
                      <p:embed/>
                    </p:oleObj>
                  </mc:Choice>
                  <mc:Fallback>
                    <p:oleObj name="Equation" r:id="rId26" imgW="355320" imgH="253800" progId="Equation.DSMT4">
                      <p:embed/>
                      <p:pic>
                        <p:nvPicPr>
                          <p:cNvPr id="81" name="对象 80">
                            <a:extLst>
                              <a:ext uri="{FF2B5EF4-FFF2-40B4-BE49-F238E27FC236}">
                                <a16:creationId xmlns:a16="http://schemas.microsoft.com/office/drawing/2014/main" id="{65E26CBF-7312-4F0E-B7FB-1EC5D291C6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6897" y="3658979"/>
                            <a:ext cx="657225" cy="4762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76AF4B77-B341-4AB0-B420-297C6E97DFA1}"/>
                  </a:ext>
                </a:extLst>
              </p:cNvPr>
              <p:cNvSpPr/>
              <p:nvPr/>
            </p:nvSpPr>
            <p:spPr>
              <a:xfrm>
                <a:off x="4653246" y="3673083"/>
                <a:ext cx="16475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上连续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6644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CB61DD05-6BCD-4CA0-A997-226F01B6ECCF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788AD96-5CF5-446F-B8EF-4A7AD40E9D12}"/>
              </a:ext>
            </a:extLst>
          </p:cNvPr>
          <p:cNvGrpSpPr/>
          <p:nvPr/>
        </p:nvGrpSpPr>
        <p:grpSpPr>
          <a:xfrm>
            <a:off x="849742" y="1376761"/>
            <a:ext cx="7035196" cy="2151507"/>
            <a:chOff x="849742" y="1386205"/>
            <a:chExt cx="7035196" cy="2151507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81BCB606-BFB1-4735-8978-85EE187EB568}"/>
                </a:ext>
              </a:extLst>
            </p:cNvPr>
            <p:cNvGrpSpPr/>
            <p:nvPr/>
          </p:nvGrpSpPr>
          <p:grpSpPr>
            <a:xfrm>
              <a:off x="849742" y="1386205"/>
              <a:ext cx="4730940" cy="1277620"/>
              <a:chOff x="849742" y="2294503"/>
              <a:chExt cx="4730940" cy="1277620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4B0DF098-EE46-45F7-AF25-BF88BE3CE8B8}"/>
                  </a:ext>
                </a:extLst>
              </p:cNvPr>
              <p:cNvGrpSpPr/>
              <p:nvPr/>
            </p:nvGrpSpPr>
            <p:grpSpPr>
              <a:xfrm>
                <a:off x="849742" y="2294503"/>
                <a:ext cx="4730940" cy="1275315"/>
                <a:chOff x="849742" y="2294503"/>
                <a:chExt cx="4730940" cy="1275315"/>
              </a:xfrm>
            </p:grpSpPr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D40A59A5-86DE-4CE7-BCA1-5960C41343AE}"/>
                    </a:ext>
                  </a:extLst>
                </p:cNvPr>
                <p:cNvSpPr/>
                <p:nvPr/>
              </p:nvSpPr>
              <p:spPr>
                <a:xfrm>
                  <a:off x="849742" y="2294503"/>
                  <a:ext cx="2832545" cy="5597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lnSpc>
                      <a:spcPct val="150000"/>
                    </a:lnSpc>
                    <a:buFont typeface="+mj-ea"/>
                    <a:buAutoNum type="circleNumDbPlain" startAt="3"/>
                  </a:pPr>
                  <a:r>
                    <a:rPr lang="zh-CN" altLang="en-US" sz="2400" b="1" dirty="0">
                      <a:solidFill>
                        <a:srgbClr val="FF0000"/>
                      </a:solidFill>
                      <a:latin typeface="宋体" pitchFamily="2" charset="-122"/>
                      <a:ea typeface="宋体" pitchFamily="2" charset="-122"/>
                    </a:rPr>
                    <a:t>由微元写出积分：</a:t>
                  </a:r>
                  <a:r>
                    <a:rPr lang="en-US" altLang="zh-CN" sz="2400" b="1" dirty="0">
                      <a:solidFill>
                        <a:srgbClr val="FF0000"/>
                      </a:solidFill>
                      <a:latin typeface="宋体" pitchFamily="2" charset="-122"/>
                      <a:ea typeface="宋体" pitchFamily="2" charset="-122"/>
                    </a:rPr>
                    <a:t> </a:t>
                  </a:r>
                </a:p>
              </p:txBody>
            </p:sp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0E4B5796-E8B7-405E-ABA4-A61A7EB6FD91}"/>
                    </a:ext>
                  </a:extLst>
                </p:cNvPr>
                <p:cNvSpPr/>
                <p:nvPr/>
              </p:nvSpPr>
              <p:spPr>
                <a:xfrm>
                  <a:off x="3723831" y="2408247"/>
                  <a:ext cx="557093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以</a:t>
                  </a:r>
                </a:p>
              </p:txBody>
            </p:sp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3A4581DB-DEE5-4FB9-A8E5-CF3DD5FEA0BF}"/>
                    </a:ext>
                  </a:extLst>
                </p:cNvPr>
                <p:cNvSpPr/>
                <p:nvPr/>
              </p:nvSpPr>
              <p:spPr>
                <a:xfrm>
                  <a:off x="4430113" y="2405399"/>
                  <a:ext cx="115056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的元素</a:t>
                  </a:r>
                </a:p>
              </p:txBody>
            </p:sp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49E9CFB8-05B1-4374-85DA-B2251DF568A4}"/>
                    </a:ext>
                  </a:extLst>
                </p:cNvPr>
                <p:cNvSpPr/>
                <p:nvPr/>
              </p:nvSpPr>
              <p:spPr>
                <a:xfrm>
                  <a:off x="1288240" y="3108153"/>
                  <a:ext cx="112409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在区间</a:t>
                  </a:r>
                </a:p>
              </p:txBody>
            </p:sp>
          </p:grp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EB91DB94-7560-4E8E-8BD2-068715467DA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95762" y="2476646"/>
              <a:ext cx="30480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498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25" name="对象 24">
                            <a:extLst>
                              <a:ext uri="{FF2B5EF4-FFF2-40B4-BE49-F238E27FC236}">
                                <a16:creationId xmlns:a16="http://schemas.microsoft.com/office/drawing/2014/main" id="{EB91DB94-7560-4E8E-8BD2-068715467D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762" y="2476646"/>
                            <a:ext cx="304800" cy="333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对象 28">
                <a:extLst>
                  <a:ext uri="{FF2B5EF4-FFF2-40B4-BE49-F238E27FC236}">
                    <a16:creationId xmlns:a16="http://schemas.microsoft.com/office/drawing/2014/main" id="{FC824AE3-8F6F-4EEE-8457-9A765BC6AFD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86013" y="3095873"/>
              <a:ext cx="658812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499" name="Equation" r:id="rId6" imgW="355320" imgH="253800" progId="Equation.DSMT4">
                      <p:embed/>
                    </p:oleObj>
                  </mc:Choice>
                  <mc:Fallback>
                    <p:oleObj name="Equation" r:id="rId6" imgW="355320" imgH="253800" progId="Equation.DSMT4">
                      <p:embed/>
                      <p:pic>
                        <p:nvPicPr>
                          <p:cNvPr id="29" name="对象 28">
                            <a:extLst>
                              <a:ext uri="{FF2B5EF4-FFF2-40B4-BE49-F238E27FC236}">
                                <a16:creationId xmlns:a16="http://schemas.microsoft.com/office/drawing/2014/main" id="{FC824AE3-8F6F-4EEE-8457-9A765BC6AF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6013" y="3095873"/>
                            <a:ext cx="658812" cy="4762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F4D42B2F-6DCB-4754-B8AA-47F4379DE97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26075" y="1560513"/>
            <a:ext cx="4699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0" name="Equation" r:id="rId8" imgW="253800" imgH="177480" progId="Equation.DSMT4">
                    <p:embed/>
                  </p:oleObj>
                </mc:Choice>
                <mc:Fallback>
                  <p:oleObj name="Equation" r:id="rId8" imgW="253800" imgH="17748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F4D42B2F-6DCB-4754-B8AA-47F4379DE9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075" y="1560513"/>
                          <a:ext cx="469900" cy="333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6D7342E0-FBA2-4C2E-9F59-8F5952AE2B4B}"/>
                </a:ext>
              </a:extLst>
            </p:cNvPr>
            <p:cNvSpPr/>
            <p:nvPr/>
          </p:nvSpPr>
          <p:spPr>
            <a:xfrm>
              <a:off x="5843601" y="1486498"/>
              <a:ext cx="20413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被积表达式，</a:t>
              </a: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ADFE4111-5142-4916-840E-FB6E3D7DE9B0}"/>
                </a:ext>
              </a:extLst>
            </p:cNvPr>
            <p:cNvSpPr/>
            <p:nvPr/>
          </p:nvSpPr>
          <p:spPr>
            <a:xfrm>
              <a:off x="3044825" y="2194867"/>
              <a:ext cx="184557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上积分，得</a:t>
              </a:r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6D43E39B-9682-4D08-81FF-23118DB30F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22086" y="2918587"/>
            <a:ext cx="171767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1" name="Equation" r:id="rId10" imgW="927000" imgH="330120" progId="Equation.DSMT4">
                    <p:embed/>
                  </p:oleObj>
                </mc:Choice>
                <mc:Fallback>
                  <p:oleObj name="Equation" r:id="rId10" imgW="927000" imgH="33012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6D43E39B-9682-4D08-81FF-23118DB30F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086" y="2918587"/>
                          <a:ext cx="1717675" cy="619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矩形 51">
            <a:extLst>
              <a:ext uri="{FF2B5EF4-FFF2-40B4-BE49-F238E27FC236}">
                <a16:creationId xmlns:a16="http://schemas.microsoft.com/office/drawing/2014/main" id="{65ACD24C-52C6-4D65-9856-B3766B5793FB}"/>
              </a:ext>
            </a:extLst>
          </p:cNvPr>
          <p:cNvSpPr/>
          <p:nvPr/>
        </p:nvSpPr>
        <p:spPr>
          <a:xfrm>
            <a:off x="4280923" y="3816300"/>
            <a:ext cx="37146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种方法叫做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素法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81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10"/>
          <p:cNvSpPr>
            <a:spLocks noChangeArrowheads="1"/>
          </p:cNvSpPr>
          <p:nvPr/>
        </p:nvSpPr>
        <p:spPr bwMode="auto">
          <a:xfrm>
            <a:off x="0" y="0"/>
            <a:ext cx="9001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312"/>
          <p:cNvSpPr>
            <a:spLocks noChangeArrowheads="1"/>
          </p:cNvSpPr>
          <p:nvPr/>
        </p:nvSpPr>
        <p:spPr bwMode="auto">
          <a:xfrm>
            <a:off x="0" y="0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0374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266008"/>
            <a:ext cx="9001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CB61DD05-6BCD-4CA0-A997-226F01B6ECCF}"/>
              </a:ext>
            </a:extLst>
          </p:cNvPr>
          <p:cNvSpPr txBox="1"/>
          <p:nvPr/>
        </p:nvSpPr>
        <p:spPr>
          <a:xfrm>
            <a:off x="756146" y="137483"/>
            <a:ext cx="3524778" cy="30777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defTabSz="63817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>
                    <a:lumMod val="65000"/>
                    <a:lumOff val="35000"/>
                  </a:prstClr>
                </a:solidFill>
                <a:cs typeface="+mn-ea"/>
              </a:rPr>
              <a:t>定积分的元素法</a:t>
            </a:r>
            <a:endParaRPr lang="zh-CN" altLang="en-US" sz="2000" b="1" dirty="0">
              <a:solidFill>
                <a:prstClr val="black">
                  <a:lumMod val="65000"/>
                  <a:lumOff val="35000"/>
                </a:prstClr>
              </a:solidFill>
              <a:cs typeface="+mn-ea"/>
              <a:sym typeface="+mn-lt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41C111F-2FD5-4EDC-991C-5D7AAE83BBC8}"/>
              </a:ext>
            </a:extLst>
          </p:cNvPr>
          <p:cNvGrpSpPr/>
          <p:nvPr/>
        </p:nvGrpSpPr>
        <p:grpSpPr>
          <a:xfrm>
            <a:off x="849743" y="1319238"/>
            <a:ext cx="6881277" cy="1776982"/>
            <a:chOff x="849743" y="1319238"/>
            <a:chExt cx="6881277" cy="1776982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EB91DB94-7560-4E8E-8BD2-068715467DA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32610" y="1512044"/>
            <a:ext cx="3048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8" name="Equation" r:id="rId4" imgW="164880" imgH="177480" progId="Equation.DSMT4">
                    <p:embed/>
                  </p:oleObj>
                </mc:Choice>
                <mc:Fallback>
                  <p:oleObj name="Equation" r:id="rId4" imgW="164880" imgH="1774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EB91DB94-7560-4E8E-8BD2-068715467D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610" y="1512044"/>
                          <a:ext cx="304800" cy="333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D4CCCAA-E1AA-4B65-8C59-8E19B08AAF56}"/>
                </a:ext>
              </a:extLst>
            </p:cNvPr>
            <p:cNvGrpSpPr/>
            <p:nvPr/>
          </p:nvGrpSpPr>
          <p:grpSpPr>
            <a:xfrm>
              <a:off x="849743" y="1319238"/>
              <a:ext cx="6881277" cy="1776982"/>
              <a:chOff x="849743" y="1007988"/>
              <a:chExt cx="6881277" cy="1776982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4B0DF098-EE46-45F7-AF25-BF88BE3CE8B8}"/>
                  </a:ext>
                </a:extLst>
              </p:cNvPr>
              <p:cNvGrpSpPr/>
              <p:nvPr/>
            </p:nvGrpSpPr>
            <p:grpSpPr>
              <a:xfrm>
                <a:off x="849743" y="1007988"/>
                <a:ext cx="5467787" cy="593120"/>
                <a:chOff x="849743" y="2294503"/>
                <a:chExt cx="5467787" cy="593120"/>
              </a:xfrm>
            </p:grpSpPr>
            <p:sp>
              <p:nvSpPr>
                <p:cNvPr id="42" name="矩形 41">
                  <a:extLst>
                    <a:ext uri="{FF2B5EF4-FFF2-40B4-BE49-F238E27FC236}">
                      <a16:creationId xmlns:a16="http://schemas.microsoft.com/office/drawing/2014/main" id="{D40A59A5-86DE-4CE7-BCA1-5960C41343AE}"/>
                    </a:ext>
                  </a:extLst>
                </p:cNvPr>
                <p:cNvSpPr/>
                <p:nvPr/>
              </p:nvSpPr>
              <p:spPr>
                <a:xfrm>
                  <a:off x="849743" y="2294503"/>
                  <a:ext cx="698492" cy="5597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400" b="1" dirty="0">
                      <a:solidFill>
                        <a:srgbClr val="FF0000"/>
                      </a:solidFill>
                      <a:latin typeface="宋体" pitchFamily="2" charset="-122"/>
                      <a:ea typeface="宋体" pitchFamily="2" charset="-122"/>
                    </a:rPr>
                    <a:t>注：</a:t>
                  </a:r>
                  <a:endParaRPr lang="en-US" altLang="zh-CN" sz="2400" b="1" dirty="0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44" name="矩形 43">
                  <a:extLst>
                    <a:ext uri="{FF2B5EF4-FFF2-40B4-BE49-F238E27FC236}">
                      <a16:creationId xmlns:a16="http://schemas.microsoft.com/office/drawing/2014/main" id="{0E4B5796-E8B7-405E-ABA4-A61A7EB6FD91}"/>
                    </a:ext>
                  </a:extLst>
                </p:cNvPr>
                <p:cNvSpPr/>
                <p:nvPr/>
              </p:nvSpPr>
              <p:spPr>
                <a:xfrm>
                  <a:off x="1531201" y="2405399"/>
                  <a:ext cx="557093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kern="100" dirty="0">
                      <a:latin typeface="宋体" panose="02010600030101010101" pitchFamily="2" charset="-122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(1)</a:t>
                  </a:r>
                  <a:endParaRPr lang="zh-CN" altLang="en-US" sz="2400" kern="100" dirty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矩形 45">
                  <a:extLst>
                    <a:ext uri="{FF2B5EF4-FFF2-40B4-BE49-F238E27FC236}">
                      <a16:creationId xmlns:a16="http://schemas.microsoft.com/office/drawing/2014/main" id="{3A4581DB-DEE5-4FB9-A8E5-CF3DD5FEA0BF}"/>
                    </a:ext>
                  </a:extLst>
                </p:cNvPr>
                <p:cNvSpPr/>
                <p:nvPr/>
              </p:nvSpPr>
              <p:spPr>
                <a:xfrm>
                  <a:off x="5166961" y="2405399"/>
                  <a:ext cx="1150569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的元素</a:t>
                  </a:r>
                </a:p>
              </p:txBody>
            </p:sp>
            <p:sp>
              <p:nvSpPr>
                <p:cNvPr id="54" name="矩形 53">
                  <a:extLst>
                    <a:ext uri="{FF2B5EF4-FFF2-40B4-BE49-F238E27FC236}">
                      <a16:creationId xmlns:a16="http://schemas.microsoft.com/office/drawing/2014/main" id="{49E9CFB8-05B1-4374-85DA-B2251DF568A4}"/>
                    </a:ext>
                  </a:extLst>
                </p:cNvPr>
                <p:cNvSpPr/>
                <p:nvPr/>
              </p:nvSpPr>
              <p:spPr>
                <a:xfrm>
                  <a:off x="2078912" y="2425958"/>
                  <a:ext cx="2997713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zh-CN" altLang="en-US" sz="2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元素法的关键是找出</a:t>
                  </a:r>
                </a:p>
              </p:txBody>
            </p:sp>
          </p:grpSp>
          <p:graphicFrame>
            <p:nvGraphicFramePr>
              <p:cNvPr id="47" name="对象 46">
                <a:extLst>
                  <a:ext uri="{FF2B5EF4-FFF2-40B4-BE49-F238E27FC236}">
                    <a16:creationId xmlns:a16="http://schemas.microsoft.com/office/drawing/2014/main" id="{F4D42B2F-6DCB-4754-B8AA-47F4379DE97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62923" y="1182296"/>
              <a:ext cx="46990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19" name="Equation" r:id="rId6" imgW="253800" imgH="177480" progId="Equation.DSMT4">
                      <p:embed/>
                    </p:oleObj>
                  </mc:Choice>
                  <mc:Fallback>
                    <p:oleObj name="Equation" r:id="rId6" imgW="253800" imgH="177480" progId="Equation.DSMT4">
                      <p:embed/>
                      <p:pic>
                        <p:nvPicPr>
                          <p:cNvPr id="47" name="对象 46">
                            <a:extLst>
                              <a:ext uri="{FF2B5EF4-FFF2-40B4-BE49-F238E27FC236}">
                                <a16:creationId xmlns:a16="http://schemas.microsoft.com/office/drawing/2014/main" id="{F4D42B2F-6DCB-4754-B8AA-47F4379DE9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2923" y="1182296"/>
                            <a:ext cx="469900" cy="3333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6D7342E0-FBA2-4C2E-9F59-8F5952AE2B4B}"/>
                  </a:ext>
                </a:extLst>
              </p:cNvPr>
              <p:cNvSpPr/>
              <p:nvPr/>
            </p:nvSpPr>
            <p:spPr>
              <a:xfrm>
                <a:off x="6580450" y="1108281"/>
                <a:ext cx="115057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微分</a:t>
                </a:r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42AF256-5B0E-4A3A-9017-A97FD9B37EA9}"/>
                  </a:ext>
                </a:extLst>
              </p:cNvPr>
              <p:cNvSpPr/>
              <p:nvPr/>
            </p:nvSpPr>
            <p:spPr>
              <a:xfrm>
                <a:off x="2078912" y="1749771"/>
                <a:ext cx="115057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达式</a:t>
                </a:r>
              </a:p>
            </p:txBody>
          </p: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13E9C86F-D9C3-4C99-84BE-879C15C8121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97213" y="1814040"/>
              <a:ext cx="296227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20" name="Equation" r:id="rId8" imgW="1600200" imgH="203040" progId="Equation.DSMT4">
                      <p:embed/>
                    </p:oleObj>
                  </mc:Choice>
                  <mc:Fallback>
                    <p:oleObj name="Equation" r:id="rId8" imgW="1600200" imgH="20304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13E9C86F-D9C3-4C99-84BE-879C15C812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7213" y="1814040"/>
                            <a:ext cx="2962275" cy="3810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5BE1C9FF-7C7B-4632-8B5E-75513F13DB44}"/>
                  </a:ext>
                </a:extLst>
              </p:cNvPr>
              <p:cNvSpPr/>
              <p:nvPr/>
            </p:nvSpPr>
            <p:spPr>
              <a:xfrm>
                <a:off x="2088294" y="2323305"/>
                <a:ext cx="28114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故也称为</a:t>
                </a:r>
                <a:r>
                  <a:rPr lang="zh-CN" altLang="en-US" sz="2400" b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微元法</a:t>
                </a:r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6F8C467-FD18-43F6-BDFD-465BAC1CE477}"/>
              </a:ext>
            </a:extLst>
          </p:cNvPr>
          <p:cNvGrpSpPr/>
          <p:nvPr/>
        </p:nvGrpSpPr>
        <p:grpSpPr>
          <a:xfrm>
            <a:off x="1543405" y="3334076"/>
            <a:ext cx="5477437" cy="482224"/>
            <a:chOff x="1543405" y="2876280"/>
            <a:chExt cx="5477437" cy="482224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EE9825C6-5F49-41A1-9833-26E33990E9A2}"/>
                </a:ext>
              </a:extLst>
            </p:cNvPr>
            <p:cNvSpPr/>
            <p:nvPr/>
          </p:nvSpPr>
          <p:spPr>
            <a:xfrm>
              <a:off x="1543405" y="2876280"/>
              <a:ext cx="55709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(2)</a:t>
              </a:r>
              <a:endParaRPr lang="zh-CN" altLang="en-US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5285462D-29DF-4D6C-B604-7A800615DFEF}"/>
                </a:ext>
              </a:extLst>
            </p:cNvPr>
            <p:cNvSpPr/>
            <p:nvPr/>
          </p:nvSpPr>
          <p:spPr>
            <a:xfrm>
              <a:off x="2091116" y="2896839"/>
              <a:ext cx="492972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元素法的实质仍是“和式”的极限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544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商务工作汇报总结计划述职报告通用PPT模板"/>
</p:tagLst>
</file>

<file path=ppt/theme/theme1.xml><?xml version="1.0" encoding="utf-8"?>
<a:theme xmlns:a="http://schemas.openxmlformats.org/drawingml/2006/main" name="Office 主题">
  <a:themeElements>
    <a:clrScheme name="自定义 5">
      <a:dk1>
        <a:sysClr val="windowText" lastClr="000000"/>
      </a:dk1>
      <a:lt1>
        <a:sysClr val="window" lastClr="FFFFFF"/>
      </a:lt1>
      <a:dk2>
        <a:srgbClr val="1F497D"/>
      </a:dk2>
      <a:lt2>
        <a:srgbClr val="FFFFFF"/>
      </a:lt2>
      <a:accent1>
        <a:srgbClr val="004579"/>
      </a:accent1>
      <a:accent2>
        <a:srgbClr val="C4C7CB"/>
      </a:accent2>
      <a:accent3>
        <a:srgbClr val="5D626A"/>
      </a:accent3>
      <a:accent4>
        <a:srgbClr val="004579"/>
      </a:accent4>
      <a:accent5>
        <a:srgbClr val="7F7F7F"/>
      </a:accent5>
      <a:accent6>
        <a:srgbClr val="7F7F7F"/>
      </a:accent6>
      <a:hlink>
        <a:srgbClr val="17365D"/>
      </a:hlink>
      <a:folHlink>
        <a:srgbClr val="005DA2"/>
      </a:folHlink>
    </a:clrScheme>
    <a:fontScheme name="cvr0ebje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95</Words>
  <Application>Microsoft Office PowerPoint</Application>
  <PresentationFormat>自定义</PresentationFormat>
  <Paragraphs>424</Paragraphs>
  <Slides>6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4</vt:i4>
      </vt:variant>
    </vt:vector>
  </HeadingPairs>
  <TitlesOfParts>
    <vt:vector size="79" baseType="lpstr">
      <vt:lpstr>等线</vt:lpstr>
      <vt:lpstr>方正舒体</vt:lpstr>
      <vt:lpstr>方正魏碑_GBK</vt:lpstr>
      <vt:lpstr>宋体</vt:lpstr>
      <vt:lpstr>微软雅黑</vt:lpstr>
      <vt:lpstr>字魂59号-创粗黑</vt:lpstr>
      <vt:lpstr>Arial</vt:lpstr>
      <vt:lpstr>Times New Roman</vt:lpstr>
      <vt:lpstr>Wingdings</vt:lpstr>
      <vt:lpstr>Office 主题</vt:lpstr>
      <vt:lpstr>Equation</vt:lpstr>
      <vt:lpstr>MathType 6.0 Equation</vt:lpstr>
      <vt:lpstr>Microsoft Equation 3.0</vt:lpstr>
      <vt:lpstr>BMP 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商务工作汇报总结计划述职报告通用PPT模板</dc:title>
  <dc:creator/>
  <cp:lastModifiedBy/>
  <cp:revision>2</cp:revision>
  <dcterms:created xsi:type="dcterms:W3CDTF">2019-01-31T09:04:46Z</dcterms:created>
  <dcterms:modified xsi:type="dcterms:W3CDTF">2022-02-15T06:1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6206</vt:lpwstr>
  </property>
</Properties>
</file>